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notesSlides/notesSlide11.xml" ContentType="application/vnd.openxmlformats-officedocument.presentationml.notesSlide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8" r:id="rId2"/>
    <p:sldId id="389" r:id="rId3"/>
    <p:sldId id="385" r:id="rId4"/>
    <p:sldId id="400" r:id="rId5"/>
    <p:sldId id="383" r:id="rId6"/>
    <p:sldId id="402" r:id="rId7"/>
    <p:sldId id="405" r:id="rId8"/>
    <p:sldId id="419" r:id="rId9"/>
    <p:sldId id="433" r:id="rId10"/>
    <p:sldId id="431" r:id="rId11"/>
    <p:sldId id="410" r:id="rId12"/>
    <p:sldId id="413" r:id="rId13"/>
    <p:sldId id="432" r:id="rId14"/>
    <p:sldId id="428" r:id="rId15"/>
    <p:sldId id="343" r:id="rId16"/>
    <p:sldId id="344" r:id="rId17"/>
    <p:sldId id="345" r:id="rId18"/>
    <p:sldId id="386" r:id="rId19"/>
    <p:sldId id="395" r:id="rId20"/>
    <p:sldId id="306" r:id="rId21"/>
    <p:sldId id="314" r:id="rId22"/>
    <p:sldId id="319" r:id="rId23"/>
    <p:sldId id="377" r:id="rId24"/>
    <p:sldId id="313" r:id="rId25"/>
    <p:sldId id="294" r:id="rId26"/>
    <p:sldId id="382" r:id="rId27"/>
    <p:sldId id="316" r:id="rId28"/>
    <p:sldId id="321" r:id="rId29"/>
    <p:sldId id="263" r:id="rId30"/>
    <p:sldId id="375" r:id="rId31"/>
    <p:sldId id="308" r:id="rId32"/>
    <p:sldId id="328" r:id="rId33"/>
    <p:sldId id="346" r:id="rId34"/>
    <p:sldId id="396" r:id="rId35"/>
    <p:sldId id="390" r:id="rId36"/>
    <p:sldId id="399" r:id="rId37"/>
    <p:sldId id="391" r:id="rId38"/>
    <p:sldId id="401" r:id="rId39"/>
    <p:sldId id="337" r:id="rId40"/>
    <p:sldId id="370" r:id="rId41"/>
    <p:sldId id="349" r:id="rId42"/>
    <p:sldId id="329" r:id="rId43"/>
    <p:sldId id="330" r:id="rId44"/>
    <p:sldId id="380" r:id="rId45"/>
    <p:sldId id="338" r:id="rId46"/>
    <p:sldId id="339" r:id="rId47"/>
    <p:sldId id="340" r:id="rId48"/>
    <p:sldId id="342" r:id="rId49"/>
    <p:sldId id="285" r:id="rId50"/>
    <p:sldId id="320" r:id="rId51"/>
    <p:sldId id="403" r:id="rId52"/>
    <p:sldId id="381" r:id="rId53"/>
    <p:sldId id="305" r:id="rId54"/>
    <p:sldId id="326" r:id="rId55"/>
    <p:sldId id="404" r:id="rId56"/>
    <p:sldId id="392" r:id="rId57"/>
    <p:sldId id="318" r:id="rId58"/>
    <p:sldId id="357" r:id="rId5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E7E7"/>
    <a:srgbClr val="0000A8"/>
    <a:srgbClr val="0000D0"/>
    <a:srgbClr val="FFCDCD"/>
    <a:srgbClr val="3366FF"/>
    <a:srgbClr val="990033"/>
    <a:srgbClr val="FFDDDD"/>
    <a:srgbClr val="EEDD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65" autoAdjust="0"/>
    <p:restoredTop sz="94705" autoAdjust="0"/>
  </p:normalViewPr>
  <p:slideViewPr>
    <p:cSldViewPr>
      <p:cViewPr>
        <p:scale>
          <a:sx n="60" d="100"/>
          <a:sy n="60" d="100"/>
        </p:scale>
        <p:origin x="-764" y="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user\&#1056;&#1072;&#1073;&#1086;&#1095;&#1080;&#1081;%20&#1089;&#1090;&#1086;&#1083;\&#1052;&#1086;&#1080;%20&#1076;&#1086;&#1082;&#1091;&#1084;&#1077;&#1085;&#1090;&#1099;\&#1057;&#1088;&#1077;&#1076;&#1085;&#1077;&#1077;%20&#1088;&#1072;&#1089;&#1089;&#1090;&#1086;&#1103;&#1085;&#1080;&#1077;%20&#1047;&#1077;&#1084;&#1083;&#1103;-%20&#1057;&#1086;&#1083;&#1085;&#1094;&#1077;%20&#1089;%201950%20&#1087;&#1086;%202050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Documents%20and%20Settings\123\&#1052;&#1086;&#1080;%20&#1076;&#1086;&#1082;&#1091;&#1084;&#1077;&#1085;&#1090;&#1099;\&#1050;&#1086;&#1101;&#1092;&#1092;&#1080;&#1094;&#1080;&#1077;&#1085;&#1090;&#1099;%20&#1087;&#1086;&#1075;&#1083;&#1086;&#1097;&#1077;&#1085;&#1080;&#1103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0909155995947691E-2"/>
          <c:y val="0.11324809955950262"/>
          <c:w val="0.86803581209033931"/>
          <c:h val="0.72863399905264892"/>
        </c:manualLayout>
      </c:layout>
      <c:scatterChart>
        <c:scatterStyle val="smoothMarker"/>
        <c:varyColors val="0"/>
        <c:ser>
          <c:idx val="0"/>
          <c:order val="0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Лист3!$R$4:$R$498</c:f>
              <c:numCache>
                <c:formatCode>General</c:formatCode>
                <c:ptCount val="495"/>
                <c:pt idx="0">
                  <c:v>1951.1990000569499</c:v>
                </c:pt>
                <c:pt idx="1">
                  <c:v>1951.3990000664501</c:v>
                </c:pt>
                <c:pt idx="2">
                  <c:v>1951.59900007595</c:v>
                </c:pt>
                <c:pt idx="3">
                  <c:v>1951.79900008545</c:v>
                </c:pt>
                <c:pt idx="4">
                  <c:v>1951.9990000949499</c:v>
                </c:pt>
                <c:pt idx="5">
                  <c:v>1952.1990001044501</c:v>
                </c:pt>
                <c:pt idx="6">
                  <c:v>1952.39900011395</c:v>
                </c:pt>
                <c:pt idx="7">
                  <c:v>1952.59900012345</c:v>
                </c:pt>
                <c:pt idx="8">
                  <c:v>1952.7990001329499</c:v>
                </c:pt>
                <c:pt idx="9">
                  <c:v>1952.9990001424401</c:v>
                </c:pt>
                <c:pt idx="10">
                  <c:v>1953.19900015194</c:v>
                </c:pt>
                <c:pt idx="11">
                  <c:v>1953.39900016144</c:v>
                </c:pt>
                <c:pt idx="12">
                  <c:v>1953.5990001709399</c:v>
                </c:pt>
                <c:pt idx="13">
                  <c:v>1953.7990001804401</c:v>
                </c:pt>
                <c:pt idx="14">
                  <c:v>1953.99900018994</c:v>
                </c:pt>
                <c:pt idx="15">
                  <c:v>1954.19900019944</c:v>
                </c:pt>
                <c:pt idx="16">
                  <c:v>1954.3990002089399</c:v>
                </c:pt>
                <c:pt idx="17">
                  <c:v>1954.5990002184401</c:v>
                </c:pt>
                <c:pt idx="18">
                  <c:v>1954.79900022794</c:v>
                </c:pt>
                <c:pt idx="19">
                  <c:v>1954.99900023744</c:v>
                </c:pt>
                <c:pt idx="20">
                  <c:v>1955.1990002469399</c:v>
                </c:pt>
                <c:pt idx="21">
                  <c:v>1955.3990002564401</c:v>
                </c:pt>
                <c:pt idx="22">
                  <c:v>1955.59900026594</c:v>
                </c:pt>
                <c:pt idx="23">
                  <c:v>1955.79900027544</c:v>
                </c:pt>
                <c:pt idx="24">
                  <c:v>1955.9990002849399</c:v>
                </c:pt>
                <c:pt idx="25">
                  <c:v>1956.1990002944401</c:v>
                </c:pt>
                <c:pt idx="26">
                  <c:v>1956.3990003039401</c:v>
                </c:pt>
                <c:pt idx="27">
                  <c:v>1956.59900031344</c:v>
                </c:pt>
                <c:pt idx="28">
                  <c:v>1956.7990003229399</c:v>
                </c:pt>
                <c:pt idx="29">
                  <c:v>1956.9990003324299</c:v>
                </c:pt>
                <c:pt idx="30">
                  <c:v>1957.1990003419301</c:v>
                </c:pt>
                <c:pt idx="31">
                  <c:v>1957.39900035143</c:v>
                </c:pt>
                <c:pt idx="32">
                  <c:v>1957.5990003609299</c:v>
                </c:pt>
                <c:pt idx="33">
                  <c:v>1957.7990003704299</c:v>
                </c:pt>
                <c:pt idx="34">
                  <c:v>1957.9990003799301</c:v>
                </c:pt>
                <c:pt idx="35">
                  <c:v>1958.19900038943</c:v>
                </c:pt>
                <c:pt idx="36">
                  <c:v>1958.39900039893</c:v>
                </c:pt>
                <c:pt idx="37">
                  <c:v>1958.5990004084299</c:v>
                </c:pt>
                <c:pt idx="38">
                  <c:v>1958.7990004179301</c:v>
                </c:pt>
                <c:pt idx="39">
                  <c:v>1958.99900042743</c:v>
                </c:pt>
                <c:pt idx="40">
                  <c:v>1959.19900043693</c:v>
                </c:pt>
                <c:pt idx="41">
                  <c:v>1959.3990004464299</c:v>
                </c:pt>
                <c:pt idx="42">
                  <c:v>1959.5990004559301</c:v>
                </c:pt>
                <c:pt idx="43">
                  <c:v>1959.79900046543</c:v>
                </c:pt>
                <c:pt idx="44">
                  <c:v>1959.99900047493</c:v>
                </c:pt>
                <c:pt idx="45">
                  <c:v>1960.1990004844299</c:v>
                </c:pt>
                <c:pt idx="46">
                  <c:v>1960.3990004939301</c:v>
                </c:pt>
                <c:pt idx="47">
                  <c:v>1960.59900050343</c:v>
                </c:pt>
                <c:pt idx="48">
                  <c:v>1960.79900051292</c:v>
                </c:pt>
                <c:pt idx="49">
                  <c:v>1960.9990005224199</c:v>
                </c:pt>
                <c:pt idx="50">
                  <c:v>1961.1990005319201</c:v>
                </c:pt>
                <c:pt idx="51">
                  <c:v>1961.39900054142</c:v>
                </c:pt>
                <c:pt idx="52">
                  <c:v>1961.59900055092</c:v>
                </c:pt>
                <c:pt idx="53">
                  <c:v>1961.7990005604199</c:v>
                </c:pt>
                <c:pt idx="54">
                  <c:v>1961.9990005699201</c:v>
                </c:pt>
                <c:pt idx="55">
                  <c:v>1962.19900057942</c:v>
                </c:pt>
                <c:pt idx="56">
                  <c:v>1962.39900058892</c:v>
                </c:pt>
                <c:pt idx="57">
                  <c:v>1962.5990005984199</c:v>
                </c:pt>
                <c:pt idx="58">
                  <c:v>1962.7990006079201</c:v>
                </c:pt>
                <c:pt idx="59">
                  <c:v>1962.9990006174201</c:v>
                </c:pt>
                <c:pt idx="60">
                  <c:v>1963.19900062692</c:v>
                </c:pt>
                <c:pt idx="61">
                  <c:v>1963.3990006364199</c:v>
                </c:pt>
                <c:pt idx="62">
                  <c:v>1963.5990006459199</c:v>
                </c:pt>
                <c:pt idx="63">
                  <c:v>1963.7990006554201</c:v>
                </c:pt>
                <c:pt idx="64">
                  <c:v>1963.99900066492</c:v>
                </c:pt>
                <c:pt idx="65">
                  <c:v>1964.1990006744199</c:v>
                </c:pt>
                <c:pt idx="66">
                  <c:v>1964.3990006839199</c:v>
                </c:pt>
                <c:pt idx="67">
                  <c:v>1964.5990006934201</c:v>
                </c:pt>
                <c:pt idx="68">
                  <c:v>1964.79900070291</c:v>
                </c:pt>
                <c:pt idx="69">
                  <c:v>1964.99900071241</c:v>
                </c:pt>
                <c:pt idx="70">
                  <c:v>1965.1990007219099</c:v>
                </c:pt>
                <c:pt idx="71">
                  <c:v>1965.3990007314101</c:v>
                </c:pt>
                <c:pt idx="72">
                  <c:v>1965.59900074091</c:v>
                </c:pt>
                <c:pt idx="73">
                  <c:v>1965.79900075041</c:v>
                </c:pt>
                <c:pt idx="74">
                  <c:v>1965.9990007599099</c:v>
                </c:pt>
                <c:pt idx="75">
                  <c:v>1966.1990007694101</c:v>
                </c:pt>
                <c:pt idx="76">
                  <c:v>1966.39900077891</c:v>
                </c:pt>
                <c:pt idx="77">
                  <c:v>1966.59900078841</c:v>
                </c:pt>
                <c:pt idx="78">
                  <c:v>1966.7990007979099</c:v>
                </c:pt>
                <c:pt idx="79">
                  <c:v>1966.9990008074101</c:v>
                </c:pt>
                <c:pt idx="80">
                  <c:v>1967.19900081691</c:v>
                </c:pt>
                <c:pt idx="81">
                  <c:v>1967.39900082641</c:v>
                </c:pt>
                <c:pt idx="82">
                  <c:v>1967.5990008359099</c:v>
                </c:pt>
                <c:pt idx="83">
                  <c:v>1967.7990008454101</c:v>
                </c:pt>
                <c:pt idx="84">
                  <c:v>1967.99900085491</c:v>
                </c:pt>
                <c:pt idx="85">
                  <c:v>1968.19900086441</c:v>
                </c:pt>
                <c:pt idx="86">
                  <c:v>1968.3990008739099</c:v>
                </c:pt>
                <c:pt idx="87">
                  <c:v>1968.5990008834101</c:v>
                </c:pt>
                <c:pt idx="88">
                  <c:v>1968.7990008929</c:v>
                </c:pt>
                <c:pt idx="89">
                  <c:v>1968.9990009024</c:v>
                </c:pt>
                <c:pt idx="90">
                  <c:v>1969.1990009118999</c:v>
                </c:pt>
                <c:pt idx="91">
                  <c:v>1969.3990009214001</c:v>
                </c:pt>
                <c:pt idx="92">
                  <c:v>1969.5990009309</c:v>
                </c:pt>
                <c:pt idx="93">
                  <c:v>1969.7990009404</c:v>
                </c:pt>
                <c:pt idx="94">
                  <c:v>1969.9990009498999</c:v>
                </c:pt>
                <c:pt idx="95">
                  <c:v>1970.1990009594001</c:v>
                </c:pt>
                <c:pt idx="96">
                  <c:v>1970.3990009689001</c:v>
                </c:pt>
                <c:pt idx="97">
                  <c:v>1970.5990009784</c:v>
                </c:pt>
                <c:pt idx="98">
                  <c:v>1970.7990009878999</c:v>
                </c:pt>
                <c:pt idx="99">
                  <c:v>1970.9990009973999</c:v>
                </c:pt>
                <c:pt idx="100">
                  <c:v>1971.1990010069001</c:v>
                </c:pt>
                <c:pt idx="101">
                  <c:v>1971.3990010164</c:v>
                </c:pt>
                <c:pt idx="102">
                  <c:v>1971.5990010259</c:v>
                </c:pt>
                <c:pt idx="103">
                  <c:v>1971.7990010353999</c:v>
                </c:pt>
                <c:pt idx="104">
                  <c:v>1971.9990010449001</c:v>
                </c:pt>
                <c:pt idx="105">
                  <c:v>1972.1990010544</c:v>
                </c:pt>
                <c:pt idx="106">
                  <c:v>1972.3990010639</c:v>
                </c:pt>
                <c:pt idx="107">
                  <c:v>1972.5990010733899</c:v>
                </c:pt>
                <c:pt idx="108">
                  <c:v>1972.7990010828901</c:v>
                </c:pt>
                <c:pt idx="109">
                  <c:v>1972.99900109239</c:v>
                </c:pt>
                <c:pt idx="110">
                  <c:v>1973.19900110189</c:v>
                </c:pt>
                <c:pt idx="111">
                  <c:v>1973.3990011113899</c:v>
                </c:pt>
                <c:pt idx="112">
                  <c:v>1973.5990011208901</c:v>
                </c:pt>
                <c:pt idx="113">
                  <c:v>1973.79900113039</c:v>
                </c:pt>
                <c:pt idx="114">
                  <c:v>1973.99900113989</c:v>
                </c:pt>
                <c:pt idx="115">
                  <c:v>1974.1990011493899</c:v>
                </c:pt>
                <c:pt idx="116">
                  <c:v>1974.3990011588901</c:v>
                </c:pt>
                <c:pt idx="117">
                  <c:v>1974.59900116839</c:v>
                </c:pt>
                <c:pt idx="118">
                  <c:v>1974.79900117789</c:v>
                </c:pt>
                <c:pt idx="119">
                  <c:v>1974.9990011873899</c:v>
                </c:pt>
                <c:pt idx="120">
                  <c:v>1975.1990011968901</c:v>
                </c:pt>
                <c:pt idx="121">
                  <c:v>1975.39900120639</c:v>
                </c:pt>
                <c:pt idx="122">
                  <c:v>1975.59900121589</c:v>
                </c:pt>
                <c:pt idx="123">
                  <c:v>1975.7990012253899</c:v>
                </c:pt>
                <c:pt idx="124">
                  <c:v>1975.9990012348901</c:v>
                </c:pt>
                <c:pt idx="125">
                  <c:v>1976.19900124439</c:v>
                </c:pt>
                <c:pt idx="126">
                  <c:v>1976.39900125389</c:v>
                </c:pt>
                <c:pt idx="127">
                  <c:v>1976.5990012633799</c:v>
                </c:pt>
                <c:pt idx="128">
                  <c:v>1976.7990012728801</c:v>
                </c:pt>
                <c:pt idx="129">
                  <c:v>1976.99900128238</c:v>
                </c:pt>
                <c:pt idx="130">
                  <c:v>1977.19900129188</c:v>
                </c:pt>
                <c:pt idx="131">
                  <c:v>1977.3990013013799</c:v>
                </c:pt>
                <c:pt idx="132">
                  <c:v>1977.5990013108801</c:v>
                </c:pt>
                <c:pt idx="133">
                  <c:v>1977.7990013203801</c:v>
                </c:pt>
                <c:pt idx="134">
                  <c:v>1977.99900132988</c:v>
                </c:pt>
                <c:pt idx="135">
                  <c:v>1978.1990013393799</c:v>
                </c:pt>
                <c:pt idx="136">
                  <c:v>1978.3990013488799</c:v>
                </c:pt>
                <c:pt idx="137">
                  <c:v>1978.5990013583801</c:v>
                </c:pt>
                <c:pt idx="138">
                  <c:v>1978.79900136788</c:v>
                </c:pt>
                <c:pt idx="139">
                  <c:v>1978.99900137738</c:v>
                </c:pt>
                <c:pt idx="140">
                  <c:v>1979.1990013868799</c:v>
                </c:pt>
                <c:pt idx="141">
                  <c:v>1979.3990013963801</c:v>
                </c:pt>
                <c:pt idx="142">
                  <c:v>1979.59900140588</c:v>
                </c:pt>
                <c:pt idx="143">
                  <c:v>1979.79900141538</c:v>
                </c:pt>
                <c:pt idx="144">
                  <c:v>1979.9990014248799</c:v>
                </c:pt>
                <c:pt idx="145">
                  <c:v>1980.1990014343801</c:v>
                </c:pt>
                <c:pt idx="146">
                  <c:v>1980.39900144388</c:v>
                </c:pt>
                <c:pt idx="147">
                  <c:v>1980.59900145337</c:v>
                </c:pt>
                <c:pt idx="148">
                  <c:v>1980.7990014628699</c:v>
                </c:pt>
                <c:pt idx="149">
                  <c:v>1980.9990014723701</c:v>
                </c:pt>
                <c:pt idx="150">
                  <c:v>1981.19900148187</c:v>
                </c:pt>
                <c:pt idx="151">
                  <c:v>1981.39900149137</c:v>
                </c:pt>
                <c:pt idx="152">
                  <c:v>1981.5990015008699</c:v>
                </c:pt>
                <c:pt idx="153">
                  <c:v>1981.7990015103701</c:v>
                </c:pt>
                <c:pt idx="154">
                  <c:v>1981.99900151987</c:v>
                </c:pt>
                <c:pt idx="155">
                  <c:v>1982.19900152937</c:v>
                </c:pt>
                <c:pt idx="156">
                  <c:v>1982.3990015388699</c:v>
                </c:pt>
                <c:pt idx="157">
                  <c:v>1982.5990015483701</c:v>
                </c:pt>
                <c:pt idx="158">
                  <c:v>1982.79900155787</c:v>
                </c:pt>
                <c:pt idx="159">
                  <c:v>1982.99900156737</c:v>
                </c:pt>
                <c:pt idx="160">
                  <c:v>1983.1990015768699</c:v>
                </c:pt>
                <c:pt idx="161">
                  <c:v>1983.3990015863701</c:v>
                </c:pt>
                <c:pt idx="162">
                  <c:v>1983.59900159587</c:v>
                </c:pt>
                <c:pt idx="163">
                  <c:v>1983.79900160537</c:v>
                </c:pt>
                <c:pt idx="164">
                  <c:v>1983.9990016148699</c:v>
                </c:pt>
                <c:pt idx="165">
                  <c:v>1984.1990016243701</c:v>
                </c:pt>
                <c:pt idx="166">
                  <c:v>1984.3990016338601</c:v>
                </c:pt>
                <c:pt idx="167">
                  <c:v>1984.59900164336</c:v>
                </c:pt>
                <c:pt idx="168">
                  <c:v>1984.7990016528599</c:v>
                </c:pt>
                <c:pt idx="169">
                  <c:v>1984.9990016623599</c:v>
                </c:pt>
                <c:pt idx="170">
                  <c:v>1985.1990016718601</c:v>
                </c:pt>
                <c:pt idx="171">
                  <c:v>1985.39900168136</c:v>
                </c:pt>
                <c:pt idx="172">
                  <c:v>1985.59900169086</c:v>
                </c:pt>
                <c:pt idx="173">
                  <c:v>1985.7990017003599</c:v>
                </c:pt>
                <c:pt idx="174">
                  <c:v>1985.9990017098601</c:v>
                </c:pt>
                <c:pt idx="175">
                  <c:v>1986.19900171936</c:v>
                </c:pt>
                <c:pt idx="176">
                  <c:v>1986.39900172886</c:v>
                </c:pt>
                <c:pt idx="177">
                  <c:v>1986.5990017383599</c:v>
                </c:pt>
                <c:pt idx="178">
                  <c:v>1986.7990017478601</c:v>
                </c:pt>
                <c:pt idx="179">
                  <c:v>1986.99900175736</c:v>
                </c:pt>
                <c:pt idx="180">
                  <c:v>1987.19900176686</c:v>
                </c:pt>
                <c:pt idx="181">
                  <c:v>1987.3990017763599</c:v>
                </c:pt>
                <c:pt idx="182">
                  <c:v>1987.5990017858601</c:v>
                </c:pt>
                <c:pt idx="183">
                  <c:v>1987.79900179536</c:v>
                </c:pt>
                <c:pt idx="184">
                  <c:v>1987.99900180486</c:v>
                </c:pt>
                <c:pt idx="185">
                  <c:v>1988.1990018143599</c:v>
                </c:pt>
                <c:pt idx="186">
                  <c:v>1988.3990018238501</c:v>
                </c:pt>
                <c:pt idx="187">
                  <c:v>1988.59900183335</c:v>
                </c:pt>
                <c:pt idx="188">
                  <c:v>1988.79900184285</c:v>
                </c:pt>
                <c:pt idx="189">
                  <c:v>1988.9990018523499</c:v>
                </c:pt>
                <c:pt idx="190">
                  <c:v>1989.1990018618501</c:v>
                </c:pt>
                <c:pt idx="191">
                  <c:v>1989.39900187135</c:v>
                </c:pt>
                <c:pt idx="192">
                  <c:v>1989.59900188085</c:v>
                </c:pt>
                <c:pt idx="193">
                  <c:v>1989.7990018903499</c:v>
                </c:pt>
                <c:pt idx="194">
                  <c:v>1989.9990018998501</c:v>
                </c:pt>
                <c:pt idx="195">
                  <c:v>1990.19900190935</c:v>
                </c:pt>
                <c:pt idx="196">
                  <c:v>1990.39900191885</c:v>
                </c:pt>
                <c:pt idx="197">
                  <c:v>1990.5990019283499</c:v>
                </c:pt>
                <c:pt idx="198">
                  <c:v>1990.7990019378501</c:v>
                </c:pt>
                <c:pt idx="199">
                  <c:v>1990.9990019473501</c:v>
                </c:pt>
                <c:pt idx="200">
                  <c:v>1991.19900195685</c:v>
                </c:pt>
                <c:pt idx="201">
                  <c:v>1991.3990019663499</c:v>
                </c:pt>
                <c:pt idx="202">
                  <c:v>1991.5990019758499</c:v>
                </c:pt>
                <c:pt idx="203">
                  <c:v>1991.7990019853501</c:v>
                </c:pt>
                <c:pt idx="204">
                  <c:v>1991.99900199485</c:v>
                </c:pt>
                <c:pt idx="205">
                  <c:v>1992.1990020043399</c:v>
                </c:pt>
                <c:pt idx="206">
                  <c:v>1992.3990020138399</c:v>
                </c:pt>
                <c:pt idx="207">
                  <c:v>1992.5990020233401</c:v>
                </c:pt>
                <c:pt idx="208">
                  <c:v>1992.79900203284</c:v>
                </c:pt>
                <c:pt idx="209">
                  <c:v>1992.99900204234</c:v>
                </c:pt>
                <c:pt idx="210">
                  <c:v>1993.1990020518399</c:v>
                </c:pt>
                <c:pt idx="211">
                  <c:v>1993.3990020613401</c:v>
                </c:pt>
                <c:pt idx="212">
                  <c:v>1993.59900207084</c:v>
                </c:pt>
                <c:pt idx="213">
                  <c:v>1993.79900208034</c:v>
                </c:pt>
                <c:pt idx="214">
                  <c:v>1993.9990020898399</c:v>
                </c:pt>
                <c:pt idx="215">
                  <c:v>1994.1990020993401</c:v>
                </c:pt>
                <c:pt idx="216">
                  <c:v>1994.39900210884</c:v>
                </c:pt>
                <c:pt idx="217">
                  <c:v>1994.59900211834</c:v>
                </c:pt>
                <c:pt idx="218">
                  <c:v>1994.7990021278399</c:v>
                </c:pt>
                <c:pt idx="219">
                  <c:v>1994.9990021373401</c:v>
                </c:pt>
                <c:pt idx="220">
                  <c:v>1995.19900214684</c:v>
                </c:pt>
                <c:pt idx="221">
                  <c:v>1995.39900215634</c:v>
                </c:pt>
                <c:pt idx="222">
                  <c:v>1995.5990021658399</c:v>
                </c:pt>
                <c:pt idx="223">
                  <c:v>1995.7990021753401</c:v>
                </c:pt>
                <c:pt idx="224">
                  <c:v>1995.99900218484</c:v>
                </c:pt>
                <c:pt idx="225">
                  <c:v>1996.19900219433</c:v>
                </c:pt>
                <c:pt idx="226">
                  <c:v>1996.3990022038299</c:v>
                </c:pt>
                <c:pt idx="227">
                  <c:v>1996.5990022133301</c:v>
                </c:pt>
                <c:pt idx="228">
                  <c:v>1996.79900222283</c:v>
                </c:pt>
                <c:pt idx="229">
                  <c:v>1996.99900223233</c:v>
                </c:pt>
                <c:pt idx="230">
                  <c:v>1997.1990022418299</c:v>
                </c:pt>
                <c:pt idx="231">
                  <c:v>1997.3990022513301</c:v>
                </c:pt>
                <c:pt idx="232">
                  <c:v>1997.59900226083</c:v>
                </c:pt>
                <c:pt idx="233">
                  <c:v>1997.79900227033</c:v>
                </c:pt>
                <c:pt idx="234">
                  <c:v>1997.9990022798299</c:v>
                </c:pt>
                <c:pt idx="235">
                  <c:v>1998.1990022893301</c:v>
                </c:pt>
                <c:pt idx="236">
                  <c:v>1998.3990022988301</c:v>
                </c:pt>
                <c:pt idx="237">
                  <c:v>1998.59900230833</c:v>
                </c:pt>
                <c:pt idx="238">
                  <c:v>1998.7990023178299</c:v>
                </c:pt>
                <c:pt idx="239">
                  <c:v>1998.9990023273299</c:v>
                </c:pt>
                <c:pt idx="240">
                  <c:v>1999.1990023368301</c:v>
                </c:pt>
                <c:pt idx="241">
                  <c:v>1999.39900234633</c:v>
                </c:pt>
                <c:pt idx="242">
                  <c:v>1999.59900235583</c:v>
                </c:pt>
                <c:pt idx="243">
                  <c:v>1999.7990023653299</c:v>
                </c:pt>
                <c:pt idx="244">
                  <c:v>1999.9990023748301</c:v>
                </c:pt>
                <c:pt idx="245">
                  <c:v>2000.19900238432</c:v>
                </c:pt>
                <c:pt idx="246">
                  <c:v>2000.39900239382</c:v>
                </c:pt>
                <c:pt idx="247">
                  <c:v>2000.5990024033199</c:v>
                </c:pt>
                <c:pt idx="248">
                  <c:v>2000.7990024128201</c:v>
                </c:pt>
                <c:pt idx="249">
                  <c:v>2000.99900242232</c:v>
                </c:pt>
                <c:pt idx="250">
                  <c:v>2001.19900243182</c:v>
                </c:pt>
                <c:pt idx="251">
                  <c:v>2001.3990024413199</c:v>
                </c:pt>
                <c:pt idx="252">
                  <c:v>2001.5990024508201</c:v>
                </c:pt>
                <c:pt idx="253">
                  <c:v>2001.79900246032</c:v>
                </c:pt>
                <c:pt idx="254">
                  <c:v>2001.99900246982</c:v>
                </c:pt>
                <c:pt idx="255">
                  <c:v>2002.1990024793199</c:v>
                </c:pt>
                <c:pt idx="256">
                  <c:v>2002.3990024888201</c:v>
                </c:pt>
                <c:pt idx="257">
                  <c:v>2002.59900249832</c:v>
                </c:pt>
                <c:pt idx="258">
                  <c:v>2002.79900250782</c:v>
                </c:pt>
                <c:pt idx="259">
                  <c:v>2002.9990025173199</c:v>
                </c:pt>
                <c:pt idx="260">
                  <c:v>2003.1990025268201</c:v>
                </c:pt>
                <c:pt idx="261">
                  <c:v>2003.39900253632</c:v>
                </c:pt>
                <c:pt idx="262">
                  <c:v>2003.59900254582</c:v>
                </c:pt>
                <c:pt idx="263">
                  <c:v>2003.7990025553199</c:v>
                </c:pt>
                <c:pt idx="264">
                  <c:v>2003.9990025648101</c:v>
                </c:pt>
                <c:pt idx="265">
                  <c:v>2004.19900257431</c:v>
                </c:pt>
                <c:pt idx="266">
                  <c:v>2004.39900258381</c:v>
                </c:pt>
                <c:pt idx="267">
                  <c:v>2004.5990025933099</c:v>
                </c:pt>
                <c:pt idx="268">
                  <c:v>2004.7990026028101</c:v>
                </c:pt>
                <c:pt idx="269">
                  <c:v>2004.9990026123101</c:v>
                </c:pt>
                <c:pt idx="270">
                  <c:v>2005.19900262181</c:v>
                </c:pt>
                <c:pt idx="271">
                  <c:v>2005.3990026313099</c:v>
                </c:pt>
                <c:pt idx="272">
                  <c:v>2005.5990026408101</c:v>
                </c:pt>
                <c:pt idx="273">
                  <c:v>2005.7990026503101</c:v>
                </c:pt>
                <c:pt idx="274">
                  <c:v>2005.99900265981</c:v>
                </c:pt>
                <c:pt idx="275">
                  <c:v>2006.1990026693099</c:v>
                </c:pt>
                <c:pt idx="276">
                  <c:v>2006.3990026788099</c:v>
                </c:pt>
                <c:pt idx="277">
                  <c:v>2006.5990026883101</c:v>
                </c:pt>
                <c:pt idx="278">
                  <c:v>2006.79900269781</c:v>
                </c:pt>
                <c:pt idx="279">
                  <c:v>2006.99900270731</c:v>
                </c:pt>
                <c:pt idx="280">
                  <c:v>2007.1990027168099</c:v>
                </c:pt>
                <c:pt idx="281">
                  <c:v>2007.3990027263101</c:v>
                </c:pt>
                <c:pt idx="282">
                  <c:v>2007.59900273581</c:v>
                </c:pt>
                <c:pt idx="283">
                  <c:v>2007.79900274531</c:v>
                </c:pt>
                <c:pt idx="284">
                  <c:v>2007.9990027547999</c:v>
                </c:pt>
                <c:pt idx="285">
                  <c:v>2008.1990027643001</c:v>
                </c:pt>
                <c:pt idx="286">
                  <c:v>2008.3990027738</c:v>
                </c:pt>
                <c:pt idx="287">
                  <c:v>2008.5990027833</c:v>
                </c:pt>
                <c:pt idx="288">
                  <c:v>2008.7990027927999</c:v>
                </c:pt>
                <c:pt idx="289">
                  <c:v>2008.9990028023001</c:v>
                </c:pt>
                <c:pt idx="290">
                  <c:v>2009.1990028118</c:v>
                </c:pt>
                <c:pt idx="291">
                  <c:v>2009.3990028213</c:v>
                </c:pt>
                <c:pt idx="292">
                  <c:v>2009.5990028307999</c:v>
                </c:pt>
                <c:pt idx="293">
                  <c:v>2009.7990028403001</c:v>
                </c:pt>
                <c:pt idx="294">
                  <c:v>2009.9990028498</c:v>
                </c:pt>
                <c:pt idx="295">
                  <c:v>2010.1990028593</c:v>
                </c:pt>
                <c:pt idx="296">
                  <c:v>2010.3990028687999</c:v>
                </c:pt>
                <c:pt idx="297">
                  <c:v>2010.5990028783001</c:v>
                </c:pt>
                <c:pt idx="298">
                  <c:v>2010.7990028878</c:v>
                </c:pt>
                <c:pt idx="299">
                  <c:v>2010.9990028973</c:v>
                </c:pt>
                <c:pt idx="300">
                  <c:v>2011.1990029067999</c:v>
                </c:pt>
                <c:pt idx="301">
                  <c:v>2011.3990029163001</c:v>
                </c:pt>
                <c:pt idx="302">
                  <c:v>2011.5990029258001</c:v>
                </c:pt>
                <c:pt idx="303">
                  <c:v>2011.79900293529</c:v>
                </c:pt>
                <c:pt idx="304">
                  <c:v>2011.9990029447899</c:v>
                </c:pt>
                <c:pt idx="305">
                  <c:v>2012.1990029542901</c:v>
                </c:pt>
                <c:pt idx="306">
                  <c:v>2012.3990029637901</c:v>
                </c:pt>
                <c:pt idx="307">
                  <c:v>2012.59900297329</c:v>
                </c:pt>
                <c:pt idx="308">
                  <c:v>2012.7990029827899</c:v>
                </c:pt>
                <c:pt idx="309">
                  <c:v>2012.9990029922899</c:v>
                </c:pt>
                <c:pt idx="310">
                  <c:v>2013.1990030017901</c:v>
                </c:pt>
                <c:pt idx="311">
                  <c:v>2013.39900301129</c:v>
                </c:pt>
                <c:pt idx="312">
                  <c:v>2013.59900302079</c:v>
                </c:pt>
                <c:pt idx="313">
                  <c:v>2013.7990030302899</c:v>
                </c:pt>
                <c:pt idx="314">
                  <c:v>2013.9990030397901</c:v>
                </c:pt>
                <c:pt idx="315">
                  <c:v>2014.19900304929</c:v>
                </c:pt>
                <c:pt idx="316">
                  <c:v>2014.39900305879</c:v>
                </c:pt>
                <c:pt idx="317">
                  <c:v>2014.5990030682899</c:v>
                </c:pt>
                <c:pt idx="318">
                  <c:v>2014.7990030777901</c:v>
                </c:pt>
                <c:pt idx="319">
                  <c:v>2014.99900308729</c:v>
                </c:pt>
                <c:pt idx="320">
                  <c:v>2015.19900309679</c:v>
                </c:pt>
                <c:pt idx="321">
                  <c:v>2015.3990031062899</c:v>
                </c:pt>
                <c:pt idx="322">
                  <c:v>2015.5990031157901</c:v>
                </c:pt>
                <c:pt idx="323">
                  <c:v>2015.79900312528</c:v>
                </c:pt>
                <c:pt idx="324">
                  <c:v>2015.99900313478</c:v>
                </c:pt>
                <c:pt idx="325">
                  <c:v>2016.1990031442799</c:v>
                </c:pt>
                <c:pt idx="326">
                  <c:v>2016.3990031537801</c:v>
                </c:pt>
                <c:pt idx="327">
                  <c:v>2016.59900316328</c:v>
                </c:pt>
                <c:pt idx="328">
                  <c:v>2016.79900317278</c:v>
                </c:pt>
                <c:pt idx="329">
                  <c:v>2016.9990031822799</c:v>
                </c:pt>
                <c:pt idx="330">
                  <c:v>2017.1990031917801</c:v>
                </c:pt>
                <c:pt idx="331">
                  <c:v>2017.39900320128</c:v>
                </c:pt>
                <c:pt idx="332">
                  <c:v>2017.59900321078</c:v>
                </c:pt>
                <c:pt idx="333">
                  <c:v>2017.7990032202799</c:v>
                </c:pt>
                <c:pt idx="334">
                  <c:v>2017.9990032297801</c:v>
                </c:pt>
                <c:pt idx="335">
                  <c:v>2018.19900323928</c:v>
                </c:pt>
                <c:pt idx="336">
                  <c:v>2018.39900324878</c:v>
                </c:pt>
                <c:pt idx="337">
                  <c:v>2018.5990032582799</c:v>
                </c:pt>
                <c:pt idx="338">
                  <c:v>2018.7990032677801</c:v>
                </c:pt>
                <c:pt idx="339">
                  <c:v>2018.9990032772801</c:v>
                </c:pt>
                <c:pt idx="340">
                  <c:v>2019.19900328678</c:v>
                </c:pt>
                <c:pt idx="341">
                  <c:v>2019.3990032962799</c:v>
                </c:pt>
                <c:pt idx="342">
                  <c:v>2019.5990033057799</c:v>
                </c:pt>
                <c:pt idx="343">
                  <c:v>2019.7990033152701</c:v>
                </c:pt>
                <c:pt idx="344">
                  <c:v>2019.99900332477</c:v>
                </c:pt>
                <c:pt idx="345">
                  <c:v>2020.1990033342699</c:v>
                </c:pt>
                <c:pt idx="346">
                  <c:v>2020.3990033437699</c:v>
                </c:pt>
                <c:pt idx="347">
                  <c:v>2020.5990033532701</c:v>
                </c:pt>
                <c:pt idx="348">
                  <c:v>2020.79900336277</c:v>
                </c:pt>
                <c:pt idx="349">
                  <c:v>2020.99900337227</c:v>
                </c:pt>
                <c:pt idx="350">
                  <c:v>2021.1990033817699</c:v>
                </c:pt>
                <c:pt idx="351">
                  <c:v>2021.3990033912701</c:v>
                </c:pt>
                <c:pt idx="352">
                  <c:v>2021.59900340077</c:v>
                </c:pt>
                <c:pt idx="353">
                  <c:v>2021.79900341027</c:v>
                </c:pt>
                <c:pt idx="354">
                  <c:v>2021.9990034197699</c:v>
                </c:pt>
                <c:pt idx="355">
                  <c:v>2022.1990034292701</c:v>
                </c:pt>
                <c:pt idx="356">
                  <c:v>2022.39900343877</c:v>
                </c:pt>
                <c:pt idx="357">
                  <c:v>2022.59900344827</c:v>
                </c:pt>
                <c:pt idx="358">
                  <c:v>2022.7990034577699</c:v>
                </c:pt>
                <c:pt idx="359">
                  <c:v>2022.9990034672701</c:v>
                </c:pt>
                <c:pt idx="360">
                  <c:v>2023.19900347677</c:v>
                </c:pt>
                <c:pt idx="361">
                  <c:v>2023.39900348627</c:v>
                </c:pt>
                <c:pt idx="362">
                  <c:v>2023.5990034957599</c:v>
                </c:pt>
                <c:pt idx="363">
                  <c:v>2023.7990035052601</c:v>
                </c:pt>
                <c:pt idx="364">
                  <c:v>2023.99900351476</c:v>
                </c:pt>
                <c:pt idx="365">
                  <c:v>2024.19900352426</c:v>
                </c:pt>
                <c:pt idx="366">
                  <c:v>2024.3990035337599</c:v>
                </c:pt>
                <c:pt idx="367">
                  <c:v>2024.5990035432601</c:v>
                </c:pt>
                <c:pt idx="368">
                  <c:v>2024.79900355276</c:v>
                </c:pt>
                <c:pt idx="369">
                  <c:v>2024.99900356226</c:v>
                </c:pt>
                <c:pt idx="370">
                  <c:v>2025.1990035717599</c:v>
                </c:pt>
                <c:pt idx="371">
                  <c:v>2025.3990035812601</c:v>
                </c:pt>
                <c:pt idx="372">
                  <c:v>2025.59900359076</c:v>
                </c:pt>
                <c:pt idx="373">
                  <c:v>2025.79900360026</c:v>
                </c:pt>
                <c:pt idx="374">
                  <c:v>2025.9990036097599</c:v>
                </c:pt>
                <c:pt idx="375">
                  <c:v>2026.1990036192601</c:v>
                </c:pt>
                <c:pt idx="376">
                  <c:v>2026.3990036287601</c:v>
                </c:pt>
                <c:pt idx="377">
                  <c:v>2026.59900363826</c:v>
                </c:pt>
                <c:pt idx="378">
                  <c:v>2026.7990036477599</c:v>
                </c:pt>
                <c:pt idx="379">
                  <c:v>2026.9990036572599</c:v>
                </c:pt>
                <c:pt idx="380">
                  <c:v>2027.1990036667601</c:v>
                </c:pt>
                <c:pt idx="381">
                  <c:v>2027.39900367626</c:v>
                </c:pt>
                <c:pt idx="382">
                  <c:v>2027.5990036857499</c:v>
                </c:pt>
                <c:pt idx="383">
                  <c:v>2027.7990036952499</c:v>
                </c:pt>
                <c:pt idx="384">
                  <c:v>2027.9990037047501</c:v>
                </c:pt>
                <c:pt idx="385">
                  <c:v>2028.19900371425</c:v>
                </c:pt>
                <c:pt idx="386">
                  <c:v>2028.39900372375</c:v>
                </c:pt>
                <c:pt idx="387">
                  <c:v>2028.5990037332499</c:v>
                </c:pt>
                <c:pt idx="388">
                  <c:v>2028.7990037427501</c:v>
                </c:pt>
                <c:pt idx="389">
                  <c:v>2028.99900375225</c:v>
                </c:pt>
                <c:pt idx="390">
                  <c:v>2029.19900376175</c:v>
                </c:pt>
                <c:pt idx="391">
                  <c:v>2029.3990037712499</c:v>
                </c:pt>
                <c:pt idx="392">
                  <c:v>2029.5990037807501</c:v>
                </c:pt>
                <c:pt idx="393">
                  <c:v>2029.79900379025</c:v>
                </c:pt>
                <c:pt idx="394">
                  <c:v>2029.99900379975</c:v>
                </c:pt>
                <c:pt idx="395">
                  <c:v>2030.1990038092499</c:v>
                </c:pt>
                <c:pt idx="396">
                  <c:v>2030.3990038187501</c:v>
                </c:pt>
                <c:pt idx="397">
                  <c:v>2030.59900382825</c:v>
                </c:pt>
                <c:pt idx="398">
                  <c:v>2030.79900383775</c:v>
                </c:pt>
                <c:pt idx="399">
                  <c:v>2030.9990038472499</c:v>
                </c:pt>
                <c:pt idx="400">
                  <c:v>2031.1990038567501</c:v>
                </c:pt>
                <c:pt idx="401">
                  <c:v>2031.39900386625</c:v>
                </c:pt>
                <c:pt idx="402">
                  <c:v>2031.59900387574</c:v>
                </c:pt>
                <c:pt idx="403">
                  <c:v>2031.7990038852399</c:v>
                </c:pt>
                <c:pt idx="404">
                  <c:v>2031.9990038947401</c:v>
                </c:pt>
                <c:pt idx="405">
                  <c:v>2032.19900390424</c:v>
                </c:pt>
                <c:pt idx="406">
                  <c:v>2032.39900391374</c:v>
                </c:pt>
                <c:pt idx="407">
                  <c:v>2032.5990039232399</c:v>
                </c:pt>
                <c:pt idx="408">
                  <c:v>2032.7990039327401</c:v>
                </c:pt>
                <c:pt idx="409">
                  <c:v>2032.9990039422401</c:v>
                </c:pt>
                <c:pt idx="410">
                  <c:v>2033.19900395174</c:v>
                </c:pt>
                <c:pt idx="411">
                  <c:v>2033.3990039612399</c:v>
                </c:pt>
                <c:pt idx="412">
                  <c:v>2033.5990039707399</c:v>
                </c:pt>
                <c:pt idx="413">
                  <c:v>2033.7990039802401</c:v>
                </c:pt>
                <c:pt idx="414">
                  <c:v>2033.99900398974</c:v>
                </c:pt>
                <c:pt idx="415">
                  <c:v>2034.1990039992399</c:v>
                </c:pt>
                <c:pt idx="416">
                  <c:v>2034.3990040087399</c:v>
                </c:pt>
                <c:pt idx="417">
                  <c:v>2034.5990040182401</c:v>
                </c:pt>
                <c:pt idx="418">
                  <c:v>2034.79900402774</c:v>
                </c:pt>
                <c:pt idx="419">
                  <c:v>2034.99900403724</c:v>
                </c:pt>
                <c:pt idx="420">
                  <c:v>2035.1990040467399</c:v>
                </c:pt>
                <c:pt idx="421">
                  <c:v>2035.3990040562301</c:v>
                </c:pt>
                <c:pt idx="422">
                  <c:v>2035.59900406573</c:v>
                </c:pt>
                <c:pt idx="423">
                  <c:v>2035.79900407523</c:v>
                </c:pt>
                <c:pt idx="424">
                  <c:v>2035.9990040847299</c:v>
                </c:pt>
                <c:pt idx="425">
                  <c:v>2036.1990040942301</c:v>
                </c:pt>
                <c:pt idx="426">
                  <c:v>2036.39900410373</c:v>
                </c:pt>
                <c:pt idx="427">
                  <c:v>2036.59900411323</c:v>
                </c:pt>
                <c:pt idx="428">
                  <c:v>2036.7990041227299</c:v>
                </c:pt>
                <c:pt idx="429">
                  <c:v>2036.9990041322301</c:v>
                </c:pt>
                <c:pt idx="430">
                  <c:v>2037.19900414173</c:v>
                </c:pt>
                <c:pt idx="431">
                  <c:v>2037.39900415123</c:v>
                </c:pt>
                <c:pt idx="432">
                  <c:v>2037.5990041607299</c:v>
                </c:pt>
                <c:pt idx="433">
                  <c:v>2037.7990041702301</c:v>
                </c:pt>
                <c:pt idx="434">
                  <c:v>2037.99900417973</c:v>
                </c:pt>
                <c:pt idx="435">
                  <c:v>2038.19900418923</c:v>
                </c:pt>
                <c:pt idx="436">
                  <c:v>2038.3990041987299</c:v>
                </c:pt>
                <c:pt idx="437">
                  <c:v>2038.5990042082301</c:v>
                </c:pt>
                <c:pt idx="438">
                  <c:v>2038.79900421773</c:v>
                </c:pt>
                <c:pt idx="439">
                  <c:v>2038.99900422723</c:v>
                </c:pt>
                <c:pt idx="440">
                  <c:v>2039.1990042367299</c:v>
                </c:pt>
                <c:pt idx="441">
                  <c:v>2039.3990042462201</c:v>
                </c:pt>
                <c:pt idx="442">
                  <c:v>2039.59900425572</c:v>
                </c:pt>
                <c:pt idx="443">
                  <c:v>2039.79900426522</c:v>
                </c:pt>
                <c:pt idx="444">
                  <c:v>2039.9990042747199</c:v>
                </c:pt>
                <c:pt idx="445">
                  <c:v>2040.1990042842201</c:v>
                </c:pt>
                <c:pt idx="446">
                  <c:v>2040.3990042937201</c:v>
                </c:pt>
                <c:pt idx="447">
                  <c:v>2040.59900430322</c:v>
                </c:pt>
                <c:pt idx="448">
                  <c:v>2040.7990043127199</c:v>
                </c:pt>
                <c:pt idx="449">
                  <c:v>2040.9990043222199</c:v>
                </c:pt>
                <c:pt idx="450">
                  <c:v>2041.1990043317201</c:v>
                </c:pt>
                <c:pt idx="451">
                  <c:v>2041.39900434122</c:v>
                </c:pt>
                <c:pt idx="452">
                  <c:v>2041.59900435072</c:v>
                </c:pt>
                <c:pt idx="453">
                  <c:v>2041.7990043602199</c:v>
                </c:pt>
                <c:pt idx="454">
                  <c:v>2041.9990043697201</c:v>
                </c:pt>
                <c:pt idx="455">
                  <c:v>2042.19900437922</c:v>
                </c:pt>
                <c:pt idx="456">
                  <c:v>2042.39900438872</c:v>
                </c:pt>
                <c:pt idx="457">
                  <c:v>2042.5990043982199</c:v>
                </c:pt>
                <c:pt idx="458">
                  <c:v>2042.7990044077201</c:v>
                </c:pt>
                <c:pt idx="459">
                  <c:v>2042.99900441722</c:v>
                </c:pt>
                <c:pt idx="460">
                  <c:v>2043.19900442671</c:v>
                </c:pt>
                <c:pt idx="461">
                  <c:v>2043.3990044362099</c:v>
                </c:pt>
                <c:pt idx="462">
                  <c:v>2043.5990044457101</c:v>
                </c:pt>
                <c:pt idx="463">
                  <c:v>2043.79900445521</c:v>
                </c:pt>
                <c:pt idx="464">
                  <c:v>2043.99900446471</c:v>
                </c:pt>
                <c:pt idx="465">
                  <c:v>2044.1990044742099</c:v>
                </c:pt>
                <c:pt idx="466">
                  <c:v>2044.3990044837101</c:v>
                </c:pt>
                <c:pt idx="467">
                  <c:v>2044.59900449321</c:v>
                </c:pt>
                <c:pt idx="468">
                  <c:v>2044.79900450271</c:v>
                </c:pt>
                <c:pt idx="469">
                  <c:v>2044.9990045122099</c:v>
                </c:pt>
                <c:pt idx="470">
                  <c:v>2045.1990045217101</c:v>
                </c:pt>
                <c:pt idx="471">
                  <c:v>2045.39900453121</c:v>
                </c:pt>
                <c:pt idx="472">
                  <c:v>2045.59900454071</c:v>
                </c:pt>
                <c:pt idx="473">
                  <c:v>2045.7990045502099</c:v>
                </c:pt>
                <c:pt idx="474">
                  <c:v>2045.9990045597101</c:v>
                </c:pt>
                <c:pt idx="475">
                  <c:v>2046.19900456921</c:v>
                </c:pt>
                <c:pt idx="476">
                  <c:v>2046.39900457871</c:v>
                </c:pt>
                <c:pt idx="477">
                  <c:v>2046.5990045882099</c:v>
                </c:pt>
                <c:pt idx="478">
                  <c:v>2046.7990045977101</c:v>
                </c:pt>
                <c:pt idx="479">
                  <c:v>2046.9990046072101</c:v>
                </c:pt>
                <c:pt idx="480">
                  <c:v>2047.1990046167</c:v>
                </c:pt>
                <c:pt idx="481">
                  <c:v>2047.3990046261999</c:v>
                </c:pt>
                <c:pt idx="482">
                  <c:v>2047.5990046357001</c:v>
                </c:pt>
                <c:pt idx="483">
                  <c:v>2047.7990046452001</c:v>
                </c:pt>
                <c:pt idx="484">
                  <c:v>2047.9990046547</c:v>
                </c:pt>
                <c:pt idx="485">
                  <c:v>2048.1990046641999</c:v>
                </c:pt>
                <c:pt idx="486">
                  <c:v>2048.3990046736999</c:v>
                </c:pt>
                <c:pt idx="487">
                  <c:v>2048.5990046831998</c:v>
                </c:pt>
                <c:pt idx="488">
                  <c:v>2048.7990046926998</c:v>
                </c:pt>
                <c:pt idx="489">
                  <c:v>2048.9990047022002</c:v>
                </c:pt>
                <c:pt idx="490">
                  <c:v>2049.1990047117001</c:v>
                </c:pt>
                <c:pt idx="491">
                  <c:v>2049.3990047212001</c:v>
                </c:pt>
                <c:pt idx="492">
                  <c:v>2049.5990047307</c:v>
                </c:pt>
                <c:pt idx="493">
                  <c:v>2049.7990047402</c:v>
                </c:pt>
                <c:pt idx="494">
                  <c:v>2049.9990047496999</c:v>
                </c:pt>
              </c:numCache>
            </c:numRef>
          </c:xVal>
          <c:yVal>
            <c:numRef>
              <c:f>Лист3!$S$4:$S$498</c:f>
              <c:numCache>
                <c:formatCode>0.00E+00</c:formatCode>
                <c:ptCount val="495"/>
                <c:pt idx="0">
                  <c:v>1.1588103614221101E-4</c:v>
                </c:pt>
                <c:pt idx="1">
                  <c:v>9.7124294587940102E-5</c:v>
                </c:pt>
                <c:pt idx="2">
                  <c:v>1.96463026096148E-5</c:v>
                </c:pt>
                <c:pt idx="3">
                  <c:v>-8.1547247420517095E-5</c:v>
                </c:pt>
                <c:pt idx="4">
                  <c:v>-8.7202264615922202E-5</c:v>
                </c:pt>
                <c:pt idx="5">
                  <c:v>2.4078861617231398E-5</c:v>
                </c:pt>
                <c:pt idx="6">
                  <c:v>1.0503199076736099E-4</c:v>
                </c:pt>
                <c:pt idx="7">
                  <c:v>4.1085683925883101E-5</c:v>
                </c:pt>
                <c:pt idx="8">
                  <c:v>-9.3833970070706998E-5</c:v>
                </c:pt>
                <c:pt idx="9">
                  <c:v>-1.3236378956940699E-4</c:v>
                </c:pt>
                <c:pt idx="10">
                  <c:v>-2.23998790112324E-5</c:v>
                </c:pt>
                <c:pt idx="11">
                  <c:v>9.6093691860115005E-5</c:v>
                </c:pt>
                <c:pt idx="12">
                  <c:v>7.83188052464177E-5</c:v>
                </c:pt>
                <c:pt idx="13">
                  <c:v>-4.9878114272623501E-5</c:v>
                </c:pt>
                <c:pt idx="14">
                  <c:v>-1.2756219416590401E-4</c:v>
                </c:pt>
                <c:pt idx="15">
                  <c:v>-6.4174898072118095E-5</c:v>
                </c:pt>
                <c:pt idx="16">
                  <c:v>5.4176139296451101E-5</c:v>
                </c:pt>
                <c:pt idx="17">
                  <c:v>7.7928984528934198E-5</c:v>
                </c:pt>
                <c:pt idx="18">
                  <c:v>-1.9987467956312901E-5</c:v>
                </c:pt>
                <c:pt idx="19">
                  <c:v>-1.06263988439743E-4</c:v>
                </c:pt>
                <c:pt idx="20">
                  <c:v>-6.0740442244828897E-5</c:v>
                </c:pt>
                <c:pt idx="21">
                  <c:v>5.3707279457497602E-5</c:v>
                </c:pt>
                <c:pt idx="22">
                  <c:v>8.9910411651821E-5</c:v>
                </c:pt>
                <c:pt idx="23">
                  <c:v>-1.44661885229227E-6</c:v>
                </c:pt>
                <c:pt idx="24">
                  <c:v>-9.9305947684620406E-5</c:v>
                </c:pt>
                <c:pt idx="25">
                  <c:v>-7.3880829426749102E-5</c:v>
                </c:pt>
                <c:pt idx="26">
                  <c:v>3.2018379296310103E-5</c:v>
                </c:pt>
                <c:pt idx="27">
                  <c:v>8.7880475788863906E-5</c:v>
                </c:pt>
                <c:pt idx="28">
                  <c:v>3.6372754190743098E-5</c:v>
                </c:pt>
                <c:pt idx="29">
                  <c:v>-4.8366707444487198E-5</c:v>
                </c:pt>
                <c:pt idx="30">
                  <c:v>-5.6148972736232002E-5</c:v>
                </c:pt>
                <c:pt idx="31">
                  <c:v>3.4014718321694001E-6</c:v>
                </c:pt>
                <c:pt idx="32">
                  <c:v>4.9108928562773098E-5</c:v>
                </c:pt>
                <c:pt idx="33">
                  <c:v>2.98037277657024E-5</c:v>
                </c:pt>
                <c:pt idx="34">
                  <c:v>-2.44712513959589E-5</c:v>
                </c:pt>
                <c:pt idx="35">
                  <c:v>-3.67346747554299E-5</c:v>
                </c:pt>
                <c:pt idx="36">
                  <c:v>6.7459342316376899E-6</c:v>
                </c:pt>
                <c:pt idx="37">
                  <c:v>4.6713015350056998E-5</c:v>
                </c:pt>
                <c:pt idx="38">
                  <c:v>3.8038082970508303E-5</c:v>
                </c:pt>
                <c:pt idx="39">
                  <c:v>-7.4453288983213E-6</c:v>
                </c:pt>
                <c:pt idx="40">
                  <c:v>-2.7658114406776799E-5</c:v>
                </c:pt>
                <c:pt idx="41">
                  <c:v>-3.9165612122650504E-6</c:v>
                </c:pt>
                <c:pt idx="42">
                  <c:v>2.4263798094252599E-5</c:v>
                </c:pt>
                <c:pt idx="43">
                  <c:v>3.52728872616546E-5</c:v>
                </c:pt>
                <c:pt idx="44">
                  <c:v>3.4638703372251498E-5</c:v>
                </c:pt>
                <c:pt idx="45">
                  <c:v>2.68672799456902E-5</c:v>
                </c:pt>
                <c:pt idx="46">
                  <c:v>1.03282563994321E-5</c:v>
                </c:pt>
                <c:pt idx="47">
                  <c:v>-1.5261743504553299E-5</c:v>
                </c:pt>
                <c:pt idx="48">
                  <c:v>-1.7505481569231099E-5</c:v>
                </c:pt>
                <c:pt idx="49">
                  <c:v>2.1587073629063399E-5</c:v>
                </c:pt>
                <c:pt idx="50">
                  <c:v>5.27677995200968E-5</c:v>
                </c:pt>
                <c:pt idx="51">
                  <c:v>3.1219014076071303E-5</c:v>
                </c:pt>
                <c:pt idx="52">
                  <c:v>-2.0938265455712301E-5</c:v>
                </c:pt>
                <c:pt idx="53">
                  <c:v>-4.2583350584408701E-5</c:v>
                </c:pt>
                <c:pt idx="54">
                  <c:v>5.1796180375583697E-6</c:v>
                </c:pt>
                <c:pt idx="55">
                  <c:v>5.9127216241321302E-5</c:v>
                </c:pt>
                <c:pt idx="56">
                  <c:v>4.1842355692238497E-5</c:v>
                </c:pt>
                <c:pt idx="57">
                  <c:v>-3.3039743319947098E-5</c:v>
                </c:pt>
                <c:pt idx="58">
                  <c:v>-8.1459333765494606E-5</c:v>
                </c:pt>
                <c:pt idx="59">
                  <c:v>-2.7555533783669802E-5</c:v>
                </c:pt>
                <c:pt idx="60">
                  <c:v>7.7983544560537995E-5</c:v>
                </c:pt>
                <c:pt idx="61">
                  <c:v>9.4661213362072605E-5</c:v>
                </c:pt>
                <c:pt idx="62">
                  <c:v>-8.3229190171187E-6</c:v>
                </c:pt>
                <c:pt idx="63">
                  <c:v>-1.1645609585111999E-4</c:v>
                </c:pt>
                <c:pt idx="64">
                  <c:v>-9.3422555073303796E-5</c:v>
                </c:pt>
                <c:pt idx="65">
                  <c:v>4.0618089601067502E-5</c:v>
                </c:pt>
                <c:pt idx="66">
                  <c:v>1.10304440505941E-4</c:v>
                </c:pt>
                <c:pt idx="67">
                  <c:v>2.9546656628880299E-5</c:v>
                </c:pt>
                <c:pt idx="68">
                  <c:v>-9.5560716721039397E-5</c:v>
                </c:pt>
                <c:pt idx="69">
                  <c:v>-1.06860910008806E-4</c:v>
                </c:pt>
                <c:pt idx="70">
                  <c:v>6.6876945758730096E-6</c:v>
                </c:pt>
                <c:pt idx="71">
                  <c:v>8.9802282429800404E-5</c:v>
                </c:pt>
                <c:pt idx="72">
                  <c:v>3.4479174924910501E-5</c:v>
                </c:pt>
                <c:pt idx="73">
                  <c:v>-8.9357450406197899E-5</c:v>
                </c:pt>
                <c:pt idx="74">
                  <c:v>-1.22324874180208E-4</c:v>
                </c:pt>
                <c:pt idx="75">
                  <c:v>-2.0799665579247599E-5</c:v>
                </c:pt>
                <c:pt idx="76">
                  <c:v>8.9102818753487997E-5</c:v>
                </c:pt>
                <c:pt idx="77">
                  <c:v>7.0413143431451305E-5</c:v>
                </c:pt>
                <c:pt idx="78">
                  <c:v>-5.6047099715102E-5</c:v>
                </c:pt>
                <c:pt idx="79">
                  <c:v>-1.28566827230643E-4</c:v>
                </c:pt>
                <c:pt idx="80">
                  <c:v>-5.5662269369734001E-5</c:v>
                </c:pt>
                <c:pt idx="81">
                  <c:v>6.2758442661319097E-5</c:v>
                </c:pt>
                <c:pt idx="82">
                  <c:v>8.0920751548389905E-5</c:v>
                </c:pt>
                <c:pt idx="83">
                  <c:v>-1.3670786460224899E-5</c:v>
                </c:pt>
                <c:pt idx="84">
                  <c:v>-8.5459296835595E-5</c:v>
                </c:pt>
                <c:pt idx="85">
                  <c:v>-4.1405556244129703E-5</c:v>
                </c:pt>
                <c:pt idx="86">
                  <c:v>4.5476459481690099E-5</c:v>
                </c:pt>
                <c:pt idx="87">
                  <c:v>6.0478803630885497E-5</c:v>
                </c:pt>
                <c:pt idx="88">
                  <c:v>-1.19874618409744E-5</c:v>
                </c:pt>
                <c:pt idx="89">
                  <c:v>-7.2683636128474503E-5</c:v>
                </c:pt>
                <c:pt idx="90">
                  <c:v>-4.2077382440581899E-5</c:v>
                </c:pt>
                <c:pt idx="91">
                  <c:v>3.2434582431377502E-5</c:v>
                </c:pt>
                <c:pt idx="92">
                  <c:v>6.3655787707588094E-5</c:v>
                </c:pt>
                <c:pt idx="93">
                  <c:v>2.0053872615803799E-5</c:v>
                </c:pt>
                <c:pt idx="94">
                  <c:v>-4.2448446583549597E-5</c:v>
                </c:pt>
                <c:pt idx="95">
                  <c:v>-4.6406083290791001E-5</c:v>
                </c:pt>
                <c:pt idx="96">
                  <c:v>1.17013007458352E-6</c:v>
                </c:pt>
                <c:pt idx="97">
                  <c:v>3.7385650363901197E-5</c:v>
                </c:pt>
                <c:pt idx="98">
                  <c:v>2.8222500153744899E-5</c:v>
                </c:pt>
                <c:pt idx="99">
                  <c:v>-9.7502796976426399E-8</c:v>
                </c:pt>
                <c:pt idx="100">
                  <c:v>-2.14990449090693E-6</c:v>
                </c:pt>
                <c:pt idx="101">
                  <c:v>1.37699515807264E-5</c:v>
                </c:pt>
                <c:pt idx="102">
                  <c:v>1.3107472268429701E-5</c:v>
                </c:pt>
                <c:pt idx="103">
                  <c:v>1.8441679809620699E-6</c:v>
                </c:pt>
                <c:pt idx="104">
                  <c:v>4.6455473974015001E-6</c:v>
                </c:pt>
                <c:pt idx="105">
                  <c:v>1.8077536372700198E-5</c:v>
                </c:pt>
                <c:pt idx="106">
                  <c:v>1.5705074742881998E-5</c:v>
                </c:pt>
                <c:pt idx="107">
                  <c:v>-6.0611773929088103E-6</c:v>
                </c:pt>
                <c:pt idx="108">
                  <c:v>-7.4248455863858104E-6</c:v>
                </c:pt>
                <c:pt idx="109">
                  <c:v>2.8476340156984099E-5</c:v>
                </c:pt>
                <c:pt idx="110">
                  <c:v>4.7743568954288E-5</c:v>
                </c:pt>
                <c:pt idx="111">
                  <c:v>1.03105222226383E-5</c:v>
                </c:pt>
                <c:pt idx="112">
                  <c:v>-5.0821717442446401E-5</c:v>
                </c:pt>
                <c:pt idx="113">
                  <c:v>-6.2243228290654996E-5</c:v>
                </c:pt>
                <c:pt idx="114">
                  <c:v>8.1251212815368299E-6</c:v>
                </c:pt>
                <c:pt idx="115">
                  <c:v>7.7973238093746806E-5</c:v>
                </c:pt>
                <c:pt idx="116">
                  <c:v>5.5966005509915203E-5</c:v>
                </c:pt>
                <c:pt idx="117">
                  <c:v>-3.9532765717027599E-5</c:v>
                </c:pt>
                <c:pt idx="118">
                  <c:v>-1.0444546369650699E-4</c:v>
                </c:pt>
                <c:pt idx="119">
                  <c:v>-4.8306815690708603E-5</c:v>
                </c:pt>
                <c:pt idx="120">
                  <c:v>6.4889524660187496E-5</c:v>
                </c:pt>
                <c:pt idx="121">
                  <c:v>8.4007058793715702E-5</c:v>
                </c:pt>
                <c:pt idx="122">
                  <c:v>-1.77705369690818E-5</c:v>
                </c:pt>
                <c:pt idx="123">
                  <c:v>-1.12358999908608E-4</c:v>
                </c:pt>
                <c:pt idx="124">
                  <c:v>-7.1074399029342897E-5</c:v>
                </c:pt>
                <c:pt idx="125">
                  <c:v>5.9769639753042097E-5</c:v>
                </c:pt>
                <c:pt idx="126">
                  <c:v>1.01340214301941E-4</c:v>
                </c:pt>
                <c:pt idx="127">
                  <c:v>-6.7919205353496304E-6</c:v>
                </c:pt>
                <c:pt idx="128">
                  <c:v>-1.31947557319407E-4</c:v>
                </c:pt>
                <c:pt idx="129">
                  <c:v>-1.15824150542594E-4</c:v>
                </c:pt>
                <c:pt idx="130">
                  <c:v>2.2131119960604301E-5</c:v>
                </c:pt>
                <c:pt idx="131">
                  <c:v>1.09165294899653E-4</c:v>
                </c:pt>
                <c:pt idx="132">
                  <c:v>4.0771281726719E-5</c:v>
                </c:pt>
                <c:pt idx="133">
                  <c:v>-9.6044295185422401E-5</c:v>
                </c:pt>
                <c:pt idx="134">
                  <c:v>-1.31462841844538E-4</c:v>
                </c:pt>
                <c:pt idx="135">
                  <c:v>-2.7370261547006299E-5</c:v>
                </c:pt>
                <c:pt idx="136">
                  <c:v>8.0973563340662596E-5</c:v>
                </c:pt>
                <c:pt idx="137">
                  <c:v>5.9355127921960402E-5</c:v>
                </c:pt>
                <c:pt idx="138">
                  <c:v>-5.9362273598069302E-5</c:v>
                </c:pt>
                <c:pt idx="139">
                  <c:v>-1.0842411614756E-4</c:v>
                </c:pt>
                <c:pt idx="140">
                  <c:v>-2.3506977489902299E-5</c:v>
                </c:pt>
                <c:pt idx="141">
                  <c:v>7.98136502009037E-5</c:v>
                </c:pt>
                <c:pt idx="142">
                  <c:v>6.7614109274998006E-5</c:v>
                </c:pt>
                <c:pt idx="143">
                  <c:v>-4.4921455954167799E-5</c:v>
                </c:pt>
                <c:pt idx="144">
                  <c:v>-1.05446873677224E-4</c:v>
                </c:pt>
                <c:pt idx="145">
                  <c:v>-3.8608443803796E-5</c:v>
                </c:pt>
                <c:pt idx="146">
                  <c:v>6.1644989903768407E-5</c:v>
                </c:pt>
                <c:pt idx="147">
                  <c:v>8.0071975014888E-5</c:v>
                </c:pt>
                <c:pt idx="148">
                  <c:v>3.2276043153410501E-6</c:v>
                </c:pt>
                <c:pt idx="149">
                  <c:v>-6.4156232953778203E-5</c:v>
                </c:pt>
                <c:pt idx="150">
                  <c:v>-4.4040283414788002E-5</c:v>
                </c:pt>
                <c:pt idx="151">
                  <c:v>2.06602373697671E-5</c:v>
                </c:pt>
                <c:pt idx="152">
                  <c:v>5.0506169147339399E-5</c:v>
                </c:pt>
                <c:pt idx="153">
                  <c:v>1.4700023639206799E-5</c:v>
                </c:pt>
                <c:pt idx="154">
                  <c:v>-3.3436543150273797E-5</c:v>
                </c:pt>
                <c:pt idx="155">
                  <c:v>-2.3934696779222101E-5</c:v>
                </c:pt>
                <c:pt idx="156">
                  <c:v>2.2933543332796901E-5</c:v>
                </c:pt>
                <c:pt idx="157">
                  <c:v>4.6411434626107802E-5</c:v>
                </c:pt>
                <c:pt idx="158">
                  <c:v>2.0245270823309E-5</c:v>
                </c:pt>
                <c:pt idx="159">
                  <c:v>-1.77572332962518E-5</c:v>
                </c:pt>
                <c:pt idx="160">
                  <c:v>-1.7363751313255299E-5</c:v>
                </c:pt>
                <c:pt idx="161">
                  <c:v>9.3167573549089693E-6</c:v>
                </c:pt>
                <c:pt idx="162">
                  <c:v>2.5980161202780801E-5</c:v>
                </c:pt>
                <c:pt idx="163">
                  <c:v>3.26686034153021E-5</c:v>
                </c:pt>
                <c:pt idx="164">
                  <c:v>3.3834417747484603E-5</c:v>
                </c:pt>
                <c:pt idx="165">
                  <c:v>2.44867078844345E-5</c:v>
                </c:pt>
                <c:pt idx="166">
                  <c:v>-2.1304967124115201E-6</c:v>
                </c:pt>
                <c:pt idx="167">
                  <c:v>-2.8720137899924799E-5</c:v>
                </c:pt>
                <c:pt idx="168">
                  <c:v>-1.3161672550083901E-5</c:v>
                </c:pt>
                <c:pt idx="169">
                  <c:v>3.7323534106874303E-5</c:v>
                </c:pt>
                <c:pt idx="170">
                  <c:v>5.5390318513175297E-5</c:v>
                </c:pt>
                <c:pt idx="171">
                  <c:v>1.5982266068774499E-5</c:v>
                </c:pt>
                <c:pt idx="172">
                  <c:v>-4.0318850610205999E-5</c:v>
                </c:pt>
                <c:pt idx="173">
                  <c:v>-4.4253365027586802E-5</c:v>
                </c:pt>
                <c:pt idx="174">
                  <c:v>1.8289348195892201E-5</c:v>
                </c:pt>
                <c:pt idx="175">
                  <c:v>6.4125768927751698E-5</c:v>
                </c:pt>
                <c:pt idx="176">
                  <c:v>2.79769040698306E-5</c:v>
                </c:pt>
                <c:pt idx="177">
                  <c:v>-5.31472829141967E-5</c:v>
                </c:pt>
                <c:pt idx="178">
                  <c:v>-8.1005197651891207E-5</c:v>
                </c:pt>
                <c:pt idx="179">
                  <c:v>2.0430115181534199E-6</c:v>
                </c:pt>
                <c:pt idx="180">
                  <c:v>9.6578644706439706E-5</c:v>
                </c:pt>
                <c:pt idx="181">
                  <c:v>7.3359374054475599E-5</c:v>
                </c:pt>
                <c:pt idx="182">
                  <c:v>-5.0402206875717203E-5</c:v>
                </c:pt>
                <c:pt idx="183">
                  <c:v>-1.28789695873294E-4</c:v>
                </c:pt>
                <c:pt idx="184">
                  <c:v>-5.7707463854612803E-5</c:v>
                </c:pt>
                <c:pt idx="185">
                  <c:v>7.5867287796042894E-5</c:v>
                </c:pt>
                <c:pt idx="186">
                  <c:v>9.9499161079179404E-5</c:v>
                </c:pt>
                <c:pt idx="187">
                  <c:v>-1.02629756870988E-5</c:v>
                </c:pt>
                <c:pt idx="188">
                  <c:v>-1.13431184063401E-4</c:v>
                </c:pt>
                <c:pt idx="189">
                  <c:v>-8.1540978650125397E-5</c:v>
                </c:pt>
                <c:pt idx="190">
                  <c:v>3.5797320021983898E-5</c:v>
                </c:pt>
                <c:pt idx="191">
                  <c:v>8.3768137775634802E-5</c:v>
                </c:pt>
                <c:pt idx="192">
                  <c:v>1.95812178380036E-6</c:v>
                </c:pt>
                <c:pt idx="193">
                  <c:v>-1.0423130870587699E-4</c:v>
                </c:pt>
                <c:pt idx="194">
                  <c:v>-9.5008723059593206E-5</c:v>
                </c:pt>
                <c:pt idx="195">
                  <c:v>2.0833257002166099E-5</c:v>
                </c:pt>
                <c:pt idx="196">
                  <c:v>9.7218034850825395E-5</c:v>
                </c:pt>
                <c:pt idx="197">
                  <c:v>3.7325413641624397E-5</c:v>
                </c:pt>
                <c:pt idx="198">
                  <c:v>-8.6147314137392599E-5</c:v>
                </c:pt>
                <c:pt idx="199">
                  <c:v>-1.10324424527548E-4</c:v>
                </c:pt>
                <c:pt idx="200">
                  <c:v>-1.0153399168573299E-5</c:v>
                </c:pt>
                <c:pt idx="201">
                  <c:v>8.3409783710990202E-5</c:v>
                </c:pt>
                <c:pt idx="202">
                  <c:v>6.0692368938546198E-5</c:v>
                </c:pt>
                <c:pt idx="203">
                  <c:v>-3.6429907220665399E-5</c:v>
                </c:pt>
                <c:pt idx="204">
                  <c:v>-7.3178654270507194E-5</c:v>
                </c:pt>
                <c:pt idx="205">
                  <c:v>-1.17784361197982E-5</c:v>
                </c:pt>
                <c:pt idx="206">
                  <c:v>5.3589513369060998E-5</c:v>
                </c:pt>
                <c:pt idx="207">
                  <c:v>4.2373887636031201E-5</c:v>
                </c:pt>
                <c:pt idx="208">
                  <c:v>-2.66449323494134E-5</c:v>
                </c:pt>
                <c:pt idx="209">
                  <c:v>-5.84960448098149E-5</c:v>
                </c:pt>
                <c:pt idx="210">
                  <c:v>-1.49936203630864E-5</c:v>
                </c:pt>
                <c:pt idx="211">
                  <c:v>4.5083887774992397E-5</c:v>
                </c:pt>
                <c:pt idx="212">
                  <c:v>5.4068271984035599E-5</c:v>
                </c:pt>
                <c:pt idx="213">
                  <c:v>4.2307330527500901E-6</c:v>
                </c:pt>
                <c:pt idx="214">
                  <c:v>-4.1711240024640098E-5</c:v>
                </c:pt>
                <c:pt idx="215">
                  <c:v>-2.8187411169640198E-5</c:v>
                </c:pt>
                <c:pt idx="216">
                  <c:v>1.5652206178244699E-5</c:v>
                </c:pt>
                <c:pt idx="217">
                  <c:v>3.8939208470949299E-5</c:v>
                </c:pt>
                <c:pt idx="218">
                  <c:v>2.80480100140743E-5</c:v>
                </c:pt>
                <c:pt idx="219">
                  <c:v>1.14918118807304E-5</c:v>
                </c:pt>
                <c:pt idx="220">
                  <c:v>9.7185135867470993E-6</c:v>
                </c:pt>
                <c:pt idx="221">
                  <c:v>8.1094754076070595E-6</c:v>
                </c:pt>
                <c:pt idx="222">
                  <c:v>-1.3067236128995399E-6</c:v>
                </c:pt>
                <c:pt idx="223">
                  <c:v>5.4187174764728999E-6</c:v>
                </c:pt>
                <c:pt idx="224">
                  <c:v>2.67943914149236E-5</c:v>
                </c:pt>
                <c:pt idx="225">
                  <c:v>3.03992760119763E-5</c:v>
                </c:pt>
                <c:pt idx="226">
                  <c:v>3.1150929213617801E-6</c:v>
                </c:pt>
                <c:pt idx="227">
                  <c:v>-2.28299432567814E-5</c:v>
                </c:pt>
                <c:pt idx="228">
                  <c:v>-2.8785246215660202E-8</c:v>
                </c:pt>
                <c:pt idx="229">
                  <c:v>4.9051638375956299E-5</c:v>
                </c:pt>
                <c:pt idx="230">
                  <c:v>4.7310092723378101E-5</c:v>
                </c:pt>
                <c:pt idx="231">
                  <c:v>-1.4462435361324401E-5</c:v>
                </c:pt>
                <c:pt idx="232">
                  <c:v>-7.1717980810988096E-5</c:v>
                </c:pt>
                <c:pt idx="233">
                  <c:v>-4.7829743346412601E-5</c:v>
                </c:pt>
                <c:pt idx="234">
                  <c:v>4.6176265760393503E-5</c:v>
                </c:pt>
                <c:pt idx="235">
                  <c:v>9.3402564244697702E-5</c:v>
                </c:pt>
                <c:pt idx="236">
                  <c:v>2.80610680913605E-5</c:v>
                </c:pt>
                <c:pt idx="237">
                  <c:v>-8.1707161870199301E-5</c:v>
                </c:pt>
                <c:pt idx="238">
                  <c:v>-1.0855429026615601E-4</c:v>
                </c:pt>
                <c:pt idx="239">
                  <c:v>-4.4502024057214903E-6</c:v>
                </c:pt>
                <c:pt idx="240">
                  <c:v>9.7361762106700005E-5</c:v>
                </c:pt>
                <c:pt idx="241">
                  <c:v>6.2258377480943597E-5</c:v>
                </c:pt>
                <c:pt idx="242">
                  <c:v>-6.4611962971057395E-5</c:v>
                </c:pt>
                <c:pt idx="243">
                  <c:v>-1.2099940883028701E-4</c:v>
                </c:pt>
                <c:pt idx="244">
                  <c:v>-2.8192760433782899E-5</c:v>
                </c:pt>
                <c:pt idx="245">
                  <c:v>9.1406029310874093E-5</c:v>
                </c:pt>
                <c:pt idx="246">
                  <c:v>7.3750849024249794E-5</c:v>
                </c:pt>
                <c:pt idx="247">
                  <c:v>-6.2188873295483503E-5</c:v>
                </c:pt>
                <c:pt idx="248">
                  <c:v>-1.4612590740806301E-4</c:v>
                </c:pt>
                <c:pt idx="249">
                  <c:v>-7.1416428967936498E-5</c:v>
                </c:pt>
                <c:pt idx="250">
                  <c:v>6.7776849858673801E-5</c:v>
                </c:pt>
                <c:pt idx="251">
                  <c:v>9.9980112798518696E-5</c:v>
                </c:pt>
                <c:pt idx="252">
                  <c:v>-1.29321281950046E-5</c:v>
                </c:pt>
                <c:pt idx="253">
                  <c:v>-1.29924323205827E-4</c:v>
                </c:pt>
                <c:pt idx="254">
                  <c:v>-1.05822928690131E-4</c:v>
                </c:pt>
                <c:pt idx="255">
                  <c:v>2.2538910171092499E-5</c:v>
                </c:pt>
                <c:pt idx="256">
                  <c:v>9.2004153300322207E-5</c:v>
                </c:pt>
                <c:pt idx="257">
                  <c:v>1.93719836314153E-5</c:v>
                </c:pt>
                <c:pt idx="258">
                  <c:v>-9.1644238454009595E-5</c:v>
                </c:pt>
                <c:pt idx="259">
                  <c:v>-8.5541215556290793E-5</c:v>
                </c:pt>
                <c:pt idx="260">
                  <c:v>2.1740352108749799E-5</c:v>
                </c:pt>
                <c:pt idx="261">
                  <c:v>8.6459344847937607E-5</c:v>
                </c:pt>
                <c:pt idx="262">
                  <c:v>2.4777636765420499E-5</c:v>
                </c:pt>
                <c:pt idx="263">
                  <c:v>-8.0659227451847004E-5</c:v>
                </c:pt>
                <c:pt idx="264">
                  <c:v>-8.7259956794512094E-5</c:v>
                </c:pt>
                <c:pt idx="265">
                  <c:v>4.1917611053031396E-6</c:v>
                </c:pt>
                <c:pt idx="266">
                  <c:v>7.6897660624879297E-5</c:v>
                </c:pt>
                <c:pt idx="267">
                  <c:v>5.2218217396286899E-5</c:v>
                </c:pt>
                <c:pt idx="268">
                  <c:v>-3.2077987848240299E-5</c:v>
                </c:pt>
                <c:pt idx="269">
                  <c:v>-6.6736724571498998E-5</c:v>
                </c:pt>
                <c:pt idx="270">
                  <c:v>-2.18131143388268E-5</c:v>
                </c:pt>
                <c:pt idx="271">
                  <c:v>3.5580634138525499E-5</c:v>
                </c:pt>
                <c:pt idx="272">
                  <c:v>4.01516910084319E-5</c:v>
                </c:pt>
                <c:pt idx="273">
                  <c:v>-6.2725484842053502E-6</c:v>
                </c:pt>
                <c:pt idx="274">
                  <c:v>-3.2491118306084003E-5</c:v>
                </c:pt>
                <c:pt idx="275">
                  <c:v>-3.1819776698262201E-6</c:v>
                </c:pt>
                <c:pt idx="276">
                  <c:v>3.2869715502285898E-5</c:v>
                </c:pt>
                <c:pt idx="277">
                  <c:v>3.0592083076512603E-5</c:v>
                </c:pt>
                <c:pt idx="278">
                  <c:v>-1.6862265344320901E-6</c:v>
                </c:pt>
                <c:pt idx="279">
                  <c:v>-1.6985194038838902E-5</c:v>
                </c:pt>
                <c:pt idx="280">
                  <c:v>-1.4914957272141099E-7</c:v>
                </c:pt>
                <c:pt idx="281">
                  <c:v>1.5105093089189199E-5</c:v>
                </c:pt>
                <c:pt idx="282">
                  <c:v>1.7098944089937E-5</c:v>
                </c:pt>
                <c:pt idx="283">
                  <c:v>2.4546735174239901E-5</c:v>
                </c:pt>
                <c:pt idx="284">
                  <c:v>3.3306069267850898E-5</c:v>
                </c:pt>
                <c:pt idx="285">
                  <c:v>1.9833739463208501E-5</c:v>
                </c:pt>
                <c:pt idx="286">
                  <c:v>-1.8519800201872798E-5</c:v>
                </c:pt>
                <c:pt idx="287">
                  <c:v>-4.2575804622331299E-5</c:v>
                </c:pt>
                <c:pt idx="288">
                  <c:v>-7.5174929979061799E-6</c:v>
                </c:pt>
                <c:pt idx="289">
                  <c:v>4.9830969251345297E-5</c:v>
                </c:pt>
                <c:pt idx="290">
                  <c:v>5.3935614401339E-5</c:v>
                </c:pt>
                <c:pt idx="291">
                  <c:v>-3.8485992721894099E-6</c:v>
                </c:pt>
                <c:pt idx="292">
                  <c:v>-6.2979860233654107E-5</c:v>
                </c:pt>
                <c:pt idx="293">
                  <c:v>-4.7283391134940301E-5</c:v>
                </c:pt>
                <c:pt idx="294">
                  <c:v>3.2458590750266E-5</c:v>
                </c:pt>
                <c:pt idx="295">
                  <c:v>6.91634678755258E-5</c:v>
                </c:pt>
                <c:pt idx="296">
                  <c:v>1.02922970323925E-5</c:v>
                </c:pt>
                <c:pt idx="297">
                  <c:v>-7.7859384932239595E-5</c:v>
                </c:pt>
                <c:pt idx="298">
                  <c:v>-7.7676779975306503E-5</c:v>
                </c:pt>
                <c:pt idx="299">
                  <c:v>3.03882874046189E-5</c:v>
                </c:pt>
                <c:pt idx="300">
                  <c:v>1.05033847672657E-4</c:v>
                </c:pt>
                <c:pt idx="301">
                  <c:v>4.0315816766749303E-5</c:v>
                </c:pt>
                <c:pt idx="302">
                  <c:v>-9.2419845360709599E-5</c:v>
                </c:pt>
                <c:pt idx="303">
                  <c:v>-1.3003650362189499E-4</c:v>
                </c:pt>
                <c:pt idx="304">
                  <c:v>-1.8790416520560001E-5</c:v>
                </c:pt>
                <c:pt idx="305">
                  <c:v>9.8752573036235805E-5</c:v>
                </c:pt>
                <c:pt idx="306">
                  <c:v>7.6681146657235706E-5</c:v>
                </c:pt>
                <c:pt idx="307">
                  <c:v>-5.2015352389773797E-5</c:v>
                </c:pt>
                <c:pt idx="308">
                  <c:v>-1.2489397674112E-4</c:v>
                </c:pt>
                <c:pt idx="309">
                  <c:v>-5.6336244798089803E-5</c:v>
                </c:pt>
                <c:pt idx="310">
                  <c:v>5.8535568127708697E-5</c:v>
                </c:pt>
                <c:pt idx="311">
                  <c:v>7.2851563578140005E-5</c:v>
                </c:pt>
                <c:pt idx="312">
                  <c:v>-2.9807832683943601E-5</c:v>
                </c:pt>
                <c:pt idx="313">
                  <c:v>-1.14007712804593E-4</c:v>
                </c:pt>
                <c:pt idx="314">
                  <c:v>-6.4389836632401497E-5</c:v>
                </c:pt>
                <c:pt idx="315">
                  <c:v>5.5238472219414202E-5</c:v>
                </c:pt>
                <c:pt idx="316">
                  <c:v>9.3070383966746597E-5</c:v>
                </c:pt>
                <c:pt idx="317">
                  <c:v>-2.23176251704218E-6</c:v>
                </c:pt>
                <c:pt idx="318">
                  <c:v>-1.07294551229515E-4</c:v>
                </c:pt>
                <c:pt idx="319">
                  <c:v>-8.3151096534479606E-5</c:v>
                </c:pt>
                <c:pt idx="320">
                  <c:v>3.01352946916176E-5</c:v>
                </c:pt>
                <c:pt idx="321">
                  <c:v>9.0945328791362901E-5</c:v>
                </c:pt>
                <c:pt idx="322">
                  <c:v>3.4970664399806899E-5</c:v>
                </c:pt>
                <c:pt idx="323">
                  <c:v>-5.5358974167447699E-5</c:v>
                </c:pt>
                <c:pt idx="324">
                  <c:v>-5.9693420185553797E-5</c:v>
                </c:pt>
                <c:pt idx="325">
                  <c:v>9.1686811582712695E-6</c:v>
                </c:pt>
                <c:pt idx="326">
                  <c:v>5.5835614245906901E-5</c:v>
                </c:pt>
                <c:pt idx="327">
                  <c:v>2.67115126301996E-5</c:v>
                </c:pt>
                <c:pt idx="328">
                  <c:v>-3.5980462984170998E-5</c:v>
                </c:pt>
                <c:pt idx="329">
                  <c:v>-4.6241330681013998E-5</c:v>
                </c:pt>
                <c:pt idx="330">
                  <c:v>5.72430189823988E-6</c:v>
                </c:pt>
                <c:pt idx="331">
                  <c:v>5.3113995560820501E-5</c:v>
                </c:pt>
                <c:pt idx="332">
                  <c:v>4.3474317676454997E-5</c:v>
                </c:pt>
                <c:pt idx="333">
                  <c:v>-1.13939121764451E-5</c:v>
                </c:pt>
                <c:pt idx="334">
                  <c:v>-3.9157958314135598E-5</c:v>
                </c:pt>
                <c:pt idx="335">
                  <c:v>-1.1146942130253599E-5</c:v>
                </c:pt>
                <c:pt idx="336">
                  <c:v>2.8092259027416701E-5</c:v>
                </c:pt>
                <c:pt idx="337">
                  <c:v>4.0855175596348003E-5</c:v>
                </c:pt>
                <c:pt idx="338">
                  <c:v>2.9759132486233201E-5</c:v>
                </c:pt>
                <c:pt idx="339">
                  <c:v>1.65720726510153E-5</c:v>
                </c:pt>
                <c:pt idx="340">
                  <c:v>9.6301465344049401E-6</c:v>
                </c:pt>
                <c:pt idx="341">
                  <c:v>-2.7423108424363898E-6</c:v>
                </c:pt>
                <c:pt idx="342">
                  <c:v>-5.2325224562400801E-6</c:v>
                </c:pt>
                <c:pt idx="343">
                  <c:v>1.9475534072525902E-5</c:v>
                </c:pt>
                <c:pt idx="344">
                  <c:v>4.1286814605327797E-5</c:v>
                </c:pt>
                <c:pt idx="345">
                  <c:v>2.5764204023530501E-5</c:v>
                </c:pt>
                <c:pt idx="346">
                  <c:v>-1.3434314768219301E-5</c:v>
                </c:pt>
                <c:pt idx="347">
                  <c:v>-2.7133696677979001E-5</c:v>
                </c:pt>
                <c:pt idx="348">
                  <c:v>1.6782050506562799E-5</c:v>
                </c:pt>
                <c:pt idx="349">
                  <c:v>5.8263485682246002E-5</c:v>
                </c:pt>
                <c:pt idx="350">
                  <c:v>3.2899166979986998E-5</c:v>
                </c:pt>
                <c:pt idx="351">
                  <c:v>-3.7161882660925597E-5</c:v>
                </c:pt>
                <c:pt idx="352">
                  <c:v>-7.4573515492588698E-5</c:v>
                </c:pt>
                <c:pt idx="353">
                  <c:v>-1.86314623551743E-5</c:v>
                </c:pt>
                <c:pt idx="354">
                  <c:v>7.7124271710331401E-5</c:v>
                </c:pt>
                <c:pt idx="355">
                  <c:v>8.7155319333091899E-5</c:v>
                </c:pt>
                <c:pt idx="356">
                  <c:v>-9.3636472531534398E-6</c:v>
                </c:pt>
                <c:pt idx="357">
                  <c:v>-1.08175700662045E-4</c:v>
                </c:pt>
                <c:pt idx="358">
                  <c:v>-8.5090409415429293E-5</c:v>
                </c:pt>
                <c:pt idx="359">
                  <c:v>4.1874058735984303E-5</c:v>
                </c:pt>
                <c:pt idx="360">
                  <c:v>1.05846329402552E-4</c:v>
                </c:pt>
                <c:pt idx="361">
                  <c:v>2.50723407031182E-5</c:v>
                </c:pt>
                <c:pt idx="362">
                  <c:v>-9.5080683367527798E-5</c:v>
                </c:pt>
                <c:pt idx="363">
                  <c:v>-1.0118665079697601E-4</c:v>
                </c:pt>
                <c:pt idx="364">
                  <c:v>1.6680185835198198E-5</c:v>
                </c:pt>
                <c:pt idx="365">
                  <c:v>9.7054174132053906E-5</c:v>
                </c:pt>
                <c:pt idx="366">
                  <c:v>3.2265412626102201E-5</c:v>
                </c:pt>
                <c:pt idx="367">
                  <c:v>-9.71835218895057E-5</c:v>
                </c:pt>
                <c:pt idx="368">
                  <c:v>-1.26845249043967E-4</c:v>
                </c:pt>
                <c:pt idx="369">
                  <c:v>-1.94100457253944E-5</c:v>
                </c:pt>
                <c:pt idx="370">
                  <c:v>9.21613036677081E-5</c:v>
                </c:pt>
                <c:pt idx="371">
                  <c:v>7.0547166030692003E-5</c:v>
                </c:pt>
                <c:pt idx="372">
                  <c:v>-5.7585760531637801E-5</c:v>
                </c:pt>
                <c:pt idx="373">
                  <c:v>-1.31500244494404E-4</c:v>
                </c:pt>
                <c:pt idx="374">
                  <c:v>-5.9736076297085598E-5</c:v>
                </c:pt>
                <c:pt idx="375">
                  <c:v>6.0481277030148603E-5</c:v>
                </c:pt>
                <c:pt idx="376">
                  <c:v>8.0016678294796199E-5</c:v>
                </c:pt>
                <c:pt idx="377">
                  <c:v>-1.8220530622088499E-5</c:v>
                </c:pt>
                <c:pt idx="378">
                  <c:v>-9.2836426604876496E-5</c:v>
                </c:pt>
                <c:pt idx="379">
                  <c:v>-4.4678608476929197E-5</c:v>
                </c:pt>
                <c:pt idx="380">
                  <c:v>5.1540998994041703E-5</c:v>
                </c:pt>
                <c:pt idx="381">
                  <c:v>6.8345487930414399E-5</c:v>
                </c:pt>
                <c:pt idx="382">
                  <c:v>-1.4043978028539601E-5</c:v>
                </c:pt>
                <c:pt idx="383">
                  <c:v>-8.3536204714491704E-5</c:v>
                </c:pt>
                <c:pt idx="384">
                  <c:v>-4.8923353348968702E-5</c:v>
                </c:pt>
                <c:pt idx="385">
                  <c:v>3.5067111964408402E-5</c:v>
                </c:pt>
                <c:pt idx="386">
                  <c:v>7.0157285177756395E-5</c:v>
                </c:pt>
                <c:pt idx="387">
                  <c:v>2.15580397462099E-5</c:v>
                </c:pt>
                <c:pt idx="388">
                  <c:v>-4.5515522062473798E-5</c:v>
                </c:pt>
                <c:pt idx="389">
                  <c:v>-4.9798499135918002E-5</c:v>
                </c:pt>
                <c:pt idx="390">
                  <c:v>-5.4537055789308798E-8</c:v>
                </c:pt>
                <c:pt idx="391">
                  <c:v>3.8002933619522898E-5</c:v>
                </c:pt>
                <c:pt idx="392">
                  <c:v>2.6044444352250999E-5</c:v>
                </c:pt>
                <c:pt idx="393">
                  <c:v>-1.00991135401364E-5</c:v>
                </c:pt>
                <c:pt idx="394">
                  <c:v>-1.24563356127828E-5</c:v>
                </c:pt>
                <c:pt idx="395">
                  <c:v>1.36303666504454E-5</c:v>
                </c:pt>
                <c:pt idx="396">
                  <c:v>2.4163675005765901E-5</c:v>
                </c:pt>
                <c:pt idx="397">
                  <c:v>9.2932077517525406E-6</c:v>
                </c:pt>
                <c:pt idx="398">
                  <c:v>-3.6761430255728602E-6</c:v>
                </c:pt>
                <c:pt idx="399">
                  <c:v>3.7276657689198899E-6</c:v>
                </c:pt>
                <c:pt idx="400">
                  <c:v>1.26459891003059E-5</c:v>
                </c:pt>
                <c:pt idx="401">
                  <c:v>3.69223185533882E-6</c:v>
                </c:pt>
                <c:pt idx="402">
                  <c:v>3.57180101492757E-6</c:v>
                </c:pt>
                <c:pt idx="403">
                  <c:v>2.8676087621774898E-5</c:v>
                </c:pt>
                <c:pt idx="404">
                  <c:v>4.2679130684646199E-5</c:v>
                </c:pt>
                <c:pt idx="405">
                  <c:v>1.0302281280487399E-5</c:v>
                </c:pt>
                <c:pt idx="406">
                  <c:v>-4.4009191372069801E-5</c:v>
                </c:pt>
                <c:pt idx="407">
                  <c:v>-5.3771913714613198E-5</c:v>
                </c:pt>
                <c:pt idx="408">
                  <c:v>1.0205445972715E-5</c:v>
                </c:pt>
                <c:pt idx="409">
                  <c:v>6.9828184477287297E-5</c:v>
                </c:pt>
                <c:pt idx="410">
                  <c:v>4.8008969967454397E-5</c:v>
                </c:pt>
                <c:pt idx="411">
                  <c:v>-3.5959006909920402E-5</c:v>
                </c:pt>
                <c:pt idx="412">
                  <c:v>-8.9620103453953506E-5</c:v>
                </c:pt>
                <c:pt idx="413">
                  <c:v>-3.7542762273219502E-5</c:v>
                </c:pt>
                <c:pt idx="414">
                  <c:v>6.0213087293063797E-5</c:v>
                </c:pt>
                <c:pt idx="415">
                  <c:v>7.1978510957719597E-5</c:v>
                </c:pt>
                <c:pt idx="416">
                  <c:v>-2.17660810779853E-5</c:v>
                </c:pt>
                <c:pt idx="417">
                  <c:v>-1.06749386207056E-4</c:v>
                </c:pt>
                <c:pt idx="418">
                  <c:v>-6.2155307775342406E-5</c:v>
                </c:pt>
                <c:pt idx="419">
                  <c:v>6.5132891362977704E-5</c:v>
                </c:pt>
                <c:pt idx="420">
                  <c:v>1.02740747918132E-4</c:v>
                </c:pt>
                <c:pt idx="421">
                  <c:v>-7.2531227477702601E-6</c:v>
                </c:pt>
                <c:pt idx="422">
                  <c:v>-1.32528669938765E-4</c:v>
                </c:pt>
                <c:pt idx="423">
                  <c:v>-1.14767081756313E-4</c:v>
                </c:pt>
                <c:pt idx="424">
                  <c:v>2.6449054969261799E-5</c:v>
                </c:pt>
                <c:pt idx="425">
                  <c:v>1.11116577782481E-4</c:v>
                </c:pt>
                <c:pt idx="426">
                  <c:v>3.8754874180894998E-5</c:v>
                </c:pt>
                <c:pt idx="427">
                  <c:v>-9.7385323345051801E-5</c:v>
                </c:pt>
                <c:pt idx="428">
                  <c:v>-1.2748547050203801E-4</c:v>
                </c:pt>
                <c:pt idx="429">
                  <c:v>-2.2469850664592699E-5</c:v>
                </c:pt>
                <c:pt idx="430">
                  <c:v>8.0110575465723702E-5</c:v>
                </c:pt>
                <c:pt idx="431">
                  <c:v>5.2029345736641498E-5</c:v>
                </c:pt>
                <c:pt idx="432">
                  <c:v>-6.7811567719318203E-5</c:v>
                </c:pt>
                <c:pt idx="433">
                  <c:v>-1.15544338145341E-4</c:v>
                </c:pt>
                <c:pt idx="434">
                  <c:v>-2.5502863566757698E-5</c:v>
                </c:pt>
                <c:pt idx="435">
                  <c:v>8.3175260142425006E-5</c:v>
                </c:pt>
                <c:pt idx="436">
                  <c:v>7.1296165968319603E-5</c:v>
                </c:pt>
                <c:pt idx="437">
                  <c:v>-4.8798995210959198E-5</c:v>
                </c:pt>
                <c:pt idx="438">
                  <c:v>-1.15990624339119E-4</c:v>
                </c:pt>
                <c:pt idx="439">
                  <c:v>-4.5629879013049502E-5</c:v>
                </c:pt>
                <c:pt idx="440">
                  <c:v>6.3781020726210005E-5</c:v>
                </c:pt>
                <c:pt idx="441">
                  <c:v>8.3175607853618096E-5</c:v>
                </c:pt>
                <c:pt idx="442">
                  <c:v>-6.6538719452194902E-8</c:v>
                </c:pt>
                <c:pt idx="443">
                  <c:v>-7.0661194245176306E-5</c:v>
                </c:pt>
                <c:pt idx="444">
                  <c:v>-4.3487370620127801E-5</c:v>
                </c:pt>
                <c:pt idx="445">
                  <c:v>2.7021466122405299E-5</c:v>
                </c:pt>
                <c:pt idx="446">
                  <c:v>5.2749028794678399E-5</c:v>
                </c:pt>
                <c:pt idx="447">
                  <c:v>7.0111405374427497E-6</c:v>
                </c:pt>
                <c:pt idx="448">
                  <c:v>-4.5367063039620901E-5</c:v>
                </c:pt>
                <c:pt idx="449">
                  <c:v>-3.1744013684360597E-5</c:v>
                </c:pt>
                <c:pt idx="450">
                  <c:v>2.48255007430907E-5</c:v>
                </c:pt>
                <c:pt idx="451">
                  <c:v>5.4116042859291103E-5</c:v>
                </c:pt>
                <c:pt idx="452">
                  <c:v>2.30877735116473E-5</c:v>
                </c:pt>
                <c:pt idx="453">
                  <c:v>-2.7303788387584901E-5</c:v>
                </c:pt>
                <c:pt idx="454">
                  <c:v>-3.0272894351341999E-5</c:v>
                </c:pt>
                <c:pt idx="455">
                  <c:v>6.6047776936238602E-6</c:v>
                </c:pt>
                <c:pt idx="456">
                  <c:v>3.3957041777525701E-5</c:v>
                </c:pt>
                <c:pt idx="457">
                  <c:v>3.6369352811120702E-5</c:v>
                </c:pt>
                <c:pt idx="458">
                  <c:v>2.62286614809136E-5</c:v>
                </c:pt>
                <c:pt idx="459">
                  <c:v>1.6439046445852901E-5</c:v>
                </c:pt>
                <c:pt idx="460">
                  <c:v>2.9068017663712301E-6</c:v>
                </c:pt>
                <c:pt idx="461">
                  <c:v>-1.46876969626964E-5</c:v>
                </c:pt>
                <c:pt idx="462">
                  <c:v>-5.1646529062600204E-6</c:v>
                </c:pt>
                <c:pt idx="463">
                  <c:v>3.1284079055253602E-5</c:v>
                </c:pt>
                <c:pt idx="464">
                  <c:v>4.5018207655871199E-5</c:v>
                </c:pt>
                <c:pt idx="465">
                  <c:v>1.39830567728858E-5</c:v>
                </c:pt>
                <c:pt idx="466">
                  <c:v>-2.9577130876063999E-5</c:v>
                </c:pt>
                <c:pt idx="467">
                  <c:v>-2.7867290556955601E-5</c:v>
                </c:pt>
                <c:pt idx="468">
                  <c:v>2.69556701492911E-5</c:v>
                </c:pt>
                <c:pt idx="469">
                  <c:v>5.7542469219711099E-5</c:v>
                </c:pt>
                <c:pt idx="470">
                  <c:v>1.6869366616460799E-5</c:v>
                </c:pt>
                <c:pt idx="471">
                  <c:v>-5.4179242043901399E-5</c:v>
                </c:pt>
                <c:pt idx="472">
                  <c:v>-7.1325689051022904E-5</c:v>
                </c:pt>
                <c:pt idx="473">
                  <c:v>9.2052126614271194E-6</c:v>
                </c:pt>
                <c:pt idx="474">
                  <c:v>9.40361520189435E-5</c:v>
                </c:pt>
                <c:pt idx="475">
                  <c:v>6.79497768753799E-5</c:v>
                </c:pt>
                <c:pt idx="476">
                  <c:v>-4.81350972610107E-5</c:v>
                </c:pt>
                <c:pt idx="477">
                  <c:v>-1.2152990251659901E-4</c:v>
                </c:pt>
                <c:pt idx="478">
                  <c:v>-5.2456739938506802E-5</c:v>
                </c:pt>
                <c:pt idx="479">
                  <c:v>7.62667976043894E-5</c:v>
                </c:pt>
                <c:pt idx="480">
                  <c:v>9.6231813683871198E-5</c:v>
                </c:pt>
                <c:pt idx="481">
                  <c:v>-1.3381868059909701E-5</c:v>
                </c:pt>
                <c:pt idx="482">
                  <c:v>-1.11965393047726E-4</c:v>
                </c:pt>
                <c:pt idx="483">
                  <c:v>-7.4244519057160699E-5</c:v>
                </c:pt>
                <c:pt idx="484">
                  <c:v>4.6263973244335797E-5</c:v>
                </c:pt>
                <c:pt idx="485">
                  <c:v>8.6825239192094106E-5</c:v>
                </c:pt>
                <c:pt idx="486">
                  <c:v>-5.1891624100199002E-6</c:v>
                </c:pt>
                <c:pt idx="487">
                  <c:v>-1.13094954700827E-4</c:v>
                </c:pt>
                <c:pt idx="488">
                  <c:v>-9.8293371467079795E-5</c:v>
                </c:pt>
                <c:pt idx="489">
                  <c:v>2.2364634828490999E-5</c:v>
                </c:pt>
                <c:pt idx="490">
                  <c:v>9.9434830117288504E-5</c:v>
                </c:pt>
                <c:pt idx="491">
                  <c:v>3.70280765888673E-5</c:v>
                </c:pt>
                <c:pt idx="492">
                  <c:v>-8.9192861070259795E-5</c:v>
                </c:pt>
                <c:pt idx="493">
                  <c:v>-1.1649931342286399E-4</c:v>
                </c:pt>
                <c:pt idx="494">
                  <c:v>-1.5072187638438599E-5</c:v>
                </c:pt>
              </c:numCache>
            </c:numRef>
          </c:yVal>
          <c:smooth val="1"/>
        </c:ser>
        <c:ser>
          <c:idx val="1"/>
          <c:order val="1"/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Лист3!$R$4:$R$498</c:f>
              <c:numCache>
                <c:formatCode>General</c:formatCode>
                <c:ptCount val="495"/>
                <c:pt idx="0">
                  <c:v>1951.1990000569499</c:v>
                </c:pt>
                <c:pt idx="1">
                  <c:v>1951.3990000664501</c:v>
                </c:pt>
                <c:pt idx="2">
                  <c:v>1951.59900007595</c:v>
                </c:pt>
                <c:pt idx="3">
                  <c:v>1951.79900008545</c:v>
                </c:pt>
                <c:pt idx="4">
                  <c:v>1951.9990000949499</c:v>
                </c:pt>
                <c:pt idx="5">
                  <c:v>1952.1990001044501</c:v>
                </c:pt>
                <c:pt idx="6">
                  <c:v>1952.39900011395</c:v>
                </c:pt>
                <c:pt idx="7">
                  <c:v>1952.59900012345</c:v>
                </c:pt>
                <c:pt idx="8">
                  <c:v>1952.7990001329499</c:v>
                </c:pt>
                <c:pt idx="9">
                  <c:v>1952.9990001424401</c:v>
                </c:pt>
                <c:pt idx="10">
                  <c:v>1953.19900015194</c:v>
                </c:pt>
                <c:pt idx="11">
                  <c:v>1953.39900016144</c:v>
                </c:pt>
                <c:pt idx="12">
                  <c:v>1953.5990001709399</c:v>
                </c:pt>
                <c:pt idx="13">
                  <c:v>1953.7990001804401</c:v>
                </c:pt>
                <c:pt idx="14">
                  <c:v>1953.99900018994</c:v>
                </c:pt>
                <c:pt idx="15">
                  <c:v>1954.19900019944</c:v>
                </c:pt>
                <c:pt idx="16">
                  <c:v>1954.3990002089399</c:v>
                </c:pt>
                <c:pt idx="17">
                  <c:v>1954.5990002184401</c:v>
                </c:pt>
                <c:pt idx="18">
                  <c:v>1954.79900022794</c:v>
                </c:pt>
                <c:pt idx="19">
                  <c:v>1954.99900023744</c:v>
                </c:pt>
                <c:pt idx="20">
                  <c:v>1955.1990002469399</c:v>
                </c:pt>
                <c:pt idx="21">
                  <c:v>1955.3990002564401</c:v>
                </c:pt>
                <c:pt idx="22">
                  <c:v>1955.59900026594</c:v>
                </c:pt>
                <c:pt idx="23">
                  <c:v>1955.79900027544</c:v>
                </c:pt>
                <c:pt idx="24">
                  <c:v>1955.9990002849399</c:v>
                </c:pt>
                <c:pt idx="25">
                  <c:v>1956.1990002944401</c:v>
                </c:pt>
                <c:pt idx="26">
                  <c:v>1956.3990003039401</c:v>
                </c:pt>
                <c:pt idx="27">
                  <c:v>1956.59900031344</c:v>
                </c:pt>
                <c:pt idx="28">
                  <c:v>1956.7990003229399</c:v>
                </c:pt>
                <c:pt idx="29">
                  <c:v>1956.9990003324299</c:v>
                </c:pt>
                <c:pt idx="30">
                  <c:v>1957.1990003419301</c:v>
                </c:pt>
                <c:pt idx="31">
                  <c:v>1957.39900035143</c:v>
                </c:pt>
                <c:pt idx="32">
                  <c:v>1957.5990003609299</c:v>
                </c:pt>
                <c:pt idx="33">
                  <c:v>1957.7990003704299</c:v>
                </c:pt>
                <c:pt idx="34">
                  <c:v>1957.9990003799301</c:v>
                </c:pt>
                <c:pt idx="35">
                  <c:v>1958.19900038943</c:v>
                </c:pt>
                <c:pt idx="36">
                  <c:v>1958.39900039893</c:v>
                </c:pt>
                <c:pt idx="37">
                  <c:v>1958.5990004084299</c:v>
                </c:pt>
                <c:pt idx="38">
                  <c:v>1958.7990004179301</c:v>
                </c:pt>
                <c:pt idx="39">
                  <c:v>1958.99900042743</c:v>
                </c:pt>
                <c:pt idx="40">
                  <c:v>1959.19900043693</c:v>
                </c:pt>
                <c:pt idx="41">
                  <c:v>1959.3990004464299</c:v>
                </c:pt>
                <c:pt idx="42">
                  <c:v>1959.5990004559301</c:v>
                </c:pt>
                <c:pt idx="43">
                  <c:v>1959.79900046543</c:v>
                </c:pt>
                <c:pt idx="44">
                  <c:v>1959.99900047493</c:v>
                </c:pt>
                <c:pt idx="45">
                  <c:v>1960.1990004844299</c:v>
                </c:pt>
                <c:pt idx="46">
                  <c:v>1960.3990004939301</c:v>
                </c:pt>
                <c:pt idx="47">
                  <c:v>1960.59900050343</c:v>
                </c:pt>
                <c:pt idx="48">
                  <c:v>1960.79900051292</c:v>
                </c:pt>
                <c:pt idx="49">
                  <c:v>1960.9990005224199</c:v>
                </c:pt>
                <c:pt idx="50">
                  <c:v>1961.1990005319201</c:v>
                </c:pt>
                <c:pt idx="51">
                  <c:v>1961.39900054142</c:v>
                </c:pt>
                <c:pt idx="52">
                  <c:v>1961.59900055092</c:v>
                </c:pt>
                <c:pt idx="53">
                  <c:v>1961.7990005604199</c:v>
                </c:pt>
                <c:pt idx="54">
                  <c:v>1961.9990005699201</c:v>
                </c:pt>
                <c:pt idx="55">
                  <c:v>1962.19900057942</c:v>
                </c:pt>
                <c:pt idx="56">
                  <c:v>1962.39900058892</c:v>
                </c:pt>
                <c:pt idx="57">
                  <c:v>1962.5990005984199</c:v>
                </c:pt>
                <c:pt idx="58">
                  <c:v>1962.7990006079201</c:v>
                </c:pt>
                <c:pt idx="59">
                  <c:v>1962.9990006174201</c:v>
                </c:pt>
                <c:pt idx="60">
                  <c:v>1963.19900062692</c:v>
                </c:pt>
                <c:pt idx="61">
                  <c:v>1963.3990006364199</c:v>
                </c:pt>
                <c:pt idx="62">
                  <c:v>1963.5990006459199</c:v>
                </c:pt>
                <c:pt idx="63">
                  <c:v>1963.7990006554201</c:v>
                </c:pt>
                <c:pt idx="64">
                  <c:v>1963.99900066492</c:v>
                </c:pt>
                <c:pt idx="65">
                  <c:v>1964.1990006744199</c:v>
                </c:pt>
                <c:pt idx="66">
                  <c:v>1964.3990006839199</c:v>
                </c:pt>
                <c:pt idx="67">
                  <c:v>1964.5990006934201</c:v>
                </c:pt>
                <c:pt idx="68">
                  <c:v>1964.79900070291</c:v>
                </c:pt>
                <c:pt idx="69">
                  <c:v>1964.99900071241</c:v>
                </c:pt>
                <c:pt idx="70">
                  <c:v>1965.1990007219099</c:v>
                </c:pt>
                <c:pt idx="71">
                  <c:v>1965.3990007314101</c:v>
                </c:pt>
                <c:pt idx="72">
                  <c:v>1965.59900074091</c:v>
                </c:pt>
                <c:pt idx="73">
                  <c:v>1965.79900075041</c:v>
                </c:pt>
                <c:pt idx="74">
                  <c:v>1965.9990007599099</c:v>
                </c:pt>
                <c:pt idx="75">
                  <c:v>1966.1990007694101</c:v>
                </c:pt>
                <c:pt idx="76">
                  <c:v>1966.39900077891</c:v>
                </c:pt>
                <c:pt idx="77">
                  <c:v>1966.59900078841</c:v>
                </c:pt>
                <c:pt idx="78">
                  <c:v>1966.7990007979099</c:v>
                </c:pt>
                <c:pt idx="79">
                  <c:v>1966.9990008074101</c:v>
                </c:pt>
                <c:pt idx="80">
                  <c:v>1967.19900081691</c:v>
                </c:pt>
                <c:pt idx="81">
                  <c:v>1967.39900082641</c:v>
                </c:pt>
                <c:pt idx="82">
                  <c:v>1967.5990008359099</c:v>
                </c:pt>
                <c:pt idx="83">
                  <c:v>1967.7990008454101</c:v>
                </c:pt>
                <c:pt idx="84">
                  <c:v>1967.99900085491</c:v>
                </c:pt>
                <c:pt idx="85">
                  <c:v>1968.19900086441</c:v>
                </c:pt>
                <c:pt idx="86">
                  <c:v>1968.3990008739099</c:v>
                </c:pt>
                <c:pt idx="87">
                  <c:v>1968.5990008834101</c:v>
                </c:pt>
                <c:pt idx="88">
                  <c:v>1968.7990008929</c:v>
                </c:pt>
                <c:pt idx="89">
                  <c:v>1968.9990009024</c:v>
                </c:pt>
                <c:pt idx="90">
                  <c:v>1969.1990009118999</c:v>
                </c:pt>
                <c:pt idx="91">
                  <c:v>1969.3990009214001</c:v>
                </c:pt>
                <c:pt idx="92">
                  <c:v>1969.5990009309</c:v>
                </c:pt>
                <c:pt idx="93">
                  <c:v>1969.7990009404</c:v>
                </c:pt>
                <c:pt idx="94">
                  <c:v>1969.9990009498999</c:v>
                </c:pt>
                <c:pt idx="95">
                  <c:v>1970.1990009594001</c:v>
                </c:pt>
                <c:pt idx="96">
                  <c:v>1970.3990009689001</c:v>
                </c:pt>
                <c:pt idx="97">
                  <c:v>1970.5990009784</c:v>
                </c:pt>
                <c:pt idx="98">
                  <c:v>1970.7990009878999</c:v>
                </c:pt>
                <c:pt idx="99">
                  <c:v>1970.9990009973999</c:v>
                </c:pt>
                <c:pt idx="100">
                  <c:v>1971.1990010069001</c:v>
                </c:pt>
                <c:pt idx="101">
                  <c:v>1971.3990010164</c:v>
                </c:pt>
                <c:pt idx="102">
                  <c:v>1971.5990010259</c:v>
                </c:pt>
                <c:pt idx="103">
                  <c:v>1971.7990010353999</c:v>
                </c:pt>
                <c:pt idx="104">
                  <c:v>1971.9990010449001</c:v>
                </c:pt>
                <c:pt idx="105">
                  <c:v>1972.1990010544</c:v>
                </c:pt>
                <c:pt idx="106">
                  <c:v>1972.3990010639</c:v>
                </c:pt>
                <c:pt idx="107">
                  <c:v>1972.5990010733899</c:v>
                </c:pt>
                <c:pt idx="108">
                  <c:v>1972.7990010828901</c:v>
                </c:pt>
                <c:pt idx="109">
                  <c:v>1972.99900109239</c:v>
                </c:pt>
                <c:pt idx="110">
                  <c:v>1973.19900110189</c:v>
                </c:pt>
                <c:pt idx="111">
                  <c:v>1973.3990011113899</c:v>
                </c:pt>
                <c:pt idx="112">
                  <c:v>1973.5990011208901</c:v>
                </c:pt>
                <c:pt idx="113">
                  <c:v>1973.79900113039</c:v>
                </c:pt>
                <c:pt idx="114">
                  <c:v>1973.99900113989</c:v>
                </c:pt>
                <c:pt idx="115">
                  <c:v>1974.1990011493899</c:v>
                </c:pt>
                <c:pt idx="116">
                  <c:v>1974.3990011588901</c:v>
                </c:pt>
                <c:pt idx="117">
                  <c:v>1974.59900116839</c:v>
                </c:pt>
                <c:pt idx="118">
                  <c:v>1974.79900117789</c:v>
                </c:pt>
                <c:pt idx="119">
                  <c:v>1974.9990011873899</c:v>
                </c:pt>
                <c:pt idx="120">
                  <c:v>1975.1990011968901</c:v>
                </c:pt>
                <c:pt idx="121">
                  <c:v>1975.39900120639</c:v>
                </c:pt>
                <c:pt idx="122">
                  <c:v>1975.59900121589</c:v>
                </c:pt>
                <c:pt idx="123">
                  <c:v>1975.7990012253899</c:v>
                </c:pt>
                <c:pt idx="124">
                  <c:v>1975.9990012348901</c:v>
                </c:pt>
                <c:pt idx="125">
                  <c:v>1976.19900124439</c:v>
                </c:pt>
                <c:pt idx="126">
                  <c:v>1976.39900125389</c:v>
                </c:pt>
                <c:pt idx="127">
                  <c:v>1976.5990012633799</c:v>
                </c:pt>
                <c:pt idx="128">
                  <c:v>1976.7990012728801</c:v>
                </c:pt>
                <c:pt idx="129">
                  <c:v>1976.99900128238</c:v>
                </c:pt>
                <c:pt idx="130">
                  <c:v>1977.19900129188</c:v>
                </c:pt>
                <c:pt idx="131">
                  <c:v>1977.3990013013799</c:v>
                </c:pt>
                <c:pt idx="132">
                  <c:v>1977.5990013108801</c:v>
                </c:pt>
                <c:pt idx="133">
                  <c:v>1977.7990013203801</c:v>
                </c:pt>
                <c:pt idx="134">
                  <c:v>1977.99900132988</c:v>
                </c:pt>
                <c:pt idx="135">
                  <c:v>1978.1990013393799</c:v>
                </c:pt>
                <c:pt idx="136">
                  <c:v>1978.3990013488799</c:v>
                </c:pt>
                <c:pt idx="137">
                  <c:v>1978.5990013583801</c:v>
                </c:pt>
                <c:pt idx="138">
                  <c:v>1978.79900136788</c:v>
                </c:pt>
                <c:pt idx="139">
                  <c:v>1978.99900137738</c:v>
                </c:pt>
                <c:pt idx="140">
                  <c:v>1979.1990013868799</c:v>
                </c:pt>
                <c:pt idx="141">
                  <c:v>1979.3990013963801</c:v>
                </c:pt>
                <c:pt idx="142">
                  <c:v>1979.59900140588</c:v>
                </c:pt>
                <c:pt idx="143">
                  <c:v>1979.79900141538</c:v>
                </c:pt>
                <c:pt idx="144">
                  <c:v>1979.9990014248799</c:v>
                </c:pt>
                <c:pt idx="145">
                  <c:v>1980.1990014343801</c:v>
                </c:pt>
                <c:pt idx="146">
                  <c:v>1980.39900144388</c:v>
                </c:pt>
                <c:pt idx="147">
                  <c:v>1980.59900145337</c:v>
                </c:pt>
                <c:pt idx="148">
                  <c:v>1980.7990014628699</c:v>
                </c:pt>
                <c:pt idx="149">
                  <c:v>1980.9990014723701</c:v>
                </c:pt>
                <c:pt idx="150">
                  <c:v>1981.19900148187</c:v>
                </c:pt>
                <c:pt idx="151">
                  <c:v>1981.39900149137</c:v>
                </c:pt>
                <c:pt idx="152">
                  <c:v>1981.5990015008699</c:v>
                </c:pt>
                <c:pt idx="153">
                  <c:v>1981.7990015103701</c:v>
                </c:pt>
                <c:pt idx="154">
                  <c:v>1981.99900151987</c:v>
                </c:pt>
                <c:pt idx="155">
                  <c:v>1982.19900152937</c:v>
                </c:pt>
                <c:pt idx="156">
                  <c:v>1982.3990015388699</c:v>
                </c:pt>
                <c:pt idx="157">
                  <c:v>1982.5990015483701</c:v>
                </c:pt>
                <c:pt idx="158">
                  <c:v>1982.79900155787</c:v>
                </c:pt>
                <c:pt idx="159">
                  <c:v>1982.99900156737</c:v>
                </c:pt>
                <c:pt idx="160">
                  <c:v>1983.1990015768699</c:v>
                </c:pt>
                <c:pt idx="161">
                  <c:v>1983.3990015863701</c:v>
                </c:pt>
                <c:pt idx="162">
                  <c:v>1983.59900159587</c:v>
                </c:pt>
                <c:pt idx="163">
                  <c:v>1983.79900160537</c:v>
                </c:pt>
                <c:pt idx="164">
                  <c:v>1983.9990016148699</c:v>
                </c:pt>
                <c:pt idx="165">
                  <c:v>1984.1990016243701</c:v>
                </c:pt>
                <c:pt idx="166">
                  <c:v>1984.3990016338601</c:v>
                </c:pt>
                <c:pt idx="167">
                  <c:v>1984.59900164336</c:v>
                </c:pt>
                <c:pt idx="168">
                  <c:v>1984.7990016528599</c:v>
                </c:pt>
                <c:pt idx="169">
                  <c:v>1984.9990016623599</c:v>
                </c:pt>
                <c:pt idx="170">
                  <c:v>1985.1990016718601</c:v>
                </c:pt>
                <c:pt idx="171">
                  <c:v>1985.39900168136</c:v>
                </c:pt>
                <c:pt idx="172">
                  <c:v>1985.59900169086</c:v>
                </c:pt>
                <c:pt idx="173">
                  <c:v>1985.7990017003599</c:v>
                </c:pt>
                <c:pt idx="174">
                  <c:v>1985.9990017098601</c:v>
                </c:pt>
                <c:pt idx="175">
                  <c:v>1986.19900171936</c:v>
                </c:pt>
                <c:pt idx="176">
                  <c:v>1986.39900172886</c:v>
                </c:pt>
                <c:pt idx="177">
                  <c:v>1986.5990017383599</c:v>
                </c:pt>
                <c:pt idx="178">
                  <c:v>1986.7990017478601</c:v>
                </c:pt>
                <c:pt idx="179">
                  <c:v>1986.99900175736</c:v>
                </c:pt>
                <c:pt idx="180">
                  <c:v>1987.19900176686</c:v>
                </c:pt>
                <c:pt idx="181">
                  <c:v>1987.3990017763599</c:v>
                </c:pt>
                <c:pt idx="182">
                  <c:v>1987.5990017858601</c:v>
                </c:pt>
                <c:pt idx="183">
                  <c:v>1987.79900179536</c:v>
                </c:pt>
                <c:pt idx="184">
                  <c:v>1987.99900180486</c:v>
                </c:pt>
                <c:pt idx="185">
                  <c:v>1988.1990018143599</c:v>
                </c:pt>
                <c:pt idx="186">
                  <c:v>1988.3990018238501</c:v>
                </c:pt>
                <c:pt idx="187">
                  <c:v>1988.59900183335</c:v>
                </c:pt>
                <c:pt idx="188">
                  <c:v>1988.79900184285</c:v>
                </c:pt>
                <c:pt idx="189">
                  <c:v>1988.9990018523499</c:v>
                </c:pt>
                <c:pt idx="190">
                  <c:v>1989.1990018618501</c:v>
                </c:pt>
                <c:pt idx="191">
                  <c:v>1989.39900187135</c:v>
                </c:pt>
                <c:pt idx="192">
                  <c:v>1989.59900188085</c:v>
                </c:pt>
                <c:pt idx="193">
                  <c:v>1989.7990018903499</c:v>
                </c:pt>
                <c:pt idx="194">
                  <c:v>1989.9990018998501</c:v>
                </c:pt>
                <c:pt idx="195">
                  <c:v>1990.19900190935</c:v>
                </c:pt>
                <c:pt idx="196">
                  <c:v>1990.39900191885</c:v>
                </c:pt>
                <c:pt idx="197">
                  <c:v>1990.5990019283499</c:v>
                </c:pt>
                <c:pt idx="198">
                  <c:v>1990.7990019378501</c:v>
                </c:pt>
                <c:pt idx="199">
                  <c:v>1990.9990019473501</c:v>
                </c:pt>
                <c:pt idx="200">
                  <c:v>1991.19900195685</c:v>
                </c:pt>
                <c:pt idx="201">
                  <c:v>1991.3990019663499</c:v>
                </c:pt>
                <c:pt idx="202">
                  <c:v>1991.5990019758499</c:v>
                </c:pt>
                <c:pt idx="203">
                  <c:v>1991.7990019853501</c:v>
                </c:pt>
                <c:pt idx="204">
                  <c:v>1991.99900199485</c:v>
                </c:pt>
                <c:pt idx="205">
                  <c:v>1992.1990020043399</c:v>
                </c:pt>
                <c:pt idx="206">
                  <c:v>1992.3990020138399</c:v>
                </c:pt>
                <c:pt idx="207">
                  <c:v>1992.5990020233401</c:v>
                </c:pt>
                <c:pt idx="208">
                  <c:v>1992.79900203284</c:v>
                </c:pt>
                <c:pt idx="209">
                  <c:v>1992.99900204234</c:v>
                </c:pt>
                <c:pt idx="210">
                  <c:v>1993.1990020518399</c:v>
                </c:pt>
                <c:pt idx="211">
                  <c:v>1993.3990020613401</c:v>
                </c:pt>
                <c:pt idx="212">
                  <c:v>1993.59900207084</c:v>
                </c:pt>
                <c:pt idx="213">
                  <c:v>1993.79900208034</c:v>
                </c:pt>
                <c:pt idx="214">
                  <c:v>1993.9990020898399</c:v>
                </c:pt>
                <c:pt idx="215">
                  <c:v>1994.1990020993401</c:v>
                </c:pt>
                <c:pt idx="216">
                  <c:v>1994.39900210884</c:v>
                </c:pt>
                <c:pt idx="217">
                  <c:v>1994.59900211834</c:v>
                </c:pt>
                <c:pt idx="218">
                  <c:v>1994.7990021278399</c:v>
                </c:pt>
                <c:pt idx="219">
                  <c:v>1994.9990021373401</c:v>
                </c:pt>
                <c:pt idx="220">
                  <c:v>1995.19900214684</c:v>
                </c:pt>
                <c:pt idx="221">
                  <c:v>1995.39900215634</c:v>
                </c:pt>
                <c:pt idx="222">
                  <c:v>1995.5990021658399</c:v>
                </c:pt>
                <c:pt idx="223">
                  <c:v>1995.7990021753401</c:v>
                </c:pt>
                <c:pt idx="224">
                  <c:v>1995.99900218484</c:v>
                </c:pt>
                <c:pt idx="225">
                  <c:v>1996.19900219433</c:v>
                </c:pt>
                <c:pt idx="226">
                  <c:v>1996.3990022038299</c:v>
                </c:pt>
                <c:pt idx="227">
                  <c:v>1996.5990022133301</c:v>
                </c:pt>
                <c:pt idx="228">
                  <c:v>1996.79900222283</c:v>
                </c:pt>
                <c:pt idx="229">
                  <c:v>1996.99900223233</c:v>
                </c:pt>
                <c:pt idx="230">
                  <c:v>1997.1990022418299</c:v>
                </c:pt>
                <c:pt idx="231">
                  <c:v>1997.3990022513301</c:v>
                </c:pt>
                <c:pt idx="232">
                  <c:v>1997.59900226083</c:v>
                </c:pt>
                <c:pt idx="233">
                  <c:v>1997.79900227033</c:v>
                </c:pt>
                <c:pt idx="234">
                  <c:v>1997.9990022798299</c:v>
                </c:pt>
                <c:pt idx="235">
                  <c:v>1998.1990022893301</c:v>
                </c:pt>
                <c:pt idx="236">
                  <c:v>1998.3990022988301</c:v>
                </c:pt>
                <c:pt idx="237">
                  <c:v>1998.59900230833</c:v>
                </c:pt>
                <c:pt idx="238">
                  <c:v>1998.7990023178299</c:v>
                </c:pt>
                <c:pt idx="239">
                  <c:v>1998.9990023273299</c:v>
                </c:pt>
                <c:pt idx="240">
                  <c:v>1999.1990023368301</c:v>
                </c:pt>
                <c:pt idx="241">
                  <c:v>1999.39900234633</c:v>
                </c:pt>
                <c:pt idx="242">
                  <c:v>1999.59900235583</c:v>
                </c:pt>
                <c:pt idx="243">
                  <c:v>1999.7990023653299</c:v>
                </c:pt>
                <c:pt idx="244">
                  <c:v>1999.9990023748301</c:v>
                </c:pt>
                <c:pt idx="245">
                  <c:v>2000.19900238432</c:v>
                </c:pt>
                <c:pt idx="246">
                  <c:v>2000.39900239382</c:v>
                </c:pt>
                <c:pt idx="247">
                  <c:v>2000.5990024033199</c:v>
                </c:pt>
                <c:pt idx="248">
                  <c:v>2000.7990024128201</c:v>
                </c:pt>
                <c:pt idx="249">
                  <c:v>2000.99900242232</c:v>
                </c:pt>
                <c:pt idx="250">
                  <c:v>2001.19900243182</c:v>
                </c:pt>
                <c:pt idx="251">
                  <c:v>2001.3990024413199</c:v>
                </c:pt>
                <c:pt idx="252">
                  <c:v>2001.5990024508201</c:v>
                </c:pt>
                <c:pt idx="253">
                  <c:v>2001.79900246032</c:v>
                </c:pt>
                <c:pt idx="254">
                  <c:v>2001.99900246982</c:v>
                </c:pt>
                <c:pt idx="255">
                  <c:v>2002.1990024793199</c:v>
                </c:pt>
                <c:pt idx="256">
                  <c:v>2002.3990024888201</c:v>
                </c:pt>
                <c:pt idx="257">
                  <c:v>2002.59900249832</c:v>
                </c:pt>
                <c:pt idx="258">
                  <c:v>2002.79900250782</c:v>
                </c:pt>
                <c:pt idx="259">
                  <c:v>2002.9990025173199</c:v>
                </c:pt>
                <c:pt idx="260">
                  <c:v>2003.1990025268201</c:v>
                </c:pt>
                <c:pt idx="261">
                  <c:v>2003.39900253632</c:v>
                </c:pt>
                <c:pt idx="262">
                  <c:v>2003.59900254582</c:v>
                </c:pt>
                <c:pt idx="263">
                  <c:v>2003.7990025553199</c:v>
                </c:pt>
                <c:pt idx="264">
                  <c:v>2003.9990025648101</c:v>
                </c:pt>
                <c:pt idx="265">
                  <c:v>2004.19900257431</c:v>
                </c:pt>
                <c:pt idx="266">
                  <c:v>2004.39900258381</c:v>
                </c:pt>
                <c:pt idx="267">
                  <c:v>2004.5990025933099</c:v>
                </c:pt>
                <c:pt idx="268">
                  <c:v>2004.7990026028101</c:v>
                </c:pt>
                <c:pt idx="269">
                  <c:v>2004.9990026123101</c:v>
                </c:pt>
                <c:pt idx="270">
                  <c:v>2005.19900262181</c:v>
                </c:pt>
                <c:pt idx="271">
                  <c:v>2005.3990026313099</c:v>
                </c:pt>
                <c:pt idx="272">
                  <c:v>2005.5990026408101</c:v>
                </c:pt>
                <c:pt idx="273">
                  <c:v>2005.7990026503101</c:v>
                </c:pt>
                <c:pt idx="274">
                  <c:v>2005.99900265981</c:v>
                </c:pt>
                <c:pt idx="275">
                  <c:v>2006.1990026693099</c:v>
                </c:pt>
                <c:pt idx="276">
                  <c:v>2006.3990026788099</c:v>
                </c:pt>
                <c:pt idx="277">
                  <c:v>2006.5990026883101</c:v>
                </c:pt>
                <c:pt idx="278">
                  <c:v>2006.79900269781</c:v>
                </c:pt>
                <c:pt idx="279">
                  <c:v>2006.99900270731</c:v>
                </c:pt>
                <c:pt idx="280">
                  <c:v>2007.1990027168099</c:v>
                </c:pt>
                <c:pt idx="281">
                  <c:v>2007.3990027263101</c:v>
                </c:pt>
                <c:pt idx="282">
                  <c:v>2007.59900273581</c:v>
                </c:pt>
                <c:pt idx="283">
                  <c:v>2007.79900274531</c:v>
                </c:pt>
                <c:pt idx="284">
                  <c:v>2007.9990027547999</c:v>
                </c:pt>
                <c:pt idx="285">
                  <c:v>2008.1990027643001</c:v>
                </c:pt>
                <c:pt idx="286">
                  <c:v>2008.3990027738</c:v>
                </c:pt>
                <c:pt idx="287">
                  <c:v>2008.5990027833</c:v>
                </c:pt>
                <c:pt idx="288">
                  <c:v>2008.7990027927999</c:v>
                </c:pt>
                <c:pt idx="289">
                  <c:v>2008.9990028023001</c:v>
                </c:pt>
                <c:pt idx="290">
                  <c:v>2009.1990028118</c:v>
                </c:pt>
                <c:pt idx="291">
                  <c:v>2009.3990028213</c:v>
                </c:pt>
                <c:pt idx="292">
                  <c:v>2009.5990028307999</c:v>
                </c:pt>
                <c:pt idx="293">
                  <c:v>2009.7990028403001</c:v>
                </c:pt>
                <c:pt idx="294">
                  <c:v>2009.9990028498</c:v>
                </c:pt>
                <c:pt idx="295">
                  <c:v>2010.1990028593</c:v>
                </c:pt>
                <c:pt idx="296">
                  <c:v>2010.3990028687999</c:v>
                </c:pt>
                <c:pt idx="297">
                  <c:v>2010.5990028783001</c:v>
                </c:pt>
                <c:pt idx="298">
                  <c:v>2010.7990028878</c:v>
                </c:pt>
                <c:pt idx="299">
                  <c:v>2010.9990028973</c:v>
                </c:pt>
                <c:pt idx="300">
                  <c:v>2011.1990029067999</c:v>
                </c:pt>
                <c:pt idx="301">
                  <c:v>2011.3990029163001</c:v>
                </c:pt>
                <c:pt idx="302">
                  <c:v>2011.5990029258001</c:v>
                </c:pt>
                <c:pt idx="303">
                  <c:v>2011.79900293529</c:v>
                </c:pt>
                <c:pt idx="304">
                  <c:v>2011.9990029447899</c:v>
                </c:pt>
                <c:pt idx="305">
                  <c:v>2012.1990029542901</c:v>
                </c:pt>
                <c:pt idx="306">
                  <c:v>2012.3990029637901</c:v>
                </c:pt>
                <c:pt idx="307">
                  <c:v>2012.59900297329</c:v>
                </c:pt>
                <c:pt idx="308">
                  <c:v>2012.7990029827899</c:v>
                </c:pt>
                <c:pt idx="309">
                  <c:v>2012.9990029922899</c:v>
                </c:pt>
                <c:pt idx="310">
                  <c:v>2013.1990030017901</c:v>
                </c:pt>
                <c:pt idx="311">
                  <c:v>2013.39900301129</c:v>
                </c:pt>
                <c:pt idx="312">
                  <c:v>2013.59900302079</c:v>
                </c:pt>
                <c:pt idx="313">
                  <c:v>2013.7990030302899</c:v>
                </c:pt>
                <c:pt idx="314">
                  <c:v>2013.9990030397901</c:v>
                </c:pt>
                <c:pt idx="315">
                  <c:v>2014.19900304929</c:v>
                </c:pt>
                <c:pt idx="316">
                  <c:v>2014.39900305879</c:v>
                </c:pt>
                <c:pt idx="317">
                  <c:v>2014.5990030682899</c:v>
                </c:pt>
                <c:pt idx="318">
                  <c:v>2014.7990030777901</c:v>
                </c:pt>
                <c:pt idx="319">
                  <c:v>2014.99900308729</c:v>
                </c:pt>
                <c:pt idx="320">
                  <c:v>2015.19900309679</c:v>
                </c:pt>
                <c:pt idx="321">
                  <c:v>2015.3990031062899</c:v>
                </c:pt>
                <c:pt idx="322">
                  <c:v>2015.5990031157901</c:v>
                </c:pt>
                <c:pt idx="323">
                  <c:v>2015.79900312528</c:v>
                </c:pt>
                <c:pt idx="324">
                  <c:v>2015.99900313478</c:v>
                </c:pt>
                <c:pt idx="325">
                  <c:v>2016.1990031442799</c:v>
                </c:pt>
                <c:pt idx="326">
                  <c:v>2016.3990031537801</c:v>
                </c:pt>
                <c:pt idx="327">
                  <c:v>2016.59900316328</c:v>
                </c:pt>
                <c:pt idx="328">
                  <c:v>2016.79900317278</c:v>
                </c:pt>
                <c:pt idx="329">
                  <c:v>2016.9990031822799</c:v>
                </c:pt>
                <c:pt idx="330">
                  <c:v>2017.1990031917801</c:v>
                </c:pt>
                <c:pt idx="331">
                  <c:v>2017.39900320128</c:v>
                </c:pt>
                <c:pt idx="332">
                  <c:v>2017.59900321078</c:v>
                </c:pt>
                <c:pt idx="333">
                  <c:v>2017.7990032202799</c:v>
                </c:pt>
                <c:pt idx="334">
                  <c:v>2017.9990032297801</c:v>
                </c:pt>
                <c:pt idx="335">
                  <c:v>2018.19900323928</c:v>
                </c:pt>
                <c:pt idx="336">
                  <c:v>2018.39900324878</c:v>
                </c:pt>
                <c:pt idx="337">
                  <c:v>2018.5990032582799</c:v>
                </c:pt>
                <c:pt idx="338">
                  <c:v>2018.7990032677801</c:v>
                </c:pt>
                <c:pt idx="339">
                  <c:v>2018.9990032772801</c:v>
                </c:pt>
                <c:pt idx="340">
                  <c:v>2019.19900328678</c:v>
                </c:pt>
                <c:pt idx="341">
                  <c:v>2019.3990032962799</c:v>
                </c:pt>
                <c:pt idx="342">
                  <c:v>2019.5990033057799</c:v>
                </c:pt>
                <c:pt idx="343">
                  <c:v>2019.7990033152701</c:v>
                </c:pt>
                <c:pt idx="344">
                  <c:v>2019.99900332477</c:v>
                </c:pt>
                <c:pt idx="345">
                  <c:v>2020.1990033342699</c:v>
                </c:pt>
                <c:pt idx="346">
                  <c:v>2020.3990033437699</c:v>
                </c:pt>
                <c:pt idx="347">
                  <c:v>2020.5990033532701</c:v>
                </c:pt>
                <c:pt idx="348">
                  <c:v>2020.79900336277</c:v>
                </c:pt>
                <c:pt idx="349">
                  <c:v>2020.99900337227</c:v>
                </c:pt>
                <c:pt idx="350">
                  <c:v>2021.1990033817699</c:v>
                </c:pt>
                <c:pt idx="351">
                  <c:v>2021.3990033912701</c:v>
                </c:pt>
                <c:pt idx="352">
                  <c:v>2021.59900340077</c:v>
                </c:pt>
                <c:pt idx="353">
                  <c:v>2021.79900341027</c:v>
                </c:pt>
                <c:pt idx="354">
                  <c:v>2021.9990034197699</c:v>
                </c:pt>
                <c:pt idx="355">
                  <c:v>2022.1990034292701</c:v>
                </c:pt>
                <c:pt idx="356">
                  <c:v>2022.39900343877</c:v>
                </c:pt>
                <c:pt idx="357">
                  <c:v>2022.59900344827</c:v>
                </c:pt>
                <c:pt idx="358">
                  <c:v>2022.7990034577699</c:v>
                </c:pt>
                <c:pt idx="359">
                  <c:v>2022.9990034672701</c:v>
                </c:pt>
                <c:pt idx="360">
                  <c:v>2023.19900347677</c:v>
                </c:pt>
                <c:pt idx="361">
                  <c:v>2023.39900348627</c:v>
                </c:pt>
                <c:pt idx="362">
                  <c:v>2023.5990034957599</c:v>
                </c:pt>
                <c:pt idx="363">
                  <c:v>2023.7990035052601</c:v>
                </c:pt>
                <c:pt idx="364">
                  <c:v>2023.99900351476</c:v>
                </c:pt>
                <c:pt idx="365">
                  <c:v>2024.19900352426</c:v>
                </c:pt>
                <c:pt idx="366">
                  <c:v>2024.3990035337599</c:v>
                </c:pt>
                <c:pt idx="367">
                  <c:v>2024.5990035432601</c:v>
                </c:pt>
                <c:pt idx="368">
                  <c:v>2024.79900355276</c:v>
                </c:pt>
                <c:pt idx="369">
                  <c:v>2024.99900356226</c:v>
                </c:pt>
                <c:pt idx="370">
                  <c:v>2025.1990035717599</c:v>
                </c:pt>
                <c:pt idx="371">
                  <c:v>2025.3990035812601</c:v>
                </c:pt>
                <c:pt idx="372">
                  <c:v>2025.59900359076</c:v>
                </c:pt>
                <c:pt idx="373">
                  <c:v>2025.79900360026</c:v>
                </c:pt>
                <c:pt idx="374">
                  <c:v>2025.9990036097599</c:v>
                </c:pt>
                <c:pt idx="375">
                  <c:v>2026.1990036192601</c:v>
                </c:pt>
                <c:pt idx="376">
                  <c:v>2026.3990036287601</c:v>
                </c:pt>
                <c:pt idx="377">
                  <c:v>2026.59900363826</c:v>
                </c:pt>
                <c:pt idx="378">
                  <c:v>2026.7990036477599</c:v>
                </c:pt>
                <c:pt idx="379">
                  <c:v>2026.9990036572599</c:v>
                </c:pt>
                <c:pt idx="380">
                  <c:v>2027.1990036667601</c:v>
                </c:pt>
                <c:pt idx="381">
                  <c:v>2027.39900367626</c:v>
                </c:pt>
                <c:pt idx="382">
                  <c:v>2027.5990036857499</c:v>
                </c:pt>
                <c:pt idx="383">
                  <c:v>2027.7990036952499</c:v>
                </c:pt>
                <c:pt idx="384">
                  <c:v>2027.9990037047501</c:v>
                </c:pt>
                <c:pt idx="385">
                  <c:v>2028.19900371425</c:v>
                </c:pt>
                <c:pt idx="386">
                  <c:v>2028.39900372375</c:v>
                </c:pt>
                <c:pt idx="387">
                  <c:v>2028.5990037332499</c:v>
                </c:pt>
                <c:pt idx="388">
                  <c:v>2028.7990037427501</c:v>
                </c:pt>
                <c:pt idx="389">
                  <c:v>2028.99900375225</c:v>
                </c:pt>
                <c:pt idx="390">
                  <c:v>2029.19900376175</c:v>
                </c:pt>
                <c:pt idx="391">
                  <c:v>2029.3990037712499</c:v>
                </c:pt>
                <c:pt idx="392">
                  <c:v>2029.5990037807501</c:v>
                </c:pt>
                <c:pt idx="393">
                  <c:v>2029.79900379025</c:v>
                </c:pt>
                <c:pt idx="394">
                  <c:v>2029.99900379975</c:v>
                </c:pt>
                <c:pt idx="395">
                  <c:v>2030.1990038092499</c:v>
                </c:pt>
                <c:pt idx="396">
                  <c:v>2030.3990038187501</c:v>
                </c:pt>
                <c:pt idx="397">
                  <c:v>2030.59900382825</c:v>
                </c:pt>
                <c:pt idx="398">
                  <c:v>2030.79900383775</c:v>
                </c:pt>
                <c:pt idx="399">
                  <c:v>2030.9990038472499</c:v>
                </c:pt>
                <c:pt idx="400">
                  <c:v>2031.1990038567501</c:v>
                </c:pt>
                <c:pt idx="401">
                  <c:v>2031.39900386625</c:v>
                </c:pt>
                <c:pt idx="402">
                  <c:v>2031.59900387574</c:v>
                </c:pt>
                <c:pt idx="403">
                  <c:v>2031.7990038852399</c:v>
                </c:pt>
                <c:pt idx="404">
                  <c:v>2031.9990038947401</c:v>
                </c:pt>
                <c:pt idx="405">
                  <c:v>2032.19900390424</c:v>
                </c:pt>
                <c:pt idx="406">
                  <c:v>2032.39900391374</c:v>
                </c:pt>
                <c:pt idx="407">
                  <c:v>2032.5990039232399</c:v>
                </c:pt>
                <c:pt idx="408">
                  <c:v>2032.7990039327401</c:v>
                </c:pt>
                <c:pt idx="409">
                  <c:v>2032.9990039422401</c:v>
                </c:pt>
                <c:pt idx="410">
                  <c:v>2033.19900395174</c:v>
                </c:pt>
                <c:pt idx="411">
                  <c:v>2033.3990039612399</c:v>
                </c:pt>
                <c:pt idx="412">
                  <c:v>2033.5990039707399</c:v>
                </c:pt>
                <c:pt idx="413">
                  <c:v>2033.7990039802401</c:v>
                </c:pt>
                <c:pt idx="414">
                  <c:v>2033.99900398974</c:v>
                </c:pt>
                <c:pt idx="415">
                  <c:v>2034.1990039992399</c:v>
                </c:pt>
                <c:pt idx="416">
                  <c:v>2034.3990040087399</c:v>
                </c:pt>
                <c:pt idx="417">
                  <c:v>2034.5990040182401</c:v>
                </c:pt>
                <c:pt idx="418">
                  <c:v>2034.79900402774</c:v>
                </c:pt>
                <c:pt idx="419">
                  <c:v>2034.99900403724</c:v>
                </c:pt>
                <c:pt idx="420">
                  <c:v>2035.1990040467399</c:v>
                </c:pt>
                <c:pt idx="421">
                  <c:v>2035.3990040562301</c:v>
                </c:pt>
                <c:pt idx="422">
                  <c:v>2035.59900406573</c:v>
                </c:pt>
                <c:pt idx="423">
                  <c:v>2035.79900407523</c:v>
                </c:pt>
                <c:pt idx="424">
                  <c:v>2035.9990040847299</c:v>
                </c:pt>
                <c:pt idx="425">
                  <c:v>2036.1990040942301</c:v>
                </c:pt>
                <c:pt idx="426">
                  <c:v>2036.39900410373</c:v>
                </c:pt>
                <c:pt idx="427">
                  <c:v>2036.59900411323</c:v>
                </c:pt>
                <c:pt idx="428">
                  <c:v>2036.7990041227299</c:v>
                </c:pt>
                <c:pt idx="429">
                  <c:v>2036.9990041322301</c:v>
                </c:pt>
                <c:pt idx="430">
                  <c:v>2037.19900414173</c:v>
                </c:pt>
                <c:pt idx="431">
                  <c:v>2037.39900415123</c:v>
                </c:pt>
                <c:pt idx="432">
                  <c:v>2037.5990041607299</c:v>
                </c:pt>
                <c:pt idx="433">
                  <c:v>2037.7990041702301</c:v>
                </c:pt>
                <c:pt idx="434">
                  <c:v>2037.99900417973</c:v>
                </c:pt>
                <c:pt idx="435">
                  <c:v>2038.19900418923</c:v>
                </c:pt>
                <c:pt idx="436">
                  <c:v>2038.3990041987299</c:v>
                </c:pt>
                <c:pt idx="437">
                  <c:v>2038.5990042082301</c:v>
                </c:pt>
                <c:pt idx="438">
                  <c:v>2038.79900421773</c:v>
                </c:pt>
                <c:pt idx="439">
                  <c:v>2038.99900422723</c:v>
                </c:pt>
                <c:pt idx="440">
                  <c:v>2039.1990042367299</c:v>
                </c:pt>
                <c:pt idx="441">
                  <c:v>2039.3990042462201</c:v>
                </c:pt>
                <c:pt idx="442">
                  <c:v>2039.59900425572</c:v>
                </c:pt>
                <c:pt idx="443">
                  <c:v>2039.79900426522</c:v>
                </c:pt>
                <c:pt idx="444">
                  <c:v>2039.9990042747199</c:v>
                </c:pt>
                <c:pt idx="445">
                  <c:v>2040.1990042842201</c:v>
                </c:pt>
                <c:pt idx="446">
                  <c:v>2040.3990042937201</c:v>
                </c:pt>
                <c:pt idx="447">
                  <c:v>2040.59900430322</c:v>
                </c:pt>
                <c:pt idx="448">
                  <c:v>2040.7990043127199</c:v>
                </c:pt>
                <c:pt idx="449">
                  <c:v>2040.9990043222199</c:v>
                </c:pt>
                <c:pt idx="450">
                  <c:v>2041.1990043317201</c:v>
                </c:pt>
                <c:pt idx="451">
                  <c:v>2041.39900434122</c:v>
                </c:pt>
                <c:pt idx="452">
                  <c:v>2041.59900435072</c:v>
                </c:pt>
                <c:pt idx="453">
                  <c:v>2041.7990043602199</c:v>
                </c:pt>
                <c:pt idx="454">
                  <c:v>2041.9990043697201</c:v>
                </c:pt>
                <c:pt idx="455">
                  <c:v>2042.19900437922</c:v>
                </c:pt>
                <c:pt idx="456">
                  <c:v>2042.39900438872</c:v>
                </c:pt>
                <c:pt idx="457">
                  <c:v>2042.5990043982199</c:v>
                </c:pt>
                <c:pt idx="458">
                  <c:v>2042.7990044077201</c:v>
                </c:pt>
                <c:pt idx="459">
                  <c:v>2042.99900441722</c:v>
                </c:pt>
                <c:pt idx="460">
                  <c:v>2043.19900442671</c:v>
                </c:pt>
                <c:pt idx="461">
                  <c:v>2043.3990044362099</c:v>
                </c:pt>
                <c:pt idx="462">
                  <c:v>2043.5990044457101</c:v>
                </c:pt>
                <c:pt idx="463">
                  <c:v>2043.79900445521</c:v>
                </c:pt>
                <c:pt idx="464">
                  <c:v>2043.99900446471</c:v>
                </c:pt>
                <c:pt idx="465">
                  <c:v>2044.1990044742099</c:v>
                </c:pt>
                <c:pt idx="466">
                  <c:v>2044.3990044837101</c:v>
                </c:pt>
                <c:pt idx="467">
                  <c:v>2044.59900449321</c:v>
                </c:pt>
                <c:pt idx="468">
                  <c:v>2044.79900450271</c:v>
                </c:pt>
                <c:pt idx="469">
                  <c:v>2044.9990045122099</c:v>
                </c:pt>
                <c:pt idx="470">
                  <c:v>2045.1990045217101</c:v>
                </c:pt>
                <c:pt idx="471">
                  <c:v>2045.39900453121</c:v>
                </c:pt>
                <c:pt idx="472">
                  <c:v>2045.59900454071</c:v>
                </c:pt>
                <c:pt idx="473">
                  <c:v>2045.7990045502099</c:v>
                </c:pt>
                <c:pt idx="474">
                  <c:v>2045.9990045597101</c:v>
                </c:pt>
                <c:pt idx="475">
                  <c:v>2046.19900456921</c:v>
                </c:pt>
                <c:pt idx="476">
                  <c:v>2046.39900457871</c:v>
                </c:pt>
                <c:pt idx="477">
                  <c:v>2046.5990045882099</c:v>
                </c:pt>
                <c:pt idx="478">
                  <c:v>2046.7990045977101</c:v>
                </c:pt>
                <c:pt idx="479">
                  <c:v>2046.9990046072101</c:v>
                </c:pt>
                <c:pt idx="480">
                  <c:v>2047.1990046167</c:v>
                </c:pt>
                <c:pt idx="481">
                  <c:v>2047.3990046261999</c:v>
                </c:pt>
                <c:pt idx="482">
                  <c:v>2047.5990046357001</c:v>
                </c:pt>
                <c:pt idx="483">
                  <c:v>2047.7990046452001</c:v>
                </c:pt>
                <c:pt idx="484">
                  <c:v>2047.9990046547</c:v>
                </c:pt>
                <c:pt idx="485">
                  <c:v>2048.1990046641999</c:v>
                </c:pt>
                <c:pt idx="486">
                  <c:v>2048.3990046736999</c:v>
                </c:pt>
                <c:pt idx="487">
                  <c:v>2048.5990046831998</c:v>
                </c:pt>
                <c:pt idx="488">
                  <c:v>2048.7990046926998</c:v>
                </c:pt>
                <c:pt idx="489">
                  <c:v>2048.9990047022002</c:v>
                </c:pt>
                <c:pt idx="490">
                  <c:v>2049.1990047117001</c:v>
                </c:pt>
                <c:pt idx="491">
                  <c:v>2049.3990047212001</c:v>
                </c:pt>
                <c:pt idx="492">
                  <c:v>2049.5990047307</c:v>
                </c:pt>
                <c:pt idx="493">
                  <c:v>2049.7990047402</c:v>
                </c:pt>
                <c:pt idx="494">
                  <c:v>2049.9990047496999</c:v>
                </c:pt>
              </c:numCache>
            </c:numRef>
          </c:xVal>
          <c:yVal>
            <c:numRef>
              <c:f>Лист3!$T$4:$T$498</c:f>
              <c:numCache>
                <c:formatCode>0.00E+00</c:formatCode>
                <c:ptCount val="495"/>
                <c:pt idx="0">
                  <c:v>-4.8308140361443801E-3</c:v>
                </c:pt>
                <c:pt idx="1">
                  <c:v>1.347868096997E-2</c:v>
                </c:pt>
                <c:pt idx="2">
                  <c:v>1.28593481578664E-2</c:v>
                </c:pt>
                <c:pt idx="3">
                  <c:v>-5.7642750165850503E-3</c:v>
                </c:pt>
                <c:pt idx="4">
                  <c:v>-1.66561506161149E-2</c:v>
                </c:pt>
                <c:pt idx="5">
                  <c:v>-4.1960694463993803E-3</c:v>
                </c:pt>
                <c:pt idx="6">
                  <c:v>1.35439867712225E-2</c:v>
                </c:pt>
                <c:pt idx="7">
                  <c:v>1.2229531992077301E-2</c:v>
                </c:pt>
                <c:pt idx="8">
                  <c:v>-6.3238174220779904E-3</c:v>
                </c:pt>
                <c:pt idx="9">
                  <c:v>-1.6432311653953501E-2</c:v>
                </c:pt>
                <c:pt idx="10">
                  <c:v>-3.4610441544793398E-3</c:v>
                </c:pt>
                <c:pt idx="11">
                  <c:v>1.3860257299640201E-2</c:v>
                </c:pt>
                <c:pt idx="12">
                  <c:v>1.17628112030441E-2</c:v>
                </c:pt>
                <c:pt idx="13">
                  <c:v>-6.9816772000115199E-3</c:v>
                </c:pt>
                <c:pt idx="14">
                  <c:v>-1.64704529508659E-2</c:v>
                </c:pt>
                <c:pt idx="15">
                  <c:v>-2.87434499070238E-3</c:v>
                </c:pt>
                <c:pt idx="16">
                  <c:v>1.4314111944061901E-2</c:v>
                </c:pt>
                <c:pt idx="17">
                  <c:v>1.15231477160922E-2</c:v>
                </c:pt>
                <c:pt idx="18">
                  <c:v>-7.5924784081795498E-3</c:v>
                </c:pt>
                <c:pt idx="19">
                  <c:v>-1.6602346240433299E-2</c:v>
                </c:pt>
                <c:pt idx="20">
                  <c:v>-2.3557143420446201E-3</c:v>
                </c:pt>
                <c:pt idx="21">
                  <c:v>1.48010605636368E-2</c:v>
                </c:pt>
                <c:pt idx="22">
                  <c:v>1.1350450332386901E-2</c:v>
                </c:pt>
                <c:pt idx="23">
                  <c:v>-8.2145620803170099E-3</c:v>
                </c:pt>
                <c:pt idx="24">
                  <c:v>-1.6830568359228599E-2</c:v>
                </c:pt>
                <c:pt idx="25">
                  <c:v>-1.9245355228499901E-3</c:v>
                </c:pt>
                <c:pt idx="26">
                  <c:v>1.5304545930690999E-2</c:v>
                </c:pt>
                <c:pt idx="27">
                  <c:v>1.13558969218692E-2</c:v>
                </c:pt>
                <c:pt idx="28">
                  <c:v>-8.6636954242207392E-3</c:v>
                </c:pt>
                <c:pt idx="29">
                  <c:v>-1.7117500428421601E-2</c:v>
                </c:pt>
                <c:pt idx="30">
                  <c:v>-1.7360214637351899E-3</c:v>
                </c:pt>
                <c:pt idx="31">
                  <c:v>1.5634998414095699E-2</c:v>
                </c:pt>
                <c:pt idx="32">
                  <c:v>1.14360139464457E-2</c:v>
                </c:pt>
                <c:pt idx="33">
                  <c:v>-8.9080565415105006E-3</c:v>
                </c:pt>
                <c:pt idx="34">
                  <c:v>-1.7339938416826701E-2</c:v>
                </c:pt>
                <c:pt idx="35">
                  <c:v>-1.623811378896E-3</c:v>
                </c:pt>
                <c:pt idx="36">
                  <c:v>1.5896869637470602E-2</c:v>
                </c:pt>
                <c:pt idx="37">
                  <c:v>1.15355248965995E-2</c:v>
                </c:pt>
                <c:pt idx="38">
                  <c:v>-9.0856891698819497E-3</c:v>
                </c:pt>
                <c:pt idx="39">
                  <c:v>-1.7553977288147601E-2</c:v>
                </c:pt>
                <c:pt idx="40">
                  <c:v>-1.59583094929516E-3</c:v>
                </c:pt>
                <c:pt idx="41">
                  <c:v>1.6062823869479902E-2</c:v>
                </c:pt>
                <c:pt idx="42">
                  <c:v>1.1633720032578201E-2</c:v>
                </c:pt>
                <c:pt idx="43">
                  <c:v>-9.0648446525801694E-3</c:v>
                </c:pt>
                <c:pt idx="44">
                  <c:v>-1.75773501852226E-2</c:v>
                </c:pt>
                <c:pt idx="45">
                  <c:v>-1.6503536760472601E-3</c:v>
                </c:pt>
                <c:pt idx="46">
                  <c:v>1.5946276047597598E-2</c:v>
                </c:pt>
                <c:pt idx="47">
                  <c:v>1.15261436481568E-2</c:v>
                </c:pt>
                <c:pt idx="48">
                  <c:v>-8.9585480439399092E-3</c:v>
                </c:pt>
                <c:pt idx="49">
                  <c:v>-1.7342814086560399E-2</c:v>
                </c:pt>
                <c:pt idx="50">
                  <c:v>-1.6170190596778099E-3</c:v>
                </c:pt>
                <c:pt idx="51">
                  <c:v>1.5722737074403501E-2</c:v>
                </c:pt>
                <c:pt idx="52">
                  <c:v>1.12814060560986E-2</c:v>
                </c:pt>
                <c:pt idx="53">
                  <c:v>-8.8855983911124703E-3</c:v>
                </c:pt>
                <c:pt idx="54">
                  <c:v>-1.7003937505985701E-2</c:v>
                </c:pt>
                <c:pt idx="55">
                  <c:v>-1.49107990693719E-3</c:v>
                </c:pt>
                <c:pt idx="56">
                  <c:v>1.54408237640586E-2</c:v>
                </c:pt>
                <c:pt idx="57">
                  <c:v>1.08909617198451E-2</c:v>
                </c:pt>
                <c:pt idx="58">
                  <c:v>-8.9056601388411896E-3</c:v>
                </c:pt>
                <c:pt idx="59">
                  <c:v>-1.6490900932087701E-2</c:v>
                </c:pt>
                <c:pt idx="60">
                  <c:v>-1.0884797924147699E-3</c:v>
                </c:pt>
                <c:pt idx="61">
                  <c:v>1.5181814238799799E-2</c:v>
                </c:pt>
                <c:pt idx="62">
                  <c:v>1.02283202845985E-2</c:v>
                </c:pt>
                <c:pt idx="63">
                  <c:v>-9.1956820352406803E-3</c:v>
                </c:pt>
                <c:pt idx="64">
                  <c:v>-1.5987178961477E-2</c:v>
                </c:pt>
                <c:pt idx="65">
                  <c:v>-4.2709557619302602E-4</c:v>
                </c:pt>
                <c:pt idx="66">
                  <c:v>1.51390912976234E-2</c:v>
                </c:pt>
                <c:pt idx="67">
                  <c:v>9.5688751749483103E-3</c:v>
                </c:pt>
                <c:pt idx="68">
                  <c:v>-9.6365905288324696E-3</c:v>
                </c:pt>
                <c:pt idx="69">
                  <c:v>-1.5648439360790699E-2</c:v>
                </c:pt>
                <c:pt idx="70">
                  <c:v>2.1397513633059E-4</c:v>
                </c:pt>
                <c:pt idx="71">
                  <c:v>1.5229834507235401E-2</c:v>
                </c:pt>
                <c:pt idx="72">
                  <c:v>8.9940015435883095E-3</c:v>
                </c:pt>
                <c:pt idx="73">
                  <c:v>-1.01451550297115E-2</c:v>
                </c:pt>
                <c:pt idx="74">
                  <c:v>-1.5433148870898699E-2</c:v>
                </c:pt>
                <c:pt idx="75">
                  <c:v>8.9116878827155601E-4</c:v>
                </c:pt>
                <c:pt idx="76">
                  <c:v>1.5522666950583601E-2</c:v>
                </c:pt>
                <c:pt idx="77">
                  <c:v>8.5366084229490102E-3</c:v>
                </c:pt>
                <c:pt idx="78">
                  <c:v>-1.07946695415349E-2</c:v>
                </c:pt>
                <c:pt idx="79">
                  <c:v>-1.5422238242703799E-2</c:v>
                </c:pt>
                <c:pt idx="80">
                  <c:v>1.50688078054117E-3</c:v>
                </c:pt>
                <c:pt idx="81">
                  <c:v>1.5953660187722599E-2</c:v>
                </c:pt>
                <c:pt idx="82">
                  <c:v>8.2764435858975107E-3</c:v>
                </c:pt>
                <c:pt idx="83">
                  <c:v>-1.13466806673613E-2</c:v>
                </c:pt>
                <c:pt idx="84">
                  <c:v>-1.54978913822055E-2</c:v>
                </c:pt>
                <c:pt idx="85">
                  <c:v>1.9446758487589001E-3</c:v>
                </c:pt>
                <c:pt idx="86">
                  <c:v>1.6277463409490201E-2</c:v>
                </c:pt>
                <c:pt idx="87">
                  <c:v>8.0894053506492796E-3</c:v>
                </c:pt>
                <c:pt idx="88">
                  <c:v>-1.1787136964477699E-2</c:v>
                </c:pt>
                <c:pt idx="89">
                  <c:v>-1.5586122186585699E-2</c:v>
                </c:pt>
                <c:pt idx="90">
                  <c:v>2.2839402677281499E-3</c:v>
                </c:pt>
                <c:pt idx="91">
                  <c:v>1.6603593796295599E-2</c:v>
                </c:pt>
                <c:pt idx="92">
                  <c:v>8.0470142689366107E-3</c:v>
                </c:pt>
                <c:pt idx="93">
                  <c:v>-1.2126276135563101E-2</c:v>
                </c:pt>
                <c:pt idx="94">
                  <c:v>-1.5794541272114701E-2</c:v>
                </c:pt>
                <c:pt idx="95">
                  <c:v>2.44039034694032E-3</c:v>
                </c:pt>
                <c:pt idx="96">
                  <c:v>1.6861649979953399E-2</c:v>
                </c:pt>
                <c:pt idx="97">
                  <c:v>8.1212595963533404E-3</c:v>
                </c:pt>
                <c:pt idx="98">
                  <c:v>-1.22669791432752E-2</c:v>
                </c:pt>
                <c:pt idx="99">
                  <c:v>-1.5891178088580999E-2</c:v>
                </c:pt>
                <c:pt idx="100">
                  <c:v>2.5057980908307301E-3</c:v>
                </c:pt>
                <c:pt idx="101">
                  <c:v>1.6918500112672801E-2</c:v>
                </c:pt>
                <c:pt idx="102">
                  <c:v>8.0679009451696208E-3</c:v>
                </c:pt>
                <c:pt idx="103">
                  <c:v>-1.23014264405036E-2</c:v>
                </c:pt>
                <c:pt idx="104">
                  <c:v>-1.5832521472348801E-2</c:v>
                </c:pt>
                <c:pt idx="105">
                  <c:v>2.5551232237090902E-3</c:v>
                </c:pt>
                <c:pt idx="106">
                  <c:v>1.6839373757396098E-2</c:v>
                </c:pt>
                <c:pt idx="107">
                  <c:v>7.9693257862787307E-3</c:v>
                </c:pt>
                <c:pt idx="108">
                  <c:v>-1.2197154652908901E-2</c:v>
                </c:pt>
                <c:pt idx="109">
                  <c:v>-1.56327798201478E-2</c:v>
                </c:pt>
                <c:pt idx="110">
                  <c:v>2.5110997801325299E-3</c:v>
                </c:pt>
                <c:pt idx="111">
                  <c:v>1.6541612382779701E-2</c:v>
                </c:pt>
                <c:pt idx="112">
                  <c:v>7.7219149724057001E-3</c:v>
                </c:pt>
                <c:pt idx="113">
                  <c:v>-1.20273819134857E-2</c:v>
                </c:pt>
                <c:pt idx="114">
                  <c:v>-1.5182179140220201E-2</c:v>
                </c:pt>
                <c:pt idx="115">
                  <c:v>2.6710887257443902E-3</c:v>
                </c:pt>
                <c:pt idx="116">
                  <c:v>1.6183458513193E-2</c:v>
                </c:pt>
                <c:pt idx="117">
                  <c:v>7.2191017538511997E-3</c:v>
                </c:pt>
                <c:pt idx="118">
                  <c:v>-1.2081610196172E-2</c:v>
                </c:pt>
                <c:pt idx="119">
                  <c:v>-1.4630183190620099E-2</c:v>
                </c:pt>
                <c:pt idx="120">
                  <c:v>3.1024423519558902E-3</c:v>
                </c:pt>
                <c:pt idx="121">
                  <c:v>1.5922615668010499E-2</c:v>
                </c:pt>
                <c:pt idx="122">
                  <c:v>6.5855281829112402E-3</c:v>
                </c:pt>
                <c:pt idx="123">
                  <c:v>-1.2272373949281601E-2</c:v>
                </c:pt>
                <c:pt idx="124">
                  <c:v>-1.4070386570907501E-2</c:v>
                </c:pt>
                <c:pt idx="125">
                  <c:v>3.6735770844364898E-3</c:v>
                </c:pt>
                <c:pt idx="126">
                  <c:v>1.57154738250917E-2</c:v>
                </c:pt>
                <c:pt idx="127">
                  <c:v>5.84016285803179E-3</c:v>
                </c:pt>
                <c:pt idx="128">
                  <c:v>-1.26272882528262E-2</c:v>
                </c:pt>
                <c:pt idx="129">
                  <c:v>-1.3575400482041601E-2</c:v>
                </c:pt>
                <c:pt idx="130">
                  <c:v>4.3887782041131997E-3</c:v>
                </c:pt>
                <c:pt idx="131">
                  <c:v>1.5774340451194701E-2</c:v>
                </c:pt>
                <c:pt idx="132">
                  <c:v>5.1829697724170504E-3</c:v>
                </c:pt>
                <c:pt idx="133">
                  <c:v>-1.31745864154552E-2</c:v>
                </c:pt>
                <c:pt idx="134">
                  <c:v>-1.33493445189932E-2</c:v>
                </c:pt>
                <c:pt idx="135">
                  <c:v>5.07048391164488E-3</c:v>
                </c:pt>
                <c:pt idx="136">
                  <c:v>1.6050218663285098E-2</c:v>
                </c:pt>
                <c:pt idx="137">
                  <c:v>4.7231310745148303E-3</c:v>
                </c:pt>
                <c:pt idx="138">
                  <c:v>-1.3735566378513199E-2</c:v>
                </c:pt>
                <c:pt idx="139">
                  <c:v>-1.3222730406813101E-2</c:v>
                </c:pt>
                <c:pt idx="140">
                  <c:v>5.6779687939560999E-3</c:v>
                </c:pt>
                <c:pt idx="141">
                  <c:v>1.6348906043173999E-2</c:v>
                </c:pt>
                <c:pt idx="142">
                  <c:v>4.31886789597157E-3</c:v>
                </c:pt>
                <c:pt idx="143">
                  <c:v>-1.43060365238224E-2</c:v>
                </c:pt>
                <c:pt idx="144">
                  <c:v>-1.31869265655397E-2</c:v>
                </c:pt>
                <c:pt idx="145">
                  <c:v>6.21195857623035E-3</c:v>
                </c:pt>
                <c:pt idx="146">
                  <c:v>1.6712947921065199E-2</c:v>
                </c:pt>
                <c:pt idx="147">
                  <c:v>4.1261414290028001E-3</c:v>
                </c:pt>
                <c:pt idx="148">
                  <c:v>-1.47777771396748E-2</c:v>
                </c:pt>
                <c:pt idx="149">
                  <c:v>-1.3315370776375599E-2</c:v>
                </c:pt>
                <c:pt idx="150">
                  <c:v>6.4931891767454602E-3</c:v>
                </c:pt>
                <c:pt idx="151">
                  <c:v>1.7006276827365701E-2</c:v>
                </c:pt>
                <c:pt idx="152">
                  <c:v>4.1026060550122196E-3</c:v>
                </c:pt>
                <c:pt idx="153">
                  <c:v>-1.5060687376063701E-2</c:v>
                </c:pt>
                <c:pt idx="154">
                  <c:v>-1.34417905591891E-2</c:v>
                </c:pt>
                <c:pt idx="155">
                  <c:v>6.6871526311655903E-3</c:v>
                </c:pt>
                <c:pt idx="156">
                  <c:v>1.7224642851538501E-2</c:v>
                </c:pt>
                <c:pt idx="157">
                  <c:v>4.0933167199033102E-3</c:v>
                </c:pt>
                <c:pt idx="158">
                  <c:v>-1.5274936581954199E-2</c:v>
                </c:pt>
                <c:pt idx="159">
                  <c:v>-1.35572758581495E-2</c:v>
                </c:pt>
                <c:pt idx="160">
                  <c:v>6.7908880911475801E-3</c:v>
                </c:pt>
                <c:pt idx="161">
                  <c:v>1.7349361506861598E-2</c:v>
                </c:pt>
                <c:pt idx="162">
                  <c:v>4.1425135895245503E-3</c:v>
                </c:pt>
                <c:pt idx="163">
                  <c:v>-1.52537952431199E-2</c:v>
                </c:pt>
                <c:pt idx="164">
                  <c:v>-1.3571004075133701E-2</c:v>
                </c:pt>
                <c:pt idx="165">
                  <c:v>6.7021619641531799E-3</c:v>
                </c:pt>
                <c:pt idx="166">
                  <c:v>1.7185718716515801E-2</c:v>
                </c:pt>
                <c:pt idx="167">
                  <c:v>4.0839183141021503E-3</c:v>
                </c:pt>
                <c:pt idx="168">
                  <c:v>-1.50448106043006E-2</c:v>
                </c:pt>
                <c:pt idx="169">
                  <c:v>-1.3344053179233701E-2</c:v>
                </c:pt>
                <c:pt idx="170">
                  <c:v>6.6368977566573202E-3</c:v>
                </c:pt>
                <c:pt idx="171">
                  <c:v>1.68941713330585E-2</c:v>
                </c:pt>
                <c:pt idx="172">
                  <c:v>3.8769752257319301E-3</c:v>
                </c:pt>
                <c:pt idx="173">
                  <c:v>-1.48617066941472E-2</c:v>
                </c:pt>
                <c:pt idx="174">
                  <c:v>-1.29849656198053E-2</c:v>
                </c:pt>
                <c:pt idx="175">
                  <c:v>6.6750637187396001E-3</c:v>
                </c:pt>
                <c:pt idx="176">
                  <c:v>1.6532508036588699E-2</c:v>
                </c:pt>
                <c:pt idx="177">
                  <c:v>3.51548960175351E-3</c:v>
                </c:pt>
                <c:pt idx="178">
                  <c:v>-1.47140793201935E-2</c:v>
                </c:pt>
                <c:pt idx="179">
                  <c:v>-1.24035498038113E-2</c:v>
                </c:pt>
                <c:pt idx="180">
                  <c:v>6.91549572468663E-3</c:v>
                </c:pt>
                <c:pt idx="181">
                  <c:v>1.6078260020004401E-2</c:v>
                </c:pt>
                <c:pt idx="182">
                  <c:v>2.8714712240278601E-3</c:v>
                </c:pt>
                <c:pt idx="183">
                  <c:v>-1.4753867489641999E-2</c:v>
                </c:pt>
                <c:pt idx="184">
                  <c:v>-1.1738982008152101E-2</c:v>
                </c:pt>
                <c:pt idx="185">
                  <c:v>7.4177683665870298E-3</c:v>
                </c:pt>
                <c:pt idx="186">
                  <c:v>1.57980710826859E-2</c:v>
                </c:pt>
                <c:pt idx="187">
                  <c:v>2.18843262304546E-3</c:v>
                </c:pt>
                <c:pt idx="188">
                  <c:v>-1.49792215772527E-2</c:v>
                </c:pt>
                <c:pt idx="189">
                  <c:v>-1.1248415708022401E-2</c:v>
                </c:pt>
                <c:pt idx="190">
                  <c:v>7.9508290812897401E-3</c:v>
                </c:pt>
                <c:pt idx="191">
                  <c:v>1.5690809200686402E-2</c:v>
                </c:pt>
                <c:pt idx="192">
                  <c:v>1.5798645964624201E-3</c:v>
                </c:pt>
                <c:pt idx="193">
                  <c:v>-1.5297503545767401E-2</c:v>
                </c:pt>
                <c:pt idx="194">
                  <c:v>-1.08484680251376E-2</c:v>
                </c:pt>
                <c:pt idx="195">
                  <c:v>8.5663652836711606E-3</c:v>
                </c:pt>
                <c:pt idx="196">
                  <c:v>1.5750643841062398E-2</c:v>
                </c:pt>
                <c:pt idx="197">
                  <c:v>9.8861283344242601E-4</c:v>
                </c:pt>
                <c:pt idx="198">
                  <c:v>-1.5778881874624E-2</c:v>
                </c:pt>
                <c:pt idx="199">
                  <c:v>-1.0591824163399899E-2</c:v>
                </c:pt>
                <c:pt idx="200">
                  <c:v>9.1831550403995692E-3</c:v>
                </c:pt>
                <c:pt idx="201">
                  <c:v>1.59665789313043E-2</c:v>
                </c:pt>
                <c:pt idx="202">
                  <c:v>5.8950576231464602E-4</c:v>
                </c:pt>
                <c:pt idx="203">
                  <c:v>-1.6217867034674E-2</c:v>
                </c:pt>
                <c:pt idx="204">
                  <c:v>-1.04873494044085E-2</c:v>
                </c:pt>
                <c:pt idx="205">
                  <c:v>9.5947158342048998E-3</c:v>
                </c:pt>
                <c:pt idx="206">
                  <c:v>1.6136154246948701E-2</c:v>
                </c:pt>
                <c:pt idx="207">
                  <c:v>3.26079083371011E-4</c:v>
                </c:pt>
                <c:pt idx="208">
                  <c:v>-1.6550266548523901E-2</c:v>
                </c:pt>
                <c:pt idx="209">
                  <c:v>-1.04396236522674E-2</c:v>
                </c:pt>
                <c:pt idx="210">
                  <c:v>9.9224248855986907E-3</c:v>
                </c:pt>
                <c:pt idx="211">
                  <c:v>1.63479118371587E-2</c:v>
                </c:pt>
                <c:pt idx="212">
                  <c:v>1.98273417677974E-4</c:v>
                </c:pt>
                <c:pt idx="213">
                  <c:v>-1.6861865604457599E-2</c:v>
                </c:pt>
                <c:pt idx="214">
                  <c:v>-1.0532083025914799E-2</c:v>
                </c:pt>
                <c:pt idx="215">
                  <c:v>1.0115276169422699E-2</c:v>
                </c:pt>
                <c:pt idx="216">
                  <c:v>1.65471600322586E-2</c:v>
                </c:pt>
                <c:pt idx="217">
                  <c:v>2.1904969375907601E-4</c:v>
                </c:pt>
                <c:pt idx="218">
                  <c:v>-1.69600275204525E-2</c:v>
                </c:pt>
                <c:pt idx="219">
                  <c:v>-1.0579924169747901E-2</c:v>
                </c:pt>
                <c:pt idx="220">
                  <c:v>1.01292463070319E-2</c:v>
                </c:pt>
                <c:pt idx="221">
                  <c:v>1.6505450234629099E-2</c:v>
                </c:pt>
                <c:pt idx="222">
                  <c:v>1.94165760716513E-4</c:v>
                </c:pt>
                <c:pt idx="223">
                  <c:v>-1.68693038737667E-2</c:v>
                </c:pt>
                <c:pt idx="224">
                  <c:v>-1.0489511383207299E-2</c:v>
                </c:pt>
                <c:pt idx="225">
                  <c:v>1.0062043548857799E-2</c:v>
                </c:pt>
                <c:pt idx="226">
                  <c:v>1.63293655157064E-2</c:v>
                </c:pt>
                <c:pt idx="227">
                  <c:v>1.6011711229801901E-4</c:v>
                </c:pt>
                <c:pt idx="228">
                  <c:v>-1.6626934073799698E-2</c:v>
                </c:pt>
                <c:pt idx="229">
                  <c:v>-1.0321326668535601E-2</c:v>
                </c:pt>
                <c:pt idx="230">
                  <c:v>9.8719381873610904E-3</c:v>
                </c:pt>
                <c:pt idx="231">
                  <c:v>1.5961514734664499E-2</c:v>
                </c:pt>
                <c:pt idx="232">
                  <c:v>2.7600503612612499E-5</c:v>
                </c:pt>
                <c:pt idx="233">
                  <c:v>-1.62634449781702E-2</c:v>
                </c:pt>
                <c:pt idx="234">
                  <c:v>-9.8597109548813604E-3</c:v>
                </c:pt>
                <c:pt idx="235">
                  <c:v>9.8224654143554899E-3</c:v>
                </c:pt>
                <c:pt idx="236">
                  <c:v>1.5425970199286401E-2</c:v>
                </c:pt>
                <c:pt idx="237">
                  <c:v>-4.1941056694560998E-4</c:v>
                </c:pt>
                <c:pt idx="238">
                  <c:v>-1.6031683582268499E-2</c:v>
                </c:pt>
                <c:pt idx="239">
                  <c:v>-9.1854957656171098E-3</c:v>
                </c:pt>
                <c:pt idx="240">
                  <c:v>1.0038642922157E-2</c:v>
                </c:pt>
                <c:pt idx="241">
                  <c:v>1.49055523307475E-2</c:v>
                </c:pt>
                <c:pt idx="242">
                  <c:v>-1.0120704768742301E-3</c:v>
                </c:pt>
                <c:pt idx="243">
                  <c:v>-1.5926754740805502E-2</c:v>
                </c:pt>
                <c:pt idx="244">
                  <c:v>-8.4833541091668893E-3</c:v>
                </c:pt>
                <c:pt idx="245">
                  <c:v>1.03731660281547E-2</c:v>
                </c:pt>
                <c:pt idx="246">
                  <c:v>1.44179300913018E-2</c:v>
                </c:pt>
                <c:pt idx="247">
                  <c:v>-1.71955620484853E-3</c:v>
                </c:pt>
                <c:pt idx="248">
                  <c:v>-1.5958283591002299E-2</c:v>
                </c:pt>
                <c:pt idx="249">
                  <c:v>-7.8001821312199101E-3</c:v>
                </c:pt>
                <c:pt idx="250">
                  <c:v>1.0918998063816601E-2</c:v>
                </c:pt>
                <c:pt idx="251">
                  <c:v>1.4161448306911E-2</c:v>
                </c:pt>
                <c:pt idx="252">
                  <c:v>-2.45459680941762E-3</c:v>
                </c:pt>
                <c:pt idx="253">
                  <c:v>-1.6253479965166601E-2</c:v>
                </c:pt>
                <c:pt idx="254">
                  <c:v>-7.30536459508102E-3</c:v>
                </c:pt>
                <c:pt idx="255">
                  <c:v>1.15503204771436E-2</c:v>
                </c:pt>
                <c:pt idx="256">
                  <c:v>1.4148130458926799E-2</c:v>
                </c:pt>
                <c:pt idx="257">
                  <c:v>-3.0677974482217199E-3</c:v>
                </c:pt>
                <c:pt idx="258">
                  <c:v>-1.6595244955417601E-2</c:v>
                </c:pt>
                <c:pt idx="259">
                  <c:v>-6.9272207811428201E-3</c:v>
                </c:pt>
                <c:pt idx="260">
                  <c:v>1.21077125609028E-2</c:v>
                </c:pt>
                <c:pt idx="261">
                  <c:v>1.41596609460159E-2</c:v>
                </c:pt>
                <c:pt idx="262">
                  <c:v>-3.6157159626968301E-3</c:v>
                </c:pt>
                <c:pt idx="263">
                  <c:v>-1.6959746290270299E-2</c:v>
                </c:pt>
                <c:pt idx="264">
                  <c:v>-6.6376048372086497E-3</c:v>
                </c:pt>
                <c:pt idx="265">
                  <c:v>1.26181263522906E-2</c:v>
                </c:pt>
                <c:pt idx="266">
                  <c:v>1.43057792366134E-2</c:v>
                </c:pt>
                <c:pt idx="267">
                  <c:v>-3.9723555363510004E-3</c:v>
                </c:pt>
                <c:pt idx="268">
                  <c:v>-1.7336322593816501E-2</c:v>
                </c:pt>
                <c:pt idx="269">
                  <c:v>-6.5832947962970404E-3</c:v>
                </c:pt>
                <c:pt idx="270">
                  <c:v>1.29440971579728E-2</c:v>
                </c:pt>
                <c:pt idx="271">
                  <c:v>1.4495333281723401E-2</c:v>
                </c:pt>
                <c:pt idx="272">
                  <c:v>-4.1148234807694096E-3</c:v>
                </c:pt>
                <c:pt idx="273">
                  <c:v>-1.7587793482996598E-2</c:v>
                </c:pt>
                <c:pt idx="274">
                  <c:v>-6.5600778026336697E-3</c:v>
                </c:pt>
                <c:pt idx="275">
                  <c:v>1.3160836300492199E-2</c:v>
                </c:pt>
                <c:pt idx="276">
                  <c:v>1.45999804137775E-2</c:v>
                </c:pt>
                <c:pt idx="277">
                  <c:v>-4.2334854638418299E-3</c:v>
                </c:pt>
                <c:pt idx="278">
                  <c:v>-1.7744888965466599E-2</c:v>
                </c:pt>
                <c:pt idx="279">
                  <c:v>-6.5420075627378102E-3</c:v>
                </c:pt>
                <c:pt idx="280">
                  <c:v>1.3274377013157999E-2</c:v>
                </c:pt>
                <c:pt idx="281">
                  <c:v>1.46281512368113E-2</c:v>
                </c:pt>
                <c:pt idx="282">
                  <c:v>-4.2200429872249999E-3</c:v>
                </c:pt>
                <c:pt idx="283">
                  <c:v>-1.76883070906384E-2</c:v>
                </c:pt>
                <c:pt idx="284">
                  <c:v>-6.5339725529310801E-3</c:v>
                </c:pt>
                <c:pt idx="285">
                  <c:v>1.3129340810098001E-2</c:v>
                </c:pt>
                <c:pt idx="286">
                  <c:v>1.44232710446867E-2</c:v>
                </c:pt>
                <c:pt idx="287">
                  <c:v>-4.2073078740784099E-3</c:v>
                </c:pt>
                <c:pt idx="288">
                  <c:v>-1.7387256031743199E-2</c:v>
                </c:pt>
                <c:pt idx="289">
                  <c:v>-6.3369123720632397E-3</c:v>
                </c:pt>
                <c:pt idx="290">
                  <c:v>1.2968868148301499E-2</c:v>
                </c:pt>
                <c:pt idx="291">
                  <c:v>1.40609859542666E-2</c:v>
                </c:pt>
                <c:pt idx="292">
                  <c:v>-4.36278134719647E-3</c:v>
                </c:pt>
                <c:pt idx="293">
                  <c:v>-1.7081969078750502E-2</c:v>
                </c:pt>
                <c:pt idx="294">
                  <c:v>-5.95256454840065E-3</c:v>
                </c:pt>
                <c:pt idx="295">
                  <c:v>1.2904844542115801E-2</c:v>
                </c:pt>
                <c:pt idx="296">
                  <c:v>1.36002216717663E-2</c:v>
                </c:pt>
                <c:pt idx="297">
                  <c:v>-4.6739870371801297E-3</c:v>
                </c:pt>
                <c:pt idx="298">
                  <c:v>-1.6745107739385302E-2</c:v>
                </c:pt>
                <c:pt idx="299">
                  <c:v>-5.3514108036112297E-3</c:v>
                </c:pt>
                <c:pt idx="300">
                  <c:v>1.2951429073949999E-2</c:v>
                </c:pt>
                <c:pt idx="301">
                  <c:v>1.2978373942424201E-2</c:v>
                </c:pt>
                <c:pt idx="302">
                  <c:v>-5.22472982632182E-3</c:v>
                </c:pt>
                <c:pt idx="303">
                  <c:v>-1.6517432760642398E-2</c:v>
                </c:pt>
                <c:pt idx="304">
                  <c:v>-4.6100653598579698E-3</c:v>
                </c:pt>
                <c:pt idx="305">
                  <c:v>1.32482228841701E-2</c:v>
                </c:pt>
                <c:pt idx="306">
                  <c:v>1.24958366315712E-2</c:v>
                </c:pt>
                <c:pt idx="307">
                  <c:v>-5.8717760971733696E-3</c:v>
                </c:pt>
                <c:pt idx="308">
                  <c:v>-1.65204389429797E-2</c:v>
                </c:pt>
                <c:pt idx="309">
                  <c:v>-4.0154398698273299E-3</c:v>
                </c:pt>
                <c:pt idx="310">
                  <c:v>1.3662089706620801E-2</c:v>
                </c:pt>
                <c:pt idx="311">
                  <c:v>1.2212358237845699E-2</c:v>
                </c:pt>
                <c:pt idx="312">
                  <c:v>-6.4836122990115097E-3</c:v>
                </c:pt>
                <c:pt idx="313">
                  <c:v>-1.66385534166343E-2</c:v>
                </c:pt>
                <c:pt idx="314">
                  <c:v>-3.4693056863608299E-3</c:v>
                </c:pt>
                <c:pt idx="315">
                  <c:v>1.41676835124766E-2</c:v>
                </c:pt>
                <c:pt idx="316">
                  <c:v>1.2036873217835E-2</c:v>
                </c:pt>
                <c:pt idx="317">
                  <c:v>-7.1401643674391304E-3</c:v>
                </c:pt>
                <c:pt idx="318">
                  <c:v>-1.6895406856010601E-2</c:v>
                </c:pt>
                <c:pt idx="319">
                  <c:v>-3.0192595992698502E-3</c:v>
                </c:pt>
                <c:pt idx="320">
                  <c:v>1.4715397348125899E-2</c:v>
                </c:pt>
                <c:pt idx="321">
                  <c:v>1.20398606293219E-2</c:v>
                </c:pt>
                <c:pt idx="322">
                  <c:v>-7.62360843518983E-3</c:v>
                </c:pt>
                <c:pt idx="323">
                  <c:v>-1.7194790526141202E-2</c:v>
                </c:pt>
                <c:pt idx="324">
                  <c:v>-2.7856757006658999E-3</c:v>
                </c:pt>
                <c:pt idx="325">
                  <c:v>1.50805642141405E-2</c:v>
                </c:pt>
                <c:pt idx="326">
                  <c:v>1.2092668790588399E-2</c:v>
                </c:pt>
                <c:pt idx="327">
                  <c:v>-7.9268861266046306E-3</c:v>
                </c:pt>
                <c:pt idx="328">
                  <c:v>-1.7432886939999E-2</c:v>
                </c:pt>
                <c:pt idx="329">
                  <c:v>-2.64418316827685E-3</c:v>
                </c:pt>
                <c:pt idx="330">
                  <c:v>1.5391189979825101E-2</c:v>
                </c:pt>
                <c:pt idx="331">
                  <c:v>1.2209962136736601E-2</c:v>
                </c:pt>
                <c:pt idx="332">
                  <c:v>-8.1321815972566994E-3</c:v>
                </c:pt>
                <c:pt idx="333">
                  <c:v>-1.7702341710227502E-2</c:v>
                </c:pt>
                <c:pt idx="334">
                  <c:v>-2.6267421463431698E-3</c:v>
                </c:pt>
                <c:pt idx="335">
                  <c:v>1.56053582651931E-2</c:v>
                </c:pt>
                <c:pt idx="336">
                  <c:v>1.2355620359566199E-2</c:v>
                </c:pt>
                <c:pt idx="337">
                  <c:v>-8.1443803670431195E-3</c:v>
                </c:pt>
                <c:pt idx="338">
                  <c:v>-1.7780489614089401E-2</c:v>
                </c:pt>
                <c:pt idx="339">
                  <c:v>-2.6718953013487E-3</c:v>
                </c:pt>
                <c:pt idx="340">
                  <c:v>1.55637424943613E-2</c:v>
                </c:pt>
                <c:pt idx="341">
                  <c:v>1.2290514073422401E-2</c:v>
                </c:pt>
                <c:pt idx="342">
                  <c:v>-8.0843849139258205E-3</c:v>
                </c:pt>
                <c:pt idx="343">
                  <c:v>-1.7624066631883501E-2</c:v>
                </c:pt>
                <c:pt idx="344">
                  <c:v>-2.64401164842853E-3</c:v>
                </c:pt>
                <c:pt idx="345">
                  <c:v>1.53964765875436E-2</c:v>
                </c:pt>
                <c:pt idx="346">
                  <c:v>1.21080682829497E-2</c:v>
                </c:pt>
                <c:pt idx="347">
                  <c:v>-8.0014056496678903E-3</c:v>
                </c:pt>
                <c:pt idx="348">
                  <c:v>-1.7331605930968799E-2</c:v>
                </c:pt>
                <c:pt idx="349">
                  <c:v>-2.58264748716796E-3</c:v>
                </c:pt>
                <c:pt idx="350">
                  <c:v>1.51061435373143E-2</c:v>
                </c:pt>
                <c:pt idx="351">
                  <c:v>1.1767147754648599E-2</c:v>
                </c:pt>
                <c:pt idx="352">
                  <c:v>-7.9738721547039006E-3</c:v>
                </c:pt>
                <c:pt idx="353">
                  <c:v>-1.6848185290125901E-2</c:v>
                </c:pt>
                <c:pt idx="354">
                  <c:v>-2.2341302401758202E-3</c:v>
                </c:pt>
                <c:pt idx="355">
                  <c:v>1.4843989797237601E-2</c:v>
                </c:pt>
                <c:pt idx="356">
                  <c:v>1.11603872132048E-2</c:v>
                </c:pt>
                <c:pt idx="357">
                  <c:v>-8.2374046074252805E-3</c:v>
                </c:pt>
                <c:pt idx="358">
                  <c:v>-1.63677147965249E-2</c:v>
                </c:pt>
                <c:pt idx="359">
                  <c:v>-1.6121215593317599E-3</c:v>
                </c:pt>
                <c:pt idx="360">
                  <c:v>1.4787581144129499E-2</c:v>
                </c:pt>
                <c:pt idx="361">
                  <c:v>1.0515046808041901E-2</c:v>
                </c:pt>
                <c:pt idx="362">
                  <c:v>-8.6492047772764799E-3</c:v>
                </c:pt>
                <c:pt idx="363">
                  <c:v>-1.60056461539284E-2</c:v>
                </c:pt>
                <c:pt idx="364">
                  <c:v>-9.5950461391869303E-4</c:v>
                </c:pt>
                <c:pt idx="365">
                  <c:v>1.4840607273550299E-2</c:v>
                </c:pt>
                <c:pt idx="366">
                  <c:v>9.8937074041660598E-3</c:v>
                </c:pt>
                <c:pt idx="367">
                  <c:v>-9.1630703369326404E-3</c:v>
                </c:pt>
                <c:pt idx="368">
                  <c:v>-1.5757512356964602E-2</c:v>
                </c:pt>
                <c:pt idx="369">
                  <c:v>-2.6133113405601901E-4</c:v>
                </c:pt>
                <c:pt idx="370">
                  <c:v>1.5128017851673701E-2</c:v>
                </c:pt>
                <c:pt idx="371">
                  <c:v>9.4189756871885192E-3</c:v>
                </c:pt>
                <c:pt idx="372">
                  <c:v>-9.8160878378580306E-3</c:v>
                </c:pt>
                <c:pt idx="373">
                  <c:v>-1.5756677014298899E-2</c:v>
                </c:pt>
                <c:pt idx="374">
                  <c:v>3.5654529333983798E-4</c:v>
                </c:pt>
                <c:pt idx="375">
                  <c:v>1.5571162673610099E-2</c:v>
                </c:pt>
                <c:pt idx="376">
                  <c:v>9.1556235236793706E-3</c:v>
                </c:pt>
                <c:pt idx="377">
                  <c:v>-1.0393070408897901E-2</c:v>
                </c:pt>
                <c:pt idx="378">
                  <c:v>-1.5830745405671601E-2</c:v>
                </c:pt>
                <c:pt idx="379">
                  <c:v>8.3279004516012502E-4</c:v>
                </c:pt>
                <c:pt idx="380">
                  <c:v>1.59349876289962E-2</c:v>
                </c:pt>
                <c:pt idx="381">
                  <c:v>8.9433264041360802E-3</c:v>
                </c:pt>
                <c:pt idx="382">
                  <c:v>-1.08949699028355E-2</c:v>
                </c:pt>
                <c:pt idx="383">
                  <c:v>-1.59338321360647E-2</c:v>
                </c:pt>
                <c:pt idx="384">
                  <c:v>1.2188483737998099E-3</c:v>
                </c:pt>
                <c:pt idx="385">
                  <c:v>1.63008732060285E-2</c:v>
                </c:pt>
                <c:pt idx="386">
                  <c:v>8.89600837102833E-3</c:v>
                </c:pt>
                <c:pt idx="387">
                  <c:v>-1.12689277883167E-2</c:v>
                </c:pt>
                <c:pt idx="388">
                  <c:v>-1.6153092079996802E-2</c:v>
                </c:pt>
                <c:pt idx="389">
                  <c:v>1.38143387097633E-3</c:v>
                </c:pt>
                <c:pt idx="390">
                  <c:v>1.65724941555907E-2</c:v>
                </c:pt>
                <c:pt idx="391">
                  <c:v>8.9708761151887605E-3</c:v>
                </c:pt>
                <c:pt idx="392">
                  <c:v>-1.14399040898153E-2</c:v>
                </c:pt>
                <c:pt idx="393">
                  <c:v>-1.6281411298086901E-2</c:v>
                </c:pt>
                <c:pt idx="394">
                  <c:v>1.47664309031037E-3</c:v>
                </c:pt>
                <c:pt idx="395">
                  <c:v>1.6693594443741099E-2</c:v>
                </c:pt>
                <c:pt idx="396">
                  <c:v>8.9471449852451795E-3</c:v>
                </c:pt>
                <c:pt idx="397">
                  <c:v>-1.1537323161587201E-2</c:v>
                </c:pt>
                <c:pt idx="398">
                  <c:v>-1.6295307073995499E-2</c:v>
                </c:pt>
                <c:pt idx="399">
                  <c:v>1.54497511500917E-3</c:v>
                </c:pt>
                <c:pt idx="400">
                  <c:v>1.6691263733603801E-2</c:v>
                </c:pt>
                <c:pt idx="401">
                  <c:v>8.8912790070758696E-3</c:v>
                </c:pt>
                <c:pt idx="402">
                  <c:v>-1.1465316292970601E-2</c:v>
                </c:pt>
                <c:pt idx="403">
                  <c:v>-1.6151979087295602E-2</c:v>
                </c:pt>
                <c:pt idx="404">
                  <c:v>1.5052880925112699E-3</c:v>
                </c:pt>
                <c:pt idx="405">
                  <c:v>1.6431298928673201E-2</c:v>
                </c:pt>
                <c:pt idx="406">
                  <c:v>8.6688992383288001E-3</c:v>
                </c:pt>
                <c:pt idx="407">
                  <c:v>-1.13070191724513E-2</c:v>
                </c:pt>
                <c:pt idx="408">
                  <c:v>-1.5751113590402301E-2</c:v>
                </c:pt>
                <c:pt idx="409">
                  <c:v>1.63018693040384E-3</c:v>
                </c:pt>
                <c:pt idx="410">
                  <c:v>1.61095011197365E-2</c:v>
                </c:pt>
                <c:pt idx="411">
                  <c:v>8.2356414919544305E-3</c:v>
                </c:pt>
                <c:pt idx="412">
                  <c:v>-1.13349811701117E-2</c:v>
                </c:pt>
                <c:pt idx="413">
                  <c:v>-1.5261815034454101E-2</c:v>
                </c:pt>
                <c:pt idx="414">
                  <c:v>1.9890497509134001E-3</c:v>
                </c:pt>
                <c:pt idx="415">
                  <c:v>1.5854508733569899E-2</c:v>
                </c:pt>
                <c:pt idx="416">
                  <c:v>7.6601384010246401E-3</c:v>
                </c:pt>
                <c:pt idx="417">
                  <c:v>-1.1491292022954199E-2</c:v>
                </c:pt>
                <c:pt idx="418">
                  <c:v>-1.470464730887E-2</c:v>
                </c:pt>
                <c:pt idx="419">
                  <c:v>2.5352871349300001E-3</c:v>
                </c:pt>
                <c:pt idx="420">
                  <c:v>1.56322116434046E-2</c:v>
                </c:pt>
                <c:pt idx="421">
                  <c:v>6.9111959335421604E-3</c:v>
                </c:pt>
                <c:pt idx="422">
                  <c:v>-1.18445931419332E-2</c:v>
                </c:pt>
                <c:pt idx="423">
                  <c:v>-1.4193153429940699E-2</c:v>
                </c:pt>
                <c:pt idx="424">
                  <c:v>3.25669274598849E-3</c:v>
                </c:pt>
                <c:pt idx="425">
                  <c:v>1.5668312313895202E-2</c:v>
                </c:pt>
                <c:pt idx="426">
                  <c:v>6.2424132623510797E-3</c:v>
                </c:pt>
                <c:pt idx="427">
                  <c:v>-1.23711814943553E-2</c:v>
                </c:pt>
                <c:pt idx="428">
                  <c:v>-1.39459185908827E-2</c:v>
                </c:pt>
                <c:pt idx="429">
                  <c:v>3.9246274121071904E-3</c:v>
                </c:pt>
                <c:pt idx="430">
                  <c:v>1.5906170087345E-2</c:v>
                </c:pt>
                <c:pt idx="431">
                  <c:v>5.7624066241059799E-3</c:v>
                </c:pt>
                <c:pt idx="432">
                  <c:v>-1.29297998557462E-2</c:v>
                </c:pt>
                <c:pt idx="433">
                  <c:v>-1.38037084585863E-2</c:v>
                </c:pt>
                <c:pt idx="434">
                  <c:v>4.5637375535700899E-3</c:v>
                </c:pt>
                <c:pt idx="435">
                  <c:v>1.6224091179114698E-2</c:v>
                </c:pt>
                <c:pt idx="436">
                  <c:v>5.3374043258618198E-3</c:v>
                </c:pt>
                <c:pt idx="437">
                  <c:v>-1.3546437361599601E-2</c:v>
                </c:pt>
                <c:pt idx="438">
                  <c:v>-1.3779393697231799E-2</c:v>
                </c:pt>
                <c:pt idx="439">
                  <c:v>5.1405359107945499E-3</c:v>
                </c:pt>
                <c:pt idx="440">
                  <c:v>1.6620655356975201E-2</c:v>
                </c:pt>
                <c:pt idx="441">
                  <c:v>5.12506202997964E-3</c:v>
                </c:pt>
                <c:pt idx="442">
                  <c:v>-1.40531287658232E-2</c:v>
                </c:pt>
                <c:pt idx="443">
                  <c:v>-1.38947575406673E-2</c:v>
                </c:pt>
                <c:pt idx="444">
                  <c:v>5.4650437145109497E-3</c:v>
                </c:pt>
                <c:pt idx="445">
                  <c:v>1.69210425730432E-2</c:v>
                </c:pt>
                <c:pt idx="446">
                  <c:v>5.0572965066728497E-3</c:v>
                </c:pt>
                <c:pt idx="447">
                  <c:v>-1.4379306625642499E-2</c:v>
                </c:pt>
                <c:pt idx="448">
                  <c:v>-1.40213553325377E-2</c:v>
                </c:pt>
                <c:pt idx="449">
                  <c:v>5.6998692322707198E-3</c:v>
                </c:pt>
                <c:pt idx="450">
                  <c:v>1.7186257443513899E-2</c:v>
                </c:pt>
                <c:pt idx="451">
                  <c:v>5.0556212382350998E-3</c:v>
                </c:pt>
                <c:pt idx="452">
                  <c:v>-1.46484399199617E-2</c:v>
                </c:pt>
                <c:pt idx="453">
                  <c:v>-1.41888780262573E-2</c:v>
                </c:pt>
                <c:pt idx="454">
                  <c:v>5.8254810843119103E-3</c:v>
                </c:pt>
                <c:pt idx="455">
                  <c:v>1.7379514789547398E-2</c:v>
                </c:pt>
                <c:pt idx="456">
                  <c:v>5.1248230882800999E-3</c:v>
                </c:pt>
                <c:pt idx="457">
                  <c:v>-1.4680841586562601E-2</c:v>
                </c:pt>
                <c:pt idx="458">
                  <c:v>-1.42449706553872E-2</c:v>
                </c:pt>
                <c:pt idx="459">
                  <c:v>5.7794455325168503E-3</c:v>
                </c:pt>
                <c:pt idx="460">
                  <c:v>1.72852480110905E-2</c:v>
                </c:pt>
                <c:pt idx="461">
                  <c:v>5.0772816575397296E-3</c:v>
                </c:pt>
                <c:pt idx="462">
                  <c:v>-1.4536858921427901E-2</c:v>
                </c:pt>
                <c:pt idx="463">
                  <c:v>-1.4075042006383799E-2</c:v>
                </c:pt>
                <c:pt idx="464">
                  <c:v>5.7269037058571498E-3</c:v>
                </c:pt>
                <c:pt idx="465">
                  <c:v>1.7057503592094101E-2</c:v>
                </c:pt>
                <c:pt idx="466">
                  <c:v>4.9235317778566403E-3</c:v>
                </c:pt>
                <c:pt idx="467">
                  <c:v>-1.4353808776441801E-2</c:v>
                </c:pt>
                <c:pt idx="468">
                  <c:v>-1.3788281913162699E-2</c:v>
                </c:pt>
                <c:pt idx="469">
                  <c:v>5.7030268796198699E-3</c:v>
                </c:pt>
                <c:pt idx="470">
                  <c:v>1.67156399909664E-2</c:v>
                </c:pt>
                <c:pt idx="471">
                  <c:v>4.6299494872983297E-3</c:v>
                </c:pt>
                <c:pt idx="472">
                  <c:v>-1.4183279411342901E-2</c:v>
                </c:pt>
                <c:pt idx="473">
                  <c:v>-1.3247883753353401E-2</c:v>
                </c:pt>
                <c:pt idx="474">
                  <c:v>5.9003071762655504E-3</c:v>
                </c:pt>
                <c:pt idx="475">
                  <c:v>1.6281750420219E-2</c:v>
                </c:pt>
                <c:pt idx="476">
                  <c:v>4.0278964311965997E-3</c:v>
                </c:pt>
                <c:pt idx="477">
                  <c:v>-1.4217738921519899E-2</c:v>
                </c:pt>
                <c:pt idx="478">
                  <c:v>-1.2604671475656E-2</c:v>
                </c:pt>
                <c:pt idx="479">
                  <c:v>6.3794674995796196E-3</c:v>
                </c:pt>
                <c:pt idx="480">
                  <c:v>1.59881480566606E-2</c:v>
                </c:pt>
                <c:pt idx="481">
                  <c:v>3.3606586341279302E-3</c:v>
                </c:pt>
                <c:pt idx="482">
                  <c:v>-1.4417532290326E-2</c:v>
                </c:pt>
                <c:pt idx="483">
                  <c:v>-1.2080783061010901E-2</c:v>
                </c:pt>
                <c:pt idx="484">
                  <c:v>6.90191858518818E-3</c:v>
                </c:pt>
                <c:pt idx="485">
                  <c:v>1.58255433264766E-2</c:v>
                </c:pt>
                <c:pt idx="486">
                  <c:v>2.7163280316837499E-3</c:v>
                </c:pt>
                <c:pt idx="487">
                  <c:v>-1.47185144519946E-2</c:v>
                </c:pt>
                <c:pt idx="488">
                  <c:v>-1.16525185689881E-2</c:v>
                </c:pt>
                <c:pt idx="489">
                  <c:v>7.5343503806679602E-3</c:v>
                </c:pt>
                <c:pt idx="490">
                  <c:v>1.58757212455473E-2</c:v>
                </c:pt>
                <c:pt idx="491">
                  <c:v>2.11431121557259E-3</c:v>
                </c:pt>
                <c:pt idx="492">
                  <c:v>-1.52173561312429E-2</c:v>
                </c:pt>
                <c:pt idx="493">
                  <c:v>-1.1404459922232799E-2</c:v>
                </c:pt>
                <c:pt idx="494">
                  <c:v>8.1711542344378094E-3</c:v>
                </c:pt>
              </c:numCache>
            </c:numRef>
          </c:yVal>
          <c:smooth val="1"/>
        </c:ser>
        <c:ser>
          <c:idx val="2"/>
          <c:order val="2"/>
          <c:spPr>
            <a:ln w="12700">
              <a:solidFill>
                <a:srgbClr val="FFFF00"/>
              </a:solidFill>
              <a:prstDash val="solid"/>
            </a:ln>
          </c:spPr>
          <c:marker>
            <c:symbol val="none"/>
          </c:marker>
          <c:xVal>
            <c:numRef>
              <c:f>Лист3!$R$4:$R$498</c:f>
              <c:numCache>
                <c:formatCode>General</c:formatCode>
                <c:ptCount val="495"/>
                <c:pt idx="0">
                  <c:v>1951.1990000569499</c:v>
                </c:pt>
                <c:pt idx="1">
                  <c:v>1951.3990000664501</c:v>
                </c:pt>
                <c:pt idx="2">
                  <c:v>1951.59900007595</c:v>
                </c:pt>
                <c:pt idx="3">
                  <c:v>1951.79900008545</c:v>
                </c:pt>
                <c:pt idx="4">
                  <c:v>1951.9990000949499</c:v>
                </c:pt>
                <c:pt idx="5">
                  <c:v>1952.1990001044501</c:v>
                </c:pt>
                <c:pt idx="6">
                  <c:v>1952.39900011395</c:v>
                </c:pt>
                <c:pt idx="7">
                  <c:v>1952.59900012345</c:v>
                </c:pt>
                <c:pt idx="8">
                  <c:v>1952.7990001329499</c:v>
                </c:pt>
                <c:pt idx="9">
                  <c:v>1952.9990001424401</c:v>
                </c:pt>
                <c:pt idx="10">
                  <c:v>1953.19900015194</c:v>
                </c:pt>
                <c:pt idx="11">
                  <c:v>1953.39900016144</c:v>
                </c:pt>
                <c:pt idx="12">
                  <c:v>1953.5990001709399</c:v>
                </c:pt>
                <c:pt idx="13">
                  <c:v>1953.7990001804401</c:v>
                </c:pt>
                <c:pt idx="14">
                  <c:v>1953.99900018994</c:v>
                </c:pt>
                <c:pt idx="15">
                  <c:v>1954.19900019944</c:v>
                </c:pt>
                <c:pt idx="16">
                  <c:v>1954.3990002089399</c:v>
                </c:pt>
                <c:pt idx="17">
                  <c:v>1954.5990002184401</c:v>
                </c:pt>
                <c:pt idx="18">
                  <c:v>1954.79900022794</c:v>
                </c:pt>
                <c:pt idx="19">
                  <c:v>1954.99900023744</c:v>
                </c:pt>
                <c:pt idx="20">
                  <c:v>1955.1990002469399</c:v>
                </c:pt>
                <c:pt idx="21">
                  <c:v>1955.3990002564401</c:v>
                </c:pt>
                <c:pt idx="22">
                  <c:v>1955.59900026594</c:v>
                </c:pt>
                <c:pt idx="23">
                  <c:v>1955.79900027544</c:v>
                </c:pt>
                <c:pt idx="24">
                  <c:v>1955.9990002849399</c:v>
                </c:pt>
                <c:pt idx="25">
                  <c:v>1956.1990002944401</c:v>
                </c:pt>
                <c:pt idx="26">
                  <c:v>1956.3990003039401</c:v>
                </c:pt>
                <c:pt idx="27">
                  <c:v>1956.59900031344</c:v>
                </c:pt>
                <c:pt idx="28">
                  <c:v>1956.7990003229399</c:v>
                </c:pt>
                <c:pt idx="29">
                  <c:v>1956.9990003324299</c:v>
                </c:pt>
                <c:pt idx="30">
                  <c:v>1957.1990003419301</c:v>
                </c:pt>
                <c:pt idx="31">
                  <c:v>1957.39900035143</c:v>
                </c:pt>
                <c:pt idx="32">
                  <c:v>1957.5990003609299</c:v>
                </c:pt>
                <c:pt idx="33">
                  <c:v>1957.7990003704299</c:v>
                </c:pt>
                <c:pt idx="34">
                  <c:v>1957.9990003799301</c:v>
                </c:pt>
                <c:pt idx="35">
                  <c:v>1958.19900038943</c:v>
                </c:pt>
                <c:pt idx="36">
                  <c:v>1958.39900039893</c:v>
                </c:pt>
                <c:pt idx="37">
                  <c:v>1958.5990004084299</c:v>
                </c:pt>
                <c:pt idx="38">
                  <c:v>1958.7990004179301</c:v>
                </c:pt>
                <c:pt idx="39">
                  <c:v>1958.99900042743</c:v>
                </c:pt>
                <c:pt idx="40">
                  <c:v>1959.19900043693</c:v>
                </c:pt>
                <c:pt idx="41">
                  <c:v>1959.3990004464299</c:v>
                </c:pt>
                <c:pt idx="42">
                  <c:v>1959.5990004559301</c:v>
                </c:pt>
                <c:pt idx="43">
                  <c:v>1959.79900046543</c:v>
                </c:pt>
                <c:pt idx="44">
                  <c:v>1959.99900047493</c:v>
                </c:pt>
                <c:pt idx="45">
                  <c:v>1960.1990004844299</c:v>
                </c:pt>
                <c:pt idx="46">
                  <c:v>1960.3990004939301</c:v>
                </c:pt>
                <c:pt idx="47">
                  <c:v>1960.59900050343</c:v>
                </c:pt>
                <c:pt idx="48">
                  <c:v>1960.79900051292</c:v>
                </c:pt>
                <c:pt idx="49">
                  <c:v>1960.9990005224199</c:v>
                </c:pt>
                <c:pt idx="50">
                  <c:v>1961.1990005319201</c:v>
                </c:pt>
                <c:pt idx="51">
                  <c:v>1961.39900054142</c:v>
                </c:pt>
                <c:pt idx="52">
                  <c:v>1961.59900055092</c:v>
                </c:pt>
                <c:pt idx="53">
                  <c:v>1961.7990005604199</c:v>
                </c:pt>
                <c:pt idx="54">
                  <c:v>1961.9990005699201</c:v>
                </c:pt>
                <c:pt idx="55">
                  <c:v>1962.19900057942</c:v>
                </c:pt>
                <c:pt idx="56">
                  <c:v>1962.39900058892</c:v>
                </c:pt>
                <c:pt idx="57">
                  <c:v>1962.5990005984199</c:v>
                </c:pt>
                <c:pt idx="58">
                  <c:v>1962.7990006079201</c:v>
                </c:pt>
                <c:pt idx="59">
                  <c:v>1962.9990006174201</c:v>
                </c:pt>
                <c:pt idx="60">
                  <c:v>1963.19900062692</c:v>
                </c:pt>
                <c:pt idx="61">
                  <c:v>1963.3990006364199</c:v>
                </c:pt>
                <c:pt idx="62">
                  <c:v>1963.5990006459199</c:v>
                </c:pt>
                <c:pt idx="63">
                  <c:v>1963.7990006554201</c:v>
                </c:pt>
                <c:pt idx="64">
                  <c:v>1963.99900066492</c:v>
                </c:pt>
                <c:pt idx="65">
                  <c:v>1964.1990006744199</c:v>
                </c:pt>
                <c:pt idx="66">
                  <c:v>1964.3990006839199</c:v>
                </c:pt>
                <c:pt idx="67">
                  <c:v>1964.5990006934201</c:v>
                </c:pt>
                <c:pt idx="68">
                  <c:v>1964.79900070291</c:v>
                </c:pt>
                <c:pt idx="69">
                  <c:v>1964.99900071241</c:v>
                </c:pt>
                <c:pt idx="70">
                  <c:v>1965.1990007219099</c:v>
                </c:pt>
                <c:pt idx="71">
                  <c:v>1965.3990007314101</c:v>
                </c:pt>
                <c:pt idx="72">
                  <c:v>1965.59900074091</c:v>
                </c:pt>
                <c:pt idx="73">
                  <c:v>1965.79900075041</c:v>
                </c:pt>
                <c:pt idx="74">
                  <c:v>1965.9990007599099</c:v>
                </c:pt>
                <c:pt idx="75">
                  <c:v>1966.1990007694101</c:v>
                </c:pt>
                <c:pt idx="76">
                  <c:v>1966.39900077891</c:v>
                </c:pt>
                <c:pt idx="77">
                  <c:v>1966.59900078841</c:v>
                </c:pt>
                <c:pt idx="78">
                  <c:v>1966.7990007979099</c:v>
                </c:pt>
                <c:pt idx="79">
                  <c:v>1966.9990008074101</c:v>
                </c:pt>
                <c:pt idx="80">
                  <c:v>1967.19900081691</c:v>
                </c:pt>
                <c:pt idx="81">
                  <c:v>1967.39900082641</c:v>
                </c:pt>
                <c:pt idx="82">
                  <c:v>1967.5990008359099</c:v>
                </c:pt>
                <c:pt idx="83">
                  <c:v>1967.7990008454101</c:v>
                </c:pt>
                <c:pt idx="84">
                  <c:v>1967.99900085491</c:v>
                </c:pt>
                <c:pt idx="85">
                  <c:v>1968.19900086441</c:v>
                </c:pt>
                <c:pt idx="86">
                  <c:v>1968.3990008739099</c:v>
                </c:pt>
                <c:pt idx="87">
                  <c:v>1968.5990008834101</c:v>
                </c:pt>
                <c:pt idx="88">
                  <c:v>1968.7990008929</c:v>
                </c:pt>
                <c:pt idx="89">
                  <c:v>1968.9990009024</c:v>
                </c:pt>
                <c:pt idx="90">
                  <c:v>1969.1990009118999</c:v>
                </c:pt>
                <c:pt idx="91">
                  <c:v>1969.3990009214001</c:v>
                </c:pt>
                <c:pt idx="92">
                  <c:v>1969.5990009309</c:v>
                </c:pt>
                <c:pt idx="93">
                  <c:v>1969.7990009404</c:v>
                </c:pt>
                <c:pt idx="94">
                  <c:v>1969.9990009498999</c:v>
                </c:pt>
                <c:pt idx="95">
                  <c:v>1970.1990009594001</c:v>
                </c:pt>
                <c:pt idx="96">
                  <c:v>1970.3990009689001</c:v>
                </c:pt>
                <c:pt idx="97">
                  <c:v>1970.5990009784</c:v>
                </c:pt>
                <c:pt idx="98">
                  <c:v>1970.7990009878999</c:v>
                </c:pt>
                <c:pt idx="99">
                  <c:v>1970.9990009973999</c:v>
                </c:pt>
                <c:pt idx="100">
                  <c:v>1971.1990010069001</c:v>
                </c:pt>
                <c:pt idx="101">
                  <c:v>1971.3990010164</c:v>
                </c:pt>
                <c:pt idx="102">
                  <c:v>1971.5990010259</c:v>
                </c:pt>
                <c:pt idx="103">
                  <c:v>1971.7990010353999</c:v>
                </c:pt>
                <c:pt idx="104">
                  <c:v>1971.9990010449001</c:v>
                </c:pt>
                <c:pt idx="105">
                  <c:v>1972.1990010544</c:v>
                </c:pt>
                <c:pt idx="106">
                  <c:v>1972.3990010639</c:v>
                </c:pt>
                <c:pt idx="107">
                  <c:v>1972.5990010733899</c:v>
                </c:pt>
                <c:pt idx="108">
                  <c:v>1972.7990010828901</c:v>
                </c:pt>
                <c:pt idx="109">
                  <c:v>1972.99900109239</c:v>
                </c:pt>
                <c:pt idx="110">
                  <c:v>1973.19900110189</c:v>
                </c:pt>
                <c:pt idx="111">
                  <c:v>1973.3990011113899</c:v>
                </c:pt>
                <c:pt idx="112">
                  <c:v>1973.5990011208901</c:v>
                </c:pt>
                <c:pt idx="113">
                  <c:v>1973.79900113039</c:v>
                </c:pt>
                <c:pt idx="114">
                  <c:v>1973.99900113989</c:v>
                </c:pt>
                <c:pt idx="115">
                  <c:v>1974.1990011493899</c:v>
                </c:pt>
                <c:pt idx="116">
                  <c:v>1974.3990011588901</c:v>
                </c:pt>
                <c:pt idx="117">
                  <c:v>1974.59900116839</c:v>
                </c:pt>
                <c:pt idx="118">
                  <c:v>1974.79900117789</c:v>
                </c:pt>
                <c:pt idx="119">
                  <c:v>1974.9990011873899</c:v>
                </c:pt>
                <c:pt idx="120">
                  <c:v>1975.1990011968901</c:v>
                </c:pt>
                <c:pt idx="121">
                  <c:v>1975.39900120639</c:v>
                </c:pt>
                <c:pt idx="122">
                  <c:v>1975.59900121589</c:v>
                </c:pt>
                <c:pt idx="123">
                  <c:v>1975.7990012253899</c:v>
                </c:pt>
                <c:pt idx="124">
                  <c:v>1975.9990012348901</c:v>
                </c:pt>
                <c:pt idx="125">
                  <c:v>1976.19900124439</c:v>
                </c:pt>
                <c:pt idx="126">
                  <c:v>1976.39900125389</c:v>
                </c:pt>
                <c:pt idx="127">
                  <c:v>1976.5990012633799</c:v>
                </c:pt>
                <c:pt idx="128">
                  <c:v>1976.7990012728801</c:v>
                </c:pt>
                <c:pt idx="129">
                  <c:v>1976.99900128238</c:v>
                </c:pt>
                <c:pt idx="130">
                  <c:v>1977.19900129188</c:v>
                </c:pt>
                <c:pt idx="131">
                  <c:v>1977.3990013013799</c:v>
                </c:pt>
                <c:pt idx="132">
                  <c:v>1977.5990013108801</c:v>
                </c:pt>
                <c:pt idx="133">
                  <c:v>1977.7990013203801</c:v>
                </c:pt>
                <c:pt idx="134">
                  <c:v>1977.99900132988</c:v>
                </c:pt>
                <c:pt idx="135">
                  <c:v>1978.1990013393799</c:v>
                </c:pt>
                <c:pt idx="136">
                  <c:v>1978.3990013488799</c:v>
                </c:pt>
                <c:pt idx="137">
                  <c:v>1978.5990013583801</c:v>
                </c:pt>
                <c:pt idx="138">
                  <c:v>1978.79900136788</c:v>
                </c:pt>
                <c:pt idx="139">
                  <c:v>1978.99900137738</c:v>
                </c:pt>
                <c:pt idx="140">
                  <c:v>1979.1990013868799</c:v>
                </c:pt>
                <c:pt idx="141">
                  <c:v>1979.3990013963801</c:v>
                </c:pt>
                <c:pt idx="142">
                  <c:v>1979.59900140588</c:v>
                </c:pt>
                <c:pt idx="143">
                  <c:v>1979.79900141538</c:v>
                </c:pt>
                <c:pt idx="144">
                  <c:v>1979.9990014248799</c:v>
                </c:pt>
                <c:pt idx="145">
                  <c:v>1980.1990014343801</c:v>
                </c:pt>
                <c:pt idx="146">
                  <c:v>1980.39900144388</c:v>
                </c:pt>
                <c:pt idx="147">
                  <c:v>1980.59900145337</c:v>
                </c:pt>
                <c:pt idx="148">
                  <c:v>1980.7990014628699</c:v>
                </c:pt>
                <c:pt idx="149">
                  <c:v>1980.9990014723701</c:v>
                </c:pt>
                <c:pt idx="150">
                  <c:v>1981.19900148187</c:v>
                </c:pt>
                <c:pt idx="151">
                  <c:v>1981.39900149137</c:v>
                </c:pt>
                <c:pt idx="152">
                  <c:v>1981.5990015008699</c:v>
                </c:pt>
                <c:pt idx="153">
                  <c:v>1981.7990015103701</c:v>
                </c:pt>
                <c:pt idx="154">
                  <c:v>1981.99900151987</c:v>
                </c:pt>
                <c:pt idx="155">
                  <c:v>1982.19900152937</c:v>
                </c:pt>
                <c:pt idx="156">
                  <c:v>1982.3990015388699</c:v>
                </c:pt>
                <c:pt idx="157">
                  <c:v>1982.5990015483701</c:v>
                </c:pt>
                <c:pt idx="158">
                  <c:v>1982.79900155787</c:v>
                </c:pt>
                <c:pt idx="159">
                  <c:v>1982.99900156737</c:v>
                </c:pt>
                <c:pt idx="160">
                  <c:v>1983.1990015768699</c:v>
                </c:pt>
                <c:pt idx="161">
                  <c:v>1983.3990015863701</c:v>
                </c:pt>
                <c:pt idx="162">
                  <c:v>1983.59900159587</c:v>
                </c:pt>
                <c:pt idx="163">
                  <c:v>1983.79900160537</c:v>
                </c:pt>
                <c:pt idx="164">
                  <c:v>1983.9990016148699</c:v>
                </c:pt>
                <c:pt idx="165">
                  <c:v>1984.1990016243701</c:v>
                </c:pt>
                <c:pt idx="166">
                  <c:v>1984.3990016338601</c:v>
                </c:pt>
                <c:pt idx="167">
                  <c:v>1984.59900164336</c:v>
                </c:pt>
                <c:pt idx="168">
                  <c:v>1984.7990016528599</c:v>
                </c:pt>
                <c:pt idx="169">
                  <c:v>1984.9990016623599</c:v>
                </c:pt>
                <c:pt idx="170">
                  <c:v>1985.1990016718601</c:v>
                </c:pt>
                <c:pt idx="171">
                  <c:v>1985.39900168136</c:v>
                </c:pt>
                <c:pt idx="172">
                  <c:v>1985.59900169086</c:v>
                </c:pt>
                <c:pt idx="173">
                  <c:v>1985.7990017003599</c:v>
                </c:pt>
                <c:pt idx="174">
                  <c:v>1985.9990017098601</c:v>
                </c:pt>
                <c:pt idx="175">
                  <c:v>1986.19900171936</c:v>
                </c:pt>
                <c:pt idx="176">
                  <c:v>1986.39900172886</c:v>
                </c:pt>
                <c:pt idx="177">
                  <c:v>1986.5990017383599</c:v>
                </c:pt>
                <c:pt idx="178">
                  <c:v>1986.7990017478601</c:v>
                </c:pt>
                <c:pt idx="179">
                  <c:v>1986.99900175736</c:v>
                </c:pt>
                <c:pt idx="180">
                  <c:v>1987.19900176686</c:v>
                </c:pt>
                <c:pt idx="181">
                  <c:v>1987.3990017763599</c:v>
                </c:pt>
                <c:pt idx="182">
                  <c:v>1987.5990017858601</c:v>
                </c:pt>
                <c:pt idx="183">
                  <c:v>1987.79900179536</c:v>
                </c:pt>
                <c:pt idx="184">
                  <c:v>1987.99900180486</c:v>
                </c:pt>
                <c:pt idx="185">
                  <c:v>1988.1990018143599</c:v>
                </c:pt>
                <c:pt idx="186">
                  <c:v>1988.3990018238501</c:v>
                </c:pt>
                <c:pt idx="187">
                  <c:v>1988.59900183335</c:v>
                </c:pt>
                <c:pt idx="188">
                  <c:v>1988.79900184285</c:v>
                </c:pt>
                <c:pt idx="189">
                  <c:v>1988.9990018523499</c:v>
                </c:pt>
                <c:pt idx="190">
                  <c:v>1989.1990018618501</c:v>
                </c:pt>
                <c:pt idx="191">
                  <c:v>1989.39900187135</c:v>
                </c:pt>
                <c:pt idx="192">
                  <c:v>1989.59900188085</c:v>
                </c:pt>
                <c:pt idx="193">
                  <c:v>1989.7990018903499</c:v>
                </c:pt>
                <c:pt idx="194">
                  <c:v>1989.9990018998501</c:v>
                </c:pt>
                <c:pt idx="195">
                  <c:v>1990.19900190935</c:v>
                </c:pt>
                <c:pt idx="196">
                  <c:v>1990.39900191885</c:v>
                </c:pt>
                <c:pt idx="197">
                  <c:v>1990.5990019283499</c:v>
                </c:pt>
                <c:pt idx="198">
                  <c:v>1990.7990019378501</c:v>
                </c:pt>
                <c:pt idx="199">
                  <c:v>1990.9990019473501</c:v>
                </c:pt>
                <c:pt idx="200">
                  <c:v>1991.19900195685</c:v>
                </c:pt>
                <c:pt idx="201">
                  <c:v>1991.3990019663499</c:v>
                </c:pt>
                <c:pt idx="202">
                  <c:v>1991.5990019758499</c:v>
                </c:pt>
                <c:pt idx="203">
                  <c:v>1991.7990019853501</c:v>
                </c:pt>
                <c:pt idx="204">
                  <c:v>1991.99900199485</c:v>
                </c:pt>
                <c:pt idx="205">
                  <c:v>1992.1990020043399</c:v>
                </c:pt>
                <c:pt idx="206">
                  <c:v>1992.3990020138399</c:v>
                </c:pt>
                <c:pt idx="207">
                  <c:v>1992.5990020233401</c:v>
                </c:pt>
                <c:pt idx="208">
                  <c:v>1992.79900203284</c:v>
                </c:pt>
                <c:pt idx="209">
                  <c:v>1992.99900204234</c:v>
                </c:pt>
                <c:pt idx="210">
                  <c:v>1993.1990020518399</c:v>
                </c:pt>
                <c:pt idx="211">
                  <c:v>1993.3990020613401</c:v>
                </c:pt>
                <c:pt idx="212">
                  <c:v>1993.59900207084</c:v>
                </c:pt>
                <c:pt idx="213">
                  <c:v>1993.79900208034</c:v>
                </c:pt>
                <c:pt idx="214">
                  <c:v>1993.9990020898399</c:v>
                </c:pt>
                <c:pt idx="215">
                  <c:v>1994.1990020993401</c:v>
                </c:pt>
                <c:pt idx="216">
                  <c:v>1994.39900210884</c:v>
                </c:pt>
                <c:pt idx="217">
                  <c:v>1994.59900211834</c:v>
                </c:pt>
                <c:pt idx="218">
                  <c:v>1994.7990021278399</c:v>
                </c:pt>
                <c:pt idx="219">
                  <c:v>1994.9990021373401</c:v>
                </c:pt>
                <c:pt idx="220">
                  <c:v>1995.19900214684</c:v>
                </c:pt>
                <c:pt idx="221">
                  <c:v>1995.39900215634</c:v>
                </c:pt>
                <c:pt idx="222">
                  <c:v>1995.5990021658399</c:v>
                </c:pt>
                <c:pt idx="223">
                  <c:v>1995.7990021753401</c:v>
                </c:pt>
                <c:pt idx="224">
                  <c:v>1995.99900218484</c:v>
                </c:pt>
                <c:pt idx="225">
                  <c:v>1996.19900219433</c:v>
                </c:pt>
                <c:pt idx="226">
                  <c:v>1996.3990022038299</c:v>
                </c:pt>
                <c:pt idx="227">
                  <c:v>1996.5990022133301</c:v>
                </c:pt>
                <c:pt idx="228">
                  <c:v>1996.79900222283</c:v>
                </c:pt>
                <c:pt idx="229">
                  <c:v>1996.99900223233</c:v>
                </c:pt>
                <c:pt idx="230">
                  <c:v>1997.1990022418299</c:v>
                </c:pt>
                <c:pt idx="231">
                  <c:v>1997.3990022513301</c:v>
                </c:pt>
                <c:pt idx="232">
                  <c:v>1997.59900226083</c:v>
                </c:pt>
                <c:pt idx="233">
                  <c:v>1997.79900227033</c:v>
                </c:pt>
                <c:pt idx="234">
                  <c:v>1997.9990022798299</c:v>
                </c:pt>
                <c:pt idx="235">
                  <c:v>1998.1990022893301</c:v>
                </c:pt>
                <c:pt idx="236">
                  <c:v>1998.3990022988301</c:v>
                </c:pt>
                <c:pt idx="237">
                  <c:v>1998.59900230833</c:v>
                </c:pt>
                <c:pt idx="238">
                  <c:v>1998.7990023178299</c:v>
                </c:pt>
                <c:pt idx="239">
                  <c:v>1998.9990023273299</c:v>
                </c:pt>
                <c:pt idx="240">
                  <c:v>1999.1990023368301</c:v>
                </c:pt>
                <c:pt idx="241">
                  <c:v>1999.39900234633</c:v>
                </c:pt>
                <c:pt idx="242">
                  <c:v>1999.59900235583</c:v>
                </c:pt>
                <c:pt idx="243">
                  <c:v>1999.7990023653299</c:v>
                </c:pt>
                <c:pt idx="244">
                  <c:v>1999.9990023748301</c:v>
                </c:pt>
                <c:pt idx="245">
                  <c:v>2000.19900238432</c:v>
                </c:pt>
                <c:pt idx="246">
                  <c:v>2000.39900239382</c:v>
                </c:pt>
                <c:pt idx="247">
                  <c:v>2000.5990024033199</c:v>
                </c:pt>
                <c:pt idx="248">
                  <c:v>2000.7990024128201</c:v>
                </c:pt>
                <c:pt idx="249">
                  <c:v>2000.99900242232</c:v>
                </c:pt>
                <c:pt idx="250">
                  <c:v>2001.19900243182</c:v>
                </c:pt>
                <c:pt idx="251">
                  <c:v>2001.3990024413199</c:v>
                </c:pt>
                <c:pt idx="252">
                  <c:v>2001.5990024508201</c:v>
                </c:pt>
                <c:pt idx="253">
                  <c:v>2001.79900246032</c:v>
                </c:pt>
                <c:pt idx="254">
                  <c:v>2001.99900246982</c:v>
                </c:pt>
                <c:pt idx="255">
                  <c:v>2002.1990024793199</c:v>
                </c:pt>
                <c:pt idx="256">
                  <c:v>2002.3990024888201</c:v>
                </c:pt>
                <c:pt idx="257">
                  <c:v>2002.59900249832</c:v>
                </c:pt>
                <c:pt idx="258">
                  <c:v>2002.79900250782</c:v>
                </c:pt>
                <c:pt idx="259">
                  <c:v>2002.9990025173199</c:v>
                </c:pt>
                <c:pt idx="260">
                  <c:v>2003.1990025268201</c:v>
                </c:pt>
                <c:pt idx="261">
                  <c:v>2003.39900253632</c:v>
                </c:pt>
                <c:pt idx="262">
                  <c:v>2003.59900254582</c:v>
                </c:pt>
                <c:pt idx="263">
                  <c:v>2003.7990025553199</c:v>
                </c:pt>
                <c:pt idx="264">
                  <c:v>2003.9990025648101</c:v>
                </c:pt>
                <c:pt idx="265">
                  <c:v>2004.19900257431</c:v>
                </c:pt>
                <c:pt idx="266">
                  <c:v>2004.39900258381</c:v>
                </c:pt>
                <c:pt idx="267">
                  <c:v>2004.5990025933099</c:v>
                </c:pt>
                <c:pt idx="268">
                  <c:v>2004.7990026028101</c:v>
                </c:pt>
                <c:pt idx="269">
                  <c:v>2004.9990026123101</c:v>
                </c:pt>
                <c:pt idx="270">
                  <c:v>2005.19900262181</c:v>
                </c:pt>
                <c:pt idx="271">
                  <c:v>2005.3990026313099</c:v>
                </c:pt>
                <c:pt idx="272">
                  <c:v>2005.5990026408101</c:v>
                </c:pt>
                <c:pt idx="273">
                  <c:v>2005.7990026503101</c:v>
                </c:pt>
                <c:pt idx="274">
                  <c:v>2005.99900265981</c:v>
                </c:pt>
                <c:pt idx="275">
                  <c:v>2006.1990026693099</c:v>
                </c:pt>
                <c:pt idx="276">
                  <c:v>2006.3990026788099</c:v>
                </c:pt>
                <c:pt idx="277">
                  <c:v>2006.5990026883101</c:v>
                </c:pt>
                <c:pt idx="278">
                  <c:v>2006.79900269781</c:v>
                </c:pt>
                <c:pt idx="279">
                  <c:v>2006.99900270731</c:v>
                </c:pt>
                <c:pt idx="280">
                  <c:v>2007.1990027168099</c:v>
                </c:pt>
                <c:pt idx="281">
                  <c:v>2007.3990027263101</c:v>
                </c:pt>
                <c:pt idx="282">
                  <c:v>2007.59900273581</c:v>
                </c:pt>
                <c:pt idx="283">
                  <c:v>2007.79900274531</c:v>
                </c:pt>
                <c:pt idx="284">
                  <c:v>2007.9990027547999</c:v>
                </c:pt>
                <c:pt idx="285">
                  <c:v>2008.1990027643001</c:v>
                </c:pt>
                <c:pt idx="286">
                  <c:v>2008.3990027738</c:v>
                </c:pt>
                <c:pt idx="287">
                  <c:v>2008.5990027833</c:v>
                </c:pt>
                <c:pt idx="288">
                  <c:v>2008.7990027927999</c:v>
                </c:pt>
                <c:pt idx="289">
                  <c:v>2008.9990028023001</c:v>
                </c:pt>
                <c:pt idx="290">
                  <c:v>2009.1990028118</c:v>
                </c:pt>
                <c:pt idx="291">
                  <c:v>2009.3990028213</c:v>
                </c:pt>
                <c:pt idx="292">
                  <c:v>2009.5990028307999</c:v>
                </c:pt>
                <c:pt idx="293">
                  <c:v>2009.7990028403001</c:v>
                </c:pt>
                <c:pt idx="294">
                  <c:v>2009.9990028498</c:v>
                </c:pt>
                <c:pt idx="295">
                  <c:v>2010.1990028593</c:v>
                </c:pt>
                <c:pt idx="296">
                  <c:v>2010.3990028687999</c:v>
                </c:pt>
                <c:pt idx="297">
                  <c:v>2010.5990028783001</c:v>
                </c:pt>
                <c:pt idx="298">
                  <c:v>2010.7990028878</c:v>
                </c:pt>
                <c:pt idx="299">
                  <c:v>2010.9990028973</c:v>
                </c:pt>
                <c:pt idx="300">
                  <c:v>2011.1990029067999</c:v>
                </c:pt>
                <c:pt idx="301">
                  <c:v>2011.3990029163001</c:v>
                </c:pt>
                <c:pt idx="302">
                  <c:v>2011.5990029258001</c:v>
                </c:pt>
                <c:pt idx="303">
                  <c:v>2011.79900293529</c:v>
                </c:pt>
                <c:pt idx="304">
                  <c:v>2011.9990029447899</c:v>
                </c:pt>
                <c:pt idx="305">
                  <c:v>2012.1990029542901</c:v>
                </c:pt>
                <c:pt idx="306">
                  <c:v>2012.3990029637901</c:v>
                </c:pt>
                <c:pt idx="307">
                  <c:v>2012.59900297329</c:v>
                </c:pt>
                <c:pt idx="308">
                  <c:v>2012.7990029827899</c:v>
                </c:pt>
                <c:pt idx="309">
                  <c:v>2012.9990029922899</c:v>
                </c:pt>
                <c:pt idx="310">
                  <c:v>2013.1990030017901</c:v>
                </c:pt>
                <c:pt idx="311">
                  <c:v>2013.39900301129</c:v>
                </c:pt>
                <c:pt idx="312">
                  <c:v>2013.59900302079</c:v>
                </c:pt>
                <c:pt idx="313">
                  <c:v>2013.7990030302899</c:v>
                </c:pt>
                <c:pt idx="314">
                  <c:v>2013.9990030397901</c:v>
                </c:pt>
                <c:pt idx="315">
                  <c:v>2014.19900304929</c:v>
                </c:pt>
                <c:pt idx="316">
                  <c:v>2014.39900305879</c:v>
                </c:pt>
                <c:pt idx="317">
                  <c:v>2014.5990030682899</c:v>
                </c:pt>
                <c:pt idx="318">
                  <c:v>2014.7990030777901</c:v>
                </c:pt>
                <c:pt idx="319">
                  <c:v>2014.99900308729</c:v>
                </c:pt>
                <c:pt idx="320">
                  <c:v>2015.19900309679</c:v>
                </c:pt>
                <c:pt idx="321">
                  <c:v>2015.3990031062899</c:v>
                </c:pt>
                <c:pt idx="322">
                  <c:v>2015.5990031157901</c:v>
                </c:pt>
                <c:pt idx="323">
                  <c:v>2015.79900312528</c:v>
                </c:pt>
                <c:pt idx="324">
                  <c:v>2015.99900313478</c:v>
                </c:pt>
                <c:pt idx="325">
                  <c:v>2016.1990031442799</c:v>
                </c:pt>
                <c:pt idx="326">
                  <c:v>2016.3990031537801</c:v>
                </c:pt>
                <c:pt idx="327">
                  <c:v>2016.59900316328</c:v>
                </c:pt>
                <c:pt idx="328">
                  <c:v>2016.79900317278</c:v>
                </c:pt>
                <c:pt idx="329">
                  <c:v>2016.9990031822799</c:v>
                </c:pt>
                <c:pt idx="330">
                  <c:v>2017.1990031917801</c:v>
                </c:pt>
                <c:pt idx="331">
                  <c:v>2017.39900320128</c:v>
                </c:pt>
                <c:pt idx="332">
                  <c:v>2017.59900321078</c:v>
                </c:pt>
                <c:pt idx="333">
                  <c:v>2017.7990032202799</c:v>
                </c:pt>
                <c:pt idx="334">
                  <c:v>2017.9990032297801</c:v>
                </c:pt>
                <c:pt idx="335">
                  <c:v>2018.19900323928</c:v>
                </c:pt>
                <c:pt idx="336">
                  <c:v>2018.39900324878</c:v>
                </c:pt>
                <c:pt idx="337">
                  <c:v>2018.5990032582799</c:v>
                </c:pt>
                <c:pt idx="338">
                  <c:v>2018.7990032677801</c:v>
                </c:pt>
                <c:pt idx="339">
                  <c:v>2018.9990032772801</c:v>
                </c:pt>
                <c:pt idx="340">
                  <c:v>2019.19900328678</c:v>
                </c:pt>
                <c:pt idx="341">
                  <c:v>2019.3990032962799</c:v>
                </c:pt>
                <c:pt idx="342">
                  <c:v>2019.5990033057799</c:v>
                </c:pt>
                <c:pt idx="343">
                  <c:v>2019.7990033152701</c:v>
                </c:pt>
                <c:pt idx="344">
                  <c:v>2019.99900332477</c:v>
                </c:pt>
                <c:pt idx="345">
                  <c:v>2020.1990033342699</c:v>
                </c:pt>
                <c:pt idx="346">
                  <c:v>2020.3990033437699</c:v>
                </c:pt>
                <c:pt idx="347">
                  <c:v>2020.5990033532701</c:v>
                </c:pt>
                <c:pt idx="348">
                  <c:v>2020.79900336277</c:v>
                </c:pt>
                <c:pt idx="349">
                  <c:v>2020.99900337227</c:v>
                </c:pt>
                <c:pt idx="350">
                  <c:v>2021.1990033817699</c:v>
                </c:pt>
                <c:pt idx="351">
                  <c:v>2021.3990033912701</c:v>
                </c:pt>
                <c:pt idx="352">
                  <c:v>2021.59900340077</c:v>
                </c:pt>
                <c:pt idx="353">
                  <c:v>2021.79900341027</c:v>
                </c:pt>
                <c:pt idx="354">
                  <c:v>2021.9990034197699</c:v>
                </c:pt>
                <c:pt idx="355">
                  <c:v>2022.1990034292701</c:v>
                </c:pt>
                <c:pt idx="356">
                  <c:v>2022.39900343877</c:v>
                </c:pt>
                <c:pt idx="357">
                  <c:v>2022.59900344827</c:v>
                </c:pt>
                <c:pt idx="358">
                  <c:v>2022.7990034577699</c:v>
                </c:pt>
                <c:pt idx="359">
                  <c:v>2022.9990034672701</c:v>
                </c:pt>
                <c:pt idx="360">
                  <c:v>2023.19900347677</c:v>
                </c:pt>
                <c:pt idx="361">
                  <c:v>2023.39900348627</c:v>
                </c:pt>
                <c:pt idx="362">
                  <c:v>2023.5990034957599</c:v>
                </c:pt>
                <c:pt idx="363">
                  <c:v>2023.7990035052601</c:v>
                </c:pt>
                <c:pt idx="364">
                  <c:v>2023.99900351476</c:v>
                </c:pt>
                <c:pt idx="365">
                  <c:v>2024.19900352426</c:v>
                </c:pt>
                <c:pt idx="366">
                  <c:v>2024.3990035337599</c:v>
                </c:pt>
                <c:pt idx="367">
                  <c:v>2024.5990035432601</c:v>
                </c:pt>
                <c:pt idx="368">
                  <c:v>2024.79900355276</c:v>
                </c:pt>
                <c:pt idx="369">
                  <c:v>2024.99900356226</c:v>
                </c:pt>
                <c:pt idx="370">
                  <c:v>2025.1990035717599</c:v>
                </c:pt>
                <c:pt idx="371">
                  <c:v>2025.3990035812601</c:v>
                </c:pt>
                <c:pt idx="372">
                  <c:v>2025.59900359076</c:v>
                </c:pt>
                <c:pt idx="373">
                  <c:v>2025.79900360026</c:v>
                </c:pt>
                <c:pt idx="374">
                  <c:v>2025.9990036097599</c:v>
                </c:pt>
                <c:pt idx="375">
                  <c:v>2026.1990036192601</c:v>
                </c:pt>
                <c:pt idx="376">
                  <c:v>2026.3990036287601</c:v>
                </c:pt>
                <c:pt idx="377">
                  <c:v>2026.59900363826</c:v>
                </c:pt>
                <c:pt idx="378">
                  <c:v>2026.7990036477599</c:v>
                </c:pt>
                <c:pt idx="379">
                  <c:v>2026.9990036572599</c:v>
                </c:pt>
                <c:pt idx="380">
                  <c:v>2027.1990036667601</c:v>
                </c:pt>
                <c:pt idx="381">
                  <c:v>2027.39900367626</c:v>
                </c:pt>
                <c:pt idx="382">
                  <c:v>2027.5990036857499</c:v>
                </c:pt>
                <c:pt idx="383">
                  <c:v>2027.7990036952499</c:v>
                </c:pt>
                <c:pt idx="384">
                  <c:v>2027.9990037047501</c:v>
                </c:pt>
                <c:pt idx="385">
                  <c:v>2028.19900371425</c:v>
                </c:pt>
                <c:pt idx="386">
                  <c:v>2028.39900372375</c:v>
                </c:pt>
                <c:pt idx="387">
                  <c:v>2028.5990037332499</c:v>
                </c:pt>
                <c:pt idx="388">
                  <c:v>2028.7990037427501</c:v>
                </c:pt>
                <c:pt idx="389">
                  <c:v>2028.99900375225</c:v>
                </c:pt>
                <c:pt idx="390">
                  <c:v>2029.19900376175</c:v>
                </c:pt>
                <c:pt idx="391">
                  <c:v>2029.3990037712499</c:v>
                </c:pt>
                <c:pt idx="392">
                  <c:v>2029.5990037807501</c:v>
                </c:pt>
                <c:pt idx="393">
                  <c:v>2029.79900379025</c:v>
                </c:pt>
                <c:pt idx="394">
                  <c:v>2029.99900379975</c:v>
                </c:pt>
                <c:pt idx="395">
                  <c:v>2030.1990038092499</c:v>
                </c:pt>
                <c:pt idx="396">
                  <c:v>2030.3990038187501</c:v>
                </c:pt>
                <c:pt idx="397">
                  <c:v>2030.59900382825</c:v>
                </c:pt>
                <c:pt idx="398">
                  <c:v>2030.79900383775</c:v>
                </c:pt>
                <c:pt idx="399">
                  <c:v>2030.9990038472499</c:v>
                </c:pt>
                <c:pt idx="400">
                  <c:v>2031.1990038567501</c:v>
                </c:pt>
                <c:pt idx="401">
                  <c:v>2031.39900386625</c:v>
                </c:pt>
                <c:pt idx="402">
                  <c:v>2031.59900387574</c:v>
                </c:pt>
                <c:pt idx="403">
                  <c:v>2031.7990038852399</c:v>
                </c:pt>
                <c:pt idx="404">
                  <c:v>2031.9990038947401</c:v>
                </c:pt>
                <c:pt idx="405">
                  <c:v>2032.19900390424</c:v>
                </c:pt>
                <c:pt idx="406">
                  <c:v>2032.39900391374</c:v>
                </c:pt>
                <c:pt idx="407">
                  <c:v>2032.5990039232399</c:v>
                </c:pt>
                <c:pt idx="408">
                  <c:v>2032.7990039327401</c:v>
                </c:pt>
                <c:pt idx="409">
                  <c:v>2032.9990039422401</c:v>
                </c:pt>
                <c:pt idx="410">
                  <c:v>2033.19900395174</c:v>
                </c:pt>
                <c:pt idx="411">
                  <c:v>2033.3990039612399</c:v>
                </c:pt>
                <c:pt idx="412">
                  <c:v>2033.5990039707399</c:v>
                </c:pt>
                <c:pt idx="413">
                  <c:v>2033.7990039802401</c:v>
                </c:pt>
                <c:pt idx="414">
                  <c:v>2033.99900398974</c:v>
                </c:pt>
                <c:pt idx="415">
                  <c:v>2034.1990039992399</c:v>
                </c:pt>
                <c:pt idx="416">
                  <c:v>2034.3990040087399</c:v>
                </c:pt>
                <c:pt idx="417">
                  <c:v>2034.5990040182401</c:v>
                </c:pt>
                <c:pt idx="418">
                  <c:v>2034.79900402774</c:v>
                </c:pt>
                <c:pt idx="419">
                  <c:v>2034.99900403724</c:v>
                </c:pt>
                <c:pt idx="420">
                  <c:v>2035.1990040467399</c:v>
                </c:pt>
                <c:pt idx="421">
                  <c:v>2035.3990040562301</c:v>
                </c:pt>
                <c:pt idx="422">
                  <c:v>2035.59900406573</c:v>
                </c:pt>
                <c:pt idx="423">
                  <c:v>2035.79900407523</c:v>
                </c:pt>
                <c:pt idx="424">
                  <c:v>2035.9990040847299</c:v>
                </c:pt>
                <c:pt idx="425">
                  <c:v>2036.1990040942301</c:v>
                </c:pt>
                <c:pt idx="426">
                  <c:v>2036.39900410373</c:v>
                </c:pt>
                <c:pt idx="427">
                  <c:v>2036.59900411323</c:v>
                </c:pt>
                <c:pt idx="428">
                  <c:v>2036.7990041227299</c:v>
                </c:pt>
                <c:pt idx="429">
                  <c:v>2036.9990041322301</c:v>
                </c:pt>
                <c:pt idx="430">
                  <c:v>2037.19900414173</c:v>
                </c:pt>
                <c:pt idx="431">
                  <c:v>2037.39900415123</c:v>
                </c:pt>
                <c:pt idx="432">
                  <c:v>2037.5990041607299</c:v>
                </c:pt>
                <c:pt idx="433">
                  <c:v>2037.7990041702301</c:v>
                </c:pt>
                <c:pt idx="434">
                  <c:v>2037.99900417973</c:v>
                </c:pt>
                <c:pt idx="435">
                  <c:v>2038.19900418923</c:v>
                </c:pt>
                <c:pt idx="436">
                  <c:v>2038.3990041987299</c:v>
                </c:pt>
                <c:pt idx="437">
                  <c:v>2038.5990042082301</c:v>
                </c:pt>
                <c:pt idx="438">
                  <c:v>2038.79900421773</c:v>
                </c:pt>
                <c:pt idx="439">
                  <c:v>2038.99900422723</c:v>
                </c:pt>
                <c:pt idx="440">
                  <c:v>2039.1990042367299</c:v>
                </c:pt>
                <c:pt idx="441">
                  <c:v>2039.3990042462201</c:v>
                </c:pt>
                <c:pt idx="442">
                  <c:v>2039.59900425572</c:v>
                </c:pt>
                <c:pt idx="443">
                  <c:v>2039.79900426522</c:v>
                </c:pt>
                <c:pt idx="444">
                  <c:v>2039.9990042747199</c:v>
                </c:pt>
                <c:pt idx="445">
                  <c:v>2040.1990042842201</c:v>
                </c:pt>
                <c:pt idx="446">
                  <c:v>2040.3990042937201</c:v>
                </c:pt>
                <c:pt idx="447">
                  <c:v>2040.59900430322</c:v>
                </c:pt>
                <c:pt idx="448">
                  <c:v>2040.7990043127199</c:v>
                </c:pt>
                <c:pt idx="449">
                  <c:v>2040.9990043222199</c:v>
                </c:pt>
                <c:pt idx="450">
                  <c:v>2041.1990043317201</c:v>
                </c:pt>
                <c:pt idx="451">
                  <c:v>2041.39900434122</c:v>
                </c:pt>
                <c:pt idx="452">
                  <c:v>2041.59900435072</c:v>
                </c:pt>
                <c:pt idx="453">
                  <c:v>2041.7990043602199</c:v>
                </c:pt>
                <c:pt idx="454">
                  <c:v>2041.9990043697201</c:v>
                </c:pt>
                <c:pt idx="455">
                  <c:v>2042.19900437922</c:v>
                </c:pt>
                <c:pt idx="456">
                  <c:v>2042.39900438872</c:v>
                </c:pt>
                <c:pt idx="457">
                  <c:v>2042.5990043982199</c:v>
                </c:pt>
                <c:pt idx="458">
                  <c:v>2042.7990044077201</c:v>
                </c:pt>
                <c:pt idx="459">
                  <c:v>2042.99900441722</c:v>
                </c:pt>
                <c:pt idx="460">
                  <c:v>2043.19900442671</c:v>
                </c:pt>
                <c:pt idx="461">
                  <c:v>2043.3990044362099</c:v>
                </c:pt>
                <c:pt idx="462">
                  <c:v>2043.5990044457101</c:v>
                </c:pt>
                <c:pt idx="463">
                  <c:v>2043.79900445521</c:v>
                </c:pt>
                <c:pt idx="464">
                  <c:v>2043.99900446471</c:v>
                </c:pt>
                <c:pt idx="465">
                  <c:v>2044.1990044742099</c:v>
                </c:pt>
                <c:pt idx="466">
                  <c:v>2044.3990044837101</c:v>
                </c:pt>
                <c:pt idx="467">
                  <c:v>2044.59900449321</c:v>
                </c:pt>
                <c:pt idx="468">
                  <c:v>2044.79900450271</c:v>
                </c:pt>
                <c:pt idx="469">
                  <c:v>2044.9990045122099</c:v>
                </c:pt>
                <c:pt idx="470">
                  <c:v>2045.1990045217101</c:v>
                </c:pt>
                <c:pt idx="471">
                  <c:v>2045.39900453121</c:v>
                </c:pt>
                <c:pt idx="472">
                  <c:v>2045.59900454071</c:v>
                </c:pt>
                <c:pt idx="473">
                  <c:v>2045.7990045502099</c:v>
                </c:pt>
                <c:pt idx="474">
                  <c:v>2045.9990045597101</c:v>
                </c:pt>
                <c:pt idx="475">
                  <c:v>2046.19900456921</c:v>
                </c:pt>
                <c:pt idx="476">
                  <c:v>2046.39900457871</c:v>
                </c:pt>
                <c:pt idx="477">
                  <c:v>2046.5990045882099</c:v>
                </c:pt>
                <c:pt idx="478">
                  <c:v>2046.7990045977101</c:v>
                </c:pt>
                <c:pt idx="479">
                  <c:v>2046.9990046072101</c:v>
                </c:pt>
                <c:pt idx="480">
                  <c:v>2047.1990046167</c:v>
                </c:pt>
                <c:pt idx="481">
                  <c:v>2047.3990046261999</c:v>
                </c:pt>
                <c:pt idx="482">
                  <c:v>2047.5990046357001</c:v>
                </c:pt>
                <c:pt idx="483">
                  <c:v>2047.7990046452001</c:v>
                </c:pt>
                <c:pt idx="484">
                  <c:v>2047.9990046547</c:v>
                </c:pt>
                <c:pt idx="485">
                  <c:v>2048.1990046641999</c:v>
                </c:pt>
                <c:pt idx="486">
                  <c:v>2048.3990046736999</c:v>
                </c:pt>
                <c:pt idx="487">
                  <c:v>2048.5990046831998</c:v>
                </c:pt>
                <c:pt idx="488">
                  <c:v>2048.7990046926998</c:v>
                </c:pt>
                <c:pt idx="489">
                  <c:v>2048.9990047022002</c:v>
                </c:pt>
                <c:pt idx="490">
                  <c:v>2049.1990047117001</c:v>
                </c:pt>
                <c:pt idx="491">
                  <c:v>2049.3990047212001</c:v>
                </c:pt>
                <c:pt idx="492">
                  <c:v>2049.5990047307</c:v>
                </c:pt>
                <c:pt idx="493">
                  <c:v>2049.7990047402</c:v>
                </c:pt>
                <c:pt idx="494">
                  <c:v>2049.9990047496999</c:v>
                </c:pt>
              </c:numCache>
            </c:numRef>
          </c:xVal>
          <c:yVal>
            <c:numRef>
              <c:f>Лист3!$U$4:$U$498</c:f>
              <c:numCache>
                <c:formatCode>General</c:formatCode>
                <c:ptCount val="495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203392"/>
        <c:axId val="168205312"/>
      </c:scatterChart>
      <c:valAx>
        <c:axId val="168203392"/>
        <c:scaling>
          <c:orientation val="minMax"/>
          <c:max val="2050"/>
          <c:min val="1950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200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ru-RU" sz="1400" dirty="0"/>
                  <a:t>Годы</a:t>
                </a:r>
              </a:p>
            </c:rich>
          </c:tx>
          <c:layout>
            <c:manualLayout>
              <c:xMode val="edge"/>
              <c:yMode val="edge"/>
              <c:x val="0.91642294350753717"/>
              <c:y val="0.90384803988055862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in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8205312"/>
        <c:crosses val="autoZero"/>
        <c:crossBetween val="midCat"/>
      </c:valAx>
      <c:valAx>
        <c:axId val="168205312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0.00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6820339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4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451405581233863"/>
          <c:y val="5.9633094306701447E-2"/>
          <c:w val="0.85486074222699304"/>
          <c:h val="0.83945048139433576"/>
        </c:manualLayout>
      </c:layout>
      <c:scatterChart>
        <c:scatterStyle val="smoothMarker"/>
        <c:varyColors val="0"/>
        <c:ser>
          <c:idx val="0"/>
          <c:order val="0"/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Лист1!$O$1:$O$199</c:f>
              <c:numCache>
                <c:formatCode>General</c:formatCode>
                <c:ptCount val="199"/>
                <c:pt idx="0">
                  <c:v>0.5</c:v>
                </c:pt>
                <c:pt idx="1">
                  <c:v>0.70000000298023202</c:v>
                </c:pt>
                <c:pt idx="2">
                  <c:v>0.90000000596046403</c:v>
                </c:pt>
                <c:pt idx="3">
                  <c:v>1.1000000089407</c:v>
                </c:pt>
                <c:pt idx="4">
                  <c:v>1.3000000119209301</c:v>
                </c:pt>
                <c:pt idx="5">
                  <c:v>1.5000000149011601</c:v>
                </c:pt>
                <c:pt idx="6">
                  <c:v>1.7000000178813901</c:v>
                </c:pt>
                <c:pt idx="7">
                  <c:v>1.9000000208616299</c:v>
                </c:pt>
                <c:pt idx="8">
                  <c:v>2.1000000238418601</c:v>
                </c:pt>
                <c:pt idx="9">
                  <c:v>2.3000000268220901</c:v>
                </c:pt>
                <c:pt idx="10">
                  <c:v>2.5000000298023202</c:v>
                </c:pt>
                <c:pt idx="11">
                  <c:v>2.7000000327825502</c:v>
                </c:pt>
                <c:pt idx="12">
                  <c:v>2.90000003576279</c:v>
                </c:pt>
                <c:pt idx="13">
                  <c:v>3.10000003874302</c:v>
                </c:pt>
                <c:pt idx="14">
                  <c:v>3.30000004172325</c:v>
                </c:pt>
                <c:pt idx="15">
                  <c:v>3.50000004470348</c:v>
                </c:pt>
                <c:pt idx="16">
                  <c:v>3.7000000476837198</c:v>
                </c:pt>
                <c:pt idx="17">
                  <c:v>3.9000000506639498</c:v>
                </c:pt>
                <c:pt idx="18">
                  <c:v>4.1000000536441803</c:v>
                </c:pt>
                <c:pt idx="19">
                  <c:v>4.3000000566244099</c:v>
                </c:pt>
                <c:pt idx="20">
                  <c:v>4.5000000596046403</c:v>
                </c:pt>
                <c:pt idx="21">
                  <c:v>4.7000000625848797</c:v>
                </c:pt>
                <c:pt idx="22">
                  <c:v>4.9000000655651101</c:v>
                </c:pt>
                <c:pt idx="23">
                  <c:v>5.1000000685453397</c:v>
                </c:pt>
                <c:pt idx="24">
                  <c:v>5.3000000715255702</c:v>
                </c:pt>
                <c:pt idx="25">
                  <c:v>5.5000000745058104</c:v>
                </c:pt>
                <c:pt idx="26">
                  <c:v>5.70000007748604</c:v>
                </c:pt>
                <c:pt idx="27">
                  <c:v>5.9000000804662696</c:v>
                </c:pt>
                <c:pt idx="28">
                  <c:v>6.1000000834465</c:v>
                </c:pt>
                <c:pt idx="29">
                  <c:v>6.3000000864267296</c:v>
                </c:pt>
                <c:pt idx="30">
                  <c:v>6.5000000894069698</c:v>
                </c:pt>
                <c:pt idx="31">
                  <c:v>6.7000000923872003</c:v>
                </c:pt>
                <c:pt idx="32">
                  <c:v>6.9000000953674299</c:v>
                </c:pt>
                <c:pt idx="33">
                  <c:v>7.1000000983476603</c:v>
                </c:pt>
                <c:pt idx="34">
                  <c:v>7.3000001013278997</c:v>
                </c:pt>
                <c:pt idx="35">
                  <c:v>7.5000001043081301</c:v>
                </c:pt>
                <c:pt idx="36">
                  <c:v>7.7000001072883597</c:v>
                </c:pt>
                <c:pt idx="37">
                  <c:v>7.9000001102685902</c:v>
                </c:pt>
                <c:pt idx="38">
                  <c:v>8.1000001132488304</c:v>
                </c:pt>
                <c:pt idx="39">
                  <c:v>8.3000001162290609</c:v>
                </c:pt>
                <c:pt idx="40">
                  <c:v>8.5000001192092896</c:v>
                </c:pt>
                <c:pt idx="41">
                  <c:v>8.70000012218952</c:v>
                </c:pt>
                <c:pt idx="42">
                  <c:v>8.9000001251697505</c:v>
                </c:pt>
                <c:pt idx="43">
                  <c:v>9.1000001281499898</c:v>
                </c:pt>
                <c:pt idx="44">
                  <c:v>9.3000001311302203</c:v>
                </c:pt>
                <c:pt idx="45">
                  <c:v>9.5000001341104507</c:v>
                </c:pt>
                <c:pt idx="46">
                  <c:v>9.7000001370906794</c:v>
                </c:pt>
                <c:pt idx="47">
                  <c:v>9.9000001400709206</c:v>
                </c:pt>
                <c:pt idx="48">
                  <c:v>10.100000143051099</c:v>
                </c:pt>
                <c:pt idx="49">
                  <c:v>10.300000146031399</c:v>
                </c:pt>
                <c:pt idx="50">
                  <c:v>10.5000001490116</c:v>
                </c:pt>
                <c:pt idx="51">
                  <c:v>10.7000001519918</c:v>
                </c:pt>
                <c:pt idx="52">
                  <c:v>10.9000001549721</c:v>
                </c:pt>
                <c:pt idx="53">
                  <c:v>11.1000001579523</c:v>
                </c:pt>
                <c:pt idx="54">
                  <c:v>11.3000001609325</c:v>
                </c:pt>
                <c:pt idx="55">
                  <c:v>11.5000001639128</c:v>
                </c:pt>
                <c:pt idx="56">
                  <c:v>11.700000166893</c:v>
                </c:pt>
                <c:pt idx="57">
                  <c:v>11.9000001698732</c:v>
                </c:pt>
                <c:pt idx="58">
                  <c:v>12.1000001728535</c:v>
                </c:pt>
                <c:pt idx="59">
                  <c:v>12.3000001758337</c:v>
                </c:pt>
                <c:pt idx="60">
                  <c:v>12.500000178813901</c:v>
                </c:pt>
                <c:pt idx="61">
                  <c:v>12.7000001817942</c:v>
                </c:pt>
                <c:pt idx="62">
                  <c:v>12.900000184774401</c:v>
                </c:pt>
                <c:pt idx="63">
                  <c:v>13.100000187754601</c:v>
                </c:pt>
                <c:pt idx="64">
                  <c:v>13.300000190734901</c:v>
                </c:pt>
                <c:pt idx="65">
                  <c:v>13.500000193715101</c:v>
                </c:pt>
                <c:pt idx="66">
                  <c:v>13.700000196695299</c:v>
                </c:pt>
                <c:pt idx="67">
                  <c:v>13.900000199675601</c:v>
                </c:pt>
                <c:pt idx="68">
                  <c:v>14.100000202655799</c:v>
                </c:pt>
                <c:pt idx="69">
                  <c:v>14.300000205636</c:v>
                </c:pt>
                <c:pt idx="70">
                  <c:v>14.500000208616299</c:v>
                </c:pt>
                <c:pt idx="71">
                  <c:v>14.7000002115965</c:v>
                </c:pt>
                <c:pt idx="72">
                  <c:v>14.9000002145767</c:v>
                </c:pt>
                <c:pt idx="73">
                  <c:v>15.100000217557</c:v>
                </c:pt>
                <c:pt idx="74">
                  <c:v>15.3000002205372</c:v>
                </c:pt>
                <c:pt idx="75">
                  <c:v>15.5000002235174</c:v>
                </c:pt>
                <c:pt idx="76">
                  <c:v>15.7000002264977</c:v>
                </c:pt>
                <c:pt idx="77">
                  <c:v>15.9000002294779</c:v>
                </c:pt>
                <c:pt idx="78">
                  <c:v>16.1000002324581</c:v>
                </c:pt>
                <c:pt idx="79">
                  <c:v>16.300000235438301</c:v>
                </c:pt>
                <c:pt idx="80">
                  <c:v>16.5000002384186</c:v>
                </c:pt>
                <c:pt idx="81">
                  <c:v>16.700000241398801</c:v>
                </c:pt>
                <c:pt idx="82">
                  <c:v>16.900000244379001</c:v>
                </c:pt>
                <c:pt idx="83">
                  <c:v>17.100000247359301</c:v>
                </c:pt>
                <c:pt idx="84">
                  <c:v>17.300000250339501</c:v>
                </c:pt>
                <c:pt idx="85">
                  <c:v>17.500000253319701</c:v>
                </c:pt>
                <c:pt idx="86">
                  <c:v>17.700000256300001</c:v>
                </c:pt>
                <c:pt idx="87">
                  <c:v>17.900000259280201</c:v>
                </c:pt>
                <c:pt idx="88">
                  <c:v>18.100000262260401</c:v>
                </c:pt>
                <c:pt idx="89">
                  <c:v>18.300000265240701</c:v>
                </c:pt>
                <c:pt idx="90">
                  <c:v>18.500000268220901</c:v>
                </c:pt>
                <c:pt idx="91">
                  <c:v>18.700000271201102</c:v>
                </c:pt>
                <c:pt idx="92">
                  <c:v>18.900000274181401</c:v>
                </c:pt>
                <c:pt idx="93">
                  <c:v>19.100000277161602</c:v>
                </c:pt>
                <c:pt idx="94">
                  <c:v>19.300000280141798</c:v>
                </c:pt>
                <c:pt idx="95">
                  <c:v>19.500000283122102</c:v>
                </c:pt>
                <c:pt idx="96">
                  <c:v>19.700000286102298</c:v>
                </c:pt>
                <c:pt idx="97">
                  <c:v>19.900000289082499</c:v>
                </c:pt>
                <c:pt idx="98">
                  <c:v>20.100000292062798</c:v>
                </c:pt>
                <c:pt idx="99">
                  <c:v>20.300000295042999</c:v>
                </c:pt>
                <c:pt idx="100">
                  <c:v>20.500000298023199</c:v>
                </c:pt>
                <c:pt idx="101">
                  <c:v>20.700000301003499</c:v>
                </c:pt>
                <c:pt idx="102">
                  <c:v>20.900000303983699</c:v>
                </c:pt>
                <c:pt idx="103">
                  <c:v>21.100000306963899</c:v>
                </c:pt>
                <c:pt idx="104">
                  <c:v>21.300000309944199</c:v>
                </c:pt>
                <c:pt idx="105">
                  <c:v>21.500000312924399</c:v>
                </c:pt>
                <c:pt idx="106">
                  <c:v>21.7000003159046</c:v>
                </c:pt>
                <c:pt idx="107">
                  <c:v>21.9000003188848</c:v>
                </c:pt>
                <c:pt idx="108">
                  <c:v>22.1000003218651</c:v>
                </c:pt>
                <c:pt idx="109">
                  <c:v>22.3000003248453</c:v>
                </c:pt>
                <c:pt idx="110">
                  <c:v>22.5000003278255</c:v>
                </c:pt>
                <c:pt idx="111">
                  <c:v>22.7000003308058</c:v>
                </c:pt>
                <c:pt idx="112">
                  <c:v>22.900000333786</c:v>
                </c:pt>
                <c:pt idx="113">
                  <c:v>23.1000003367662</c:v>
                </c:pt>
                <c:pt idx="114">
                  <c:v>23.3000003397465</c:v>
                </c:pt>
                <c:pt idx="115">
                  <c:v>23.5000003427267</c:v>
                </c:pt>
                <c:pt idx="116">
                  <c:v>23.700000345706901</c:v>
                </c:pt>
                <c:pt idx="117">
                  <c:v>23.9000003486872</c:v>
                </c:pt>
                <c:pt idx="118">
                  <c:v>24.100000351667401</c:v>
                </c:pt>
                <c:pt idx="119">
                  <c:v>24.300000354647601</c:v>
                </c:pt>
                <c:pt idx="120">
                  <c:v>24.500000357627901</c:v>
                </c:pt>
                <c:pt idx="121">
                  <c:v>24.700000360608101</c:v>
                </c:pt>
                <c:pt idx="122">
                  <c:v>24.900000363588301</c:v>
                </c:pt>
                <c:pt idx="123">
                  <c:v>25.100000366568601</c:v>
                </c:pt>
                <c:pt idx="124">
                  <c:v>25.300000369548801</c:v>
                </c:pt>
                <c:pt idx="125">
                  <c:v>25.500000372529001</c:v>
                </c:pt>
                <c:pt idx="126">
                  <c:v>25.700000375509301</c:v>
                </c:pt>
                <c:pt idx="127">
                  <c:v>25.900000378489501</c:v>
                </c:pt>
                <c:pt idx="128">
                  <c:v>26.100000381469702</c:v>
                </c:pt>
                <c:pt idx="129">
                  <c:v>26.300000384450001</c:v>
                </c:pt>
                <c:pt idx="130">
                  <c:v>26.500000387430202</c:v>
                </c:pt>
                <c:pt idx="131">
                  <c:v>26.700000390410398</c:v>
                </c:pt>
                <c:pt idx="132">
                  <c:v>26.900000393390702</c:v>
                </c:pt>
                <c:pt idx="133">
                  <c:v>27.100000396370898</c:v>
                </c:pt>
                <c:pt idx="134">
                  <c:v>27.300000399351099</c:v>
                </c:pt>
                <c:pt idx="135">
                  <c:v>27.500000402331398</c:v>
                </c:pt>
                <c:pt idx="136">
                  <c:v>27.700000405311599</c:v>
                </c:pt>
                <c:pt idx="137">
                  <c:v>27.900000408291799</c:v>
                </c:pt>
                <c:pt idx="138">
                  <c:v>28.100000411271999</c:v>
                </c:pt>
                <c:pt idx="139">
                  <c:v>28.300000414252299</c:v>
                </c:pt>
                <c:pt idx="140">
                  <c:v>28.500000417232499</c:v>
                </c:pt>
                <c:pt idx="141">
                  <c:v>28.700000420212699</c:v>
                </c:pt>
                <c:pt idx="142">
                  <c:v>28.900000423192999</c:v>
                </c:pt>
                <c:pt idx="143">
                  <c:v>29.100000426173199</c:v>
                </c:pt>
                <c:pt idx="144">
                  <c:v>29.3000004291534</c:v>
                </c:pt>
                <c:pt idx="145">
                  <c:v>29.500000432133699</c:v>
                </c:pt>
                <c:pt idx="146">
                  <c:v>29.7000004351139</c:v>
                </c:pt>
                <c:pt idx="147">
                  <c:v>29.9000004380941</c:v>
                </c:pt>
                <c:pt idx="148">
                  <c:v>30.1000004410744</c:v>
                </c:pt>
                <c:pt idx="149">
                  <c:v>30.3000004440546</c:v>
                </c:pt>
                <c:pt idx="150">
                  <c:v>30.5000004470348</c:v>
                </c:pt>
                <c:pt idx="151">
                  <c:v>30.7000004500151</c:v>
                </c:pt>
                <c:pt idx="152">
                  <c:v>30.9000004529953</c:v>
                </c:pt>
                <c:pt idx="153">
                  <c:v>31.100000455975501</c:v>
                </c:pt>
                <c:pt idx="154">
                  <c:v>31.3000004589558</c:v>
                </c:pt>
                <c:pt idx="155">
                  <c:v>31.500000461936001</c:v>
                </c:pt>
                <c:pt idx="156">
                  <c:v>31.700000464916201</c:v>
                </c:pt>
                <c:pt idx="157">
                  <c:v>31.900000467896501</c:v>
                </c:pt>
                <c:pt idx="158">
                  <c:v>32.100000470876701</c:v>
                </c:pt>
                <c:pt idx="159">
                  <c:v>32.300000473856898</c:v>
                </c:pt>
                <c:pt idx="160">
                  <c:v>32.500000476837201</c:v>
                </c:pt>
                <c:pt idx="161">
                  <c:v>32.700000479817398</c:v>
                </c:pt>
                <c:pt idx="162">
                  <c:v>32.900000482797601</c:v>
                </c:pt>
                <c:pt idx="163">
                  <c:v>33.100000485777898</c:v>
                </c:pt>
                <c:pt idx="164">
                  <c:v>33.300000488758101</c:v>
                </c:pt>
                <c:pt idx="165">
                  <c:v>33.500000491738298</c:v>
                </c:pt>
                <c:pt idx="166">
                  <c:v>33.700000494718601</c:v>
                </c:pt>
                <c:pt idx="167">
                  <c:v>33.900000497698798</c:v>
                </c:pt>
                <c:pt idx="168">
                  <c:v>34.100000500679002</c:v>
                </c:pt>
                <c:pt idx="169">
                  <c:v>34.300000503659199</c:v>
                </c:pt>
                <c:pt idx="170">
                  <c:v>34.500000506639502</c:v>
                </c:pt>
                <c:pt idx="171">
                  <c:v>34.700000509619699</c:v>
                </c:pt>
                <c:pt idx="172">
                  <c:v>34.900000512599902</c:v>
                </c:pt>
                <c:pt idx="173">
                  <c:v>35.100000515580199</c:v>
                </c:pt>
                <c:pt idx="174">
                  <c:v>35.300000518560402</c:v>
                </c:pt>
                <c:pt idx="175">
                  <c:v>35.500000521540599</c:v>
                </c:pt>
                <c:pt idx="176">
                  <c:v>35.700000524520902</c:v>
                </c:pt>
                <c:pt idx="177">
                  <c:v>35.900000527501099</c:v>
                </c:pt>
                <c:pt idx="178">
                  <c:v>36.100000530481303</c:v>
                </c:pt>
                <c:pt idx="179">
                  <c:v>36.300000533461599</c:v>
                </c:pt>
                <c:pt idx="180">
                  <c:v>36.500000536441803</c:v>
                </c:pt>
                <c:pt idx="181">
                  <c:v>36.700000539422</c:v>
                </c:pt>
                <c:pt idx="182">
                  <c:v>36.900000542402303</c:v>
                </c:pt>
                <c:pt idx="183">
                  <c:v>37.1000005453825</c:v>
                </c:pt>
                <c:pt idx="184">
                  <c:v>37.300000548362704</c:v>
                </c:pt>
                <c:pt idx="185">
                  <c:v>37.500000551343</c:v>
                </c:pt>
                <c:pt idx="186">
                  <c:v>37.700000554323204</c:v>
                </c:pt>
                <c:pt idx="187">
                  <c:v>37.9000005573034</c:v>
                </c:pt>
                <c:pt idx="188">
                  <c:v>38.100000560283704</c:v>
                </c:pt>
                <c:pt idx="189">
                  <c:v>38.3000005632639</c:v>
                </c:pt>
                <c:pt idx="190">
                  <c:v>38.500000566244097</c:v>
                </c:pt>
                <c:pt idx="191">
                  <c:v>38.7000005692244</c:v>
                </c:pt>
                <c:pt idx="192">
                  <c:v>38.900000572204597</c:v>
                </c:pt>
                <c:pt idx="193">
                  <c:v>39.100000575184801</c:v>
                </c:pt>
                <c:pt idx="194">
                  <c:v>39.300000578165097</c:v>
                </c:pt>
                <c:pt idx="195">
                  <c:v>39.500000581145301</c:v>
                </c:pt>
                <c:pt idx="196">
                  <c:v>39.700000584125497</c:v>
                </c:pt>
                <c:pt idx="197">
                  <c:v>39.900000587105801</c:v>
                </c:pt>
                <c:pt idx="198">
                  <c:v>40.100000590085997</c:v>
                </c:pt>
              </c:numCache>
            </c:numRef>
          </c:xVal>
          <c:yVal>
            <c:numRef>
              <c:f>Лист1!$P$1:$P$199</c:f>
              <c:numCache>
                <c:formatCode>0.00E+00</c:formatCode>
                <c:ptCount val="199"/>
                <c:pt idx="0">
                  <c:v>2.6369942713687498E-32</c:v>
                </c:pt>
                <c:pt idx="1">
                  <c:v>3.91294551244312E-21</c:v>
                </c:pt>
                <c:pt idx="2">
                  <c:v>4.5606102697271201E-15</c:v>
                </c:pt>
                <c:pt idx="3">
                  <c:v>2.6981253123478701E-11</c:v>
                </c:pt>
                <c:pt idx="4">
                  <c:v>9.5806324938813303E-9</c:v>
                </c:pt>
                <c:pt idx="5">
                  <c:v>6.4108744364389398E-7</c:v>
                </c:pt>
                <c:pt idx="6">
                  <c:v>1.4748286016260301E-5</c:v>
                </c:pt>
                <c:pt idx="7">
                  <c:v>1.6478296151474999E-4</c:v>
                </c:pt>
                <c:pt idx="8">
                  <c:v>1.1056609103883301E-3</c:v>
                </c:pt>
                <c:pt idx="9">
                  <c:v>5.1114665471917202E-3</c:v>
                </c:pt>
                <c:pt idx="10">
                  <c:v>1.78630794651451E-2</c:v>
                </c:pt>
                <c:pt idx="11">
                  <c:v>5.03477528591499E-2</c:v>
                </c:pt>
                <c:pt idx="12" formatCode="General">
                  <c:v>0.119902535681048</c:v>
                </c:pt>
                <c:pt idx="13" formatCode="General">
                  <c:v>0.24967881756319599</c:v>
                </c:pt>
                <c:pt idx="14" formatCode="General">
                  <c:v>0.46647253728938298</c:v>
                </c:pt>
                <c:pt idx="15" formatCode="General">
                  <c:v>0.79748687795756501</c:v>
                </c:pt>
                <c:pt idx="16" formatCode="General">
                  <c:v>1.2668706937908001</c:v>
                </c:pt>
                <c:pt idx="17" formatCode="General">
                  <c:v>1.8927923579693899</c:v>
                </c:pt>
                <c:pt idx="18" formatCode="General">
                  <c:v>2.6855187242285998</c:v>
                </c:pt>
                <c:pt idx="19" formatCode="General">
                  <c:v>3.6466428326971001</c:v>
                </c:pt>
                <c:pt idx="20" formatCode="General">
                  <c:v>4.7693501558109999</c:v>
                </c:pt>
                <c:pt idx="21" formatCode="General">
                  <c:v>6.0394686560195403</c:v>
                </c:pt>
                <c:pt idx="22" formatCode="General">
                  <c:v>7.4370022127776698</c:v>
                </c:pt>
                <c:pt idx="23" formatCode="General">
                  <c:v>8.9378693178060509</c:v>
                </c:pt>
                <c:pt idx="24" formatCode="General">
                  <c:v>10.5156270424586</c:v>
                </c:pt>
                <c:pt idx="25" formatCode="General">
                  <c:v>12.143029180089</c:v>
                </c:pt>
                <c:pt idx="26" formatCode="General">
                  <c:v>13.793331558283301</c:v>
                </c:pt>
                <c:pt idx="27" formatCode="General">
                  <c:v>15.4413091825385</c:v>
                </c:pt>
                <c:pt idx="28" formatCode="General">
                  <c:v>17.063987010621499</c:v>
                </c:pt>
                <c:pt idx="29" formatCode="General">
                  <c:v>18.641109848693802</c:v>
                </c:pt>
                <c:pt idx="30" formatCode="General">
                  <c:v>20.1553896428955</c:v>
                </c:pt>
                <c:pt idx="31" formatCode="General">
                  <c:v>21.592573202361201</c:v>
                </c:pt>
                <c:pt idx="32" formatCode="General">
                  <c:v>22.941372776165299</c:v>
                </c:pt>
                <c:pt idx="33" formatCode="General">
                  <c:v>24.193298063285901</c:v>
                </c:pt>
                <c:pt idx="34" formatCode="General">
                  <c:v>25.342422757388601</c:v>
                </c:pt>
                <c:pt idx="35" formatCode="General">
                  <c:v>26.385112716922201</c:v>
                </c:pt>
                <c:pt idx="36" formatCode="General">
                  <c:v>27.319737004208399</c:v>
                </c:pt>
                <c:pt idx="37" formatCode="General">
                  <c:v>28.146377753248601</c:v>
                </c:pt>
                <c:pt idx="38" formatCode="General">
                  <c:v>28.8665502928352</c:v>
                </c:pt>
                <c:pt idx="39" formatCode="General">
                  <c:v>29.4829412191154</c:v>
                </c:pt>
                <c:pt idx="40" formatCode="General">
                  <c:v>29.999169145993601</c:v>
                </c:pt>
                <c:pt idx="41" formatCode="General">
                  <c:v>30.419570583114101</c:v>
                </c:pt>
                <c:pt idx="42" formatCode="General">
                  <c:v>30.749011700306198</c:v>
                </c:pt>
                <c:pt idx="43" formatCode="General">
                  <c:v>30.992725531400598</c:v>
                </c:pt>
                <c:pt idx="44" formatCode="General">
                  <c:v>31.1561733523288</c:v>
                </c:pt>
                <c:pt idx="45" formatCode="General">
                  <c:v>31.244928452292999</c:v>
                </c:pt>
                <c:pt idx="46" formatCode="General">
                  <c:v>31.264580229240199</c:v>
                </c:pt>
                <c:pt idx="47" formatCode="General">
                  <c:v>31.220656421393102</c:v>
                </c:pt>
                <c:pt idx="48" formatCode="General">
                  <c:v>31.118561286649101</c:v>
                </c:pt>
                <c:pt idx="49" formatCode="General">
                  <c:v>30.963527623167199</c:v>
                </c:pt>
                <c:pt idx="50" formatCode="General">
                  <c:v>30.760580658255702</c:v>
                </c:pt>
                <c:pt idx="51" formatCode="General">
                  <c:v>30.514511996884799</c:v>
                </c:pt>
                <c:pt idx="52" formatCode="General">
                  <c:v>30.229861999804001</c:v>
                </c:pt>
                <c:pt idx="53" formatCode="General">
                  <c:v>29.910909143018799</c:v>
                </c:pt>
                <c:pt idx="54" formatCode="General">
                  <c:v>29.561665087511301</c:v>
                </c:pt>
                <c:pt idx="55" formatCode="General">
                  <c:v>29.185874355545099</c:v>
                </c:pt>
                <c:pt idx="56" formatCode="General">
                  <c:v>28.787017664659899</c:v>
                </c:pt>
                <c:pt idx="57" formatCode="General">
                  <c:v>28.3683181109825</c:v>
                </c:pt>
                <c:pt idx="58" formatCode="General">
                  <c:v>27.9327495192518</c:v>
                </c:pt>
                <c:pt idx="59" formatCode="General">
                  <c:v>27.483046388189202</c:v>
                </c:pt>
                <c:pt idx="60" formatCode="General">
                  <c:v>27.021714957201901</c:v>
                </c:pt>
                <c:pt idx="61" formatCode="General">
                  <c:v>26.5510450048622</c:v>
                </c:pt>
                <c:pt idx="62" formatCode="General">
                  <c:v>26.073122062266702</c:v>
                </c:pt>
                <c:pt idx="63" formatCode="General">
                  <c:v>25.589839786422001</c:v>
                </c:pt>
                <c:pt idx="64" formatCode="General">
                  <c:v>25.102912291410099</c:v>
                </c:pt>
                <c:pt idx="65" formatCode="General">
                  <c:v>24.613886279379098</c:v>
                </c:pt>
                <c:pt idx="66" formatCode="General">
                  <c:v>24.124152850442901</c:v>
                </c:pt>
                <c:pt idx="67" formatCode="General">
                  <c:v>23.634958901331899</c:v>
                </c:pt>
                <c:pt idx="68" formatCode="General">
                  <c:v>23.147418047990801</c:v>
                </c:pt>
                <c:pt idx="69" formatCode="General">
                  <c:v>22.662521028054201</c:v>
                </c:pt>
                <c:pt idx="70" formatCode="General">
                  <c:v>22.181145555944799</c:v>
                </c:pt>
                <c:pt idx="71" formatCode="General">
                  <c:v>21.704065616834502</c:v>
                </c:pt>
                <c:pt idx="72" formatCode="General">
                  <c:v>21.2319601964222</c:v>
                </c:pt>
                <c:pt idx="73" formatCode="General">
                  <c:v>20.765421451863102</c:v>
                </c:pt>
                <c:pt idx="74" formatCode="General">
                  <c:v>20.304962335638301</c:v>
                </c:pt>
                <c:pt idx="75" formatCode="General">
                  <c:v>19.851023689001501</c:v>
                </c:pt>
                <c:pt idx="76" formatCode="General">
                  <c:v>19.403980825181701</c:v>
                </c:pt>
                <c:pt idx="77" formatCode="General">
                  <c:v>18.964149624991698</c:v>
                </c:pt>
                <c:pt idx="78" formatCode="General">
                  <c:v>18.531792169095201</c:v>
                </c:pt>
                <c:pt idx="79" formatCode="General">
                  <c:v>18.107121932099201</c:v>
                </c:pt>
                <c:pt idx="80" formatCode="General">
                  <c:v>17.690308563993501</c:v>
                </c:pt>
                <c:pt idx="81" formatCode="General">
                  <c:v>17.281482284391501</c:v>
                </c:pt>
                <c:pt idx="82" formatCode="General">
                  <c:v>16.880737914613999</c:v>
                </c:pt>
                <c:pt idx="83" formatCode="General">
                  <c:v>16.488138572003901</c:v>
                </c:pt>
                <c:pt idx="84" formatCode="General">
                  <c:v>16.103719050007101</c:v>
                </c:pt>
                <c:pt idx="85" formatCode="General">
                  <c:v>15.727488906582201</c:v>
                </c:pt>
                <c:pt idx="86" formatCode="General">
                  <c:v>15.359435282428599</c:v>
                </c:pt>
                <c:pt idx="87" formatCode="General">
                  <c:v>14.999525469405</c:v>
                </c:pt>
                <c:pt idx="88" formatCode="General">
                  <c:v>14.647709248358799</c:v>
                </c:pt>
                <c:pt idx="89" formatCode="General">
                  <c:v>14.303921014438</c:v>
                </c:pt>
                <c:pt idx="90" formatCode="General">
                  <c:v>13.968081706815701</c:v>
                </c:pt>
                <c:pt idx="91" formatCode="General">
                  <c:v>13.6401005586444</c:v>
                </c:pt>
                <c:pt idx="92" formatCode="General">
                  <c:v>13.3198766819776</c:v>
                </c:pt>
                <c:pt idx="93" formatCode="General">
                  <c:v>13.0073005013613</c:v>
                </c:pt>
                <c:pt idx="94" formatCode="General">
                  <c:v>12.702255048807601</c:v>
                </c:pt>
                <c:pt idx="95" formatCode="General">
                  <c:v>12.4046171319207</c:v>
                </c:pt>
                <c:pt idx="96" formatCode="General">
                  <c:v>12.1142583860606</c:v>
                </c:pt>
                <c:pt idx="97" formatCode="General">
                  <c:v>11.831046220591899</c:v>
                </c:pt>
                <c:pt idx="98" formatCode="General">
                  <c:v>11.554844668477701</c:v>
                </c:pt>
                <c:pt idx="99" formatCode="General">
                  <c:v>11.2855151477499</c:v>
                </c:pt>
                <c:pt idx="100" formatCode="General">
                  <c:v>11.022917142697599</c:v>
                </c:pt>
                <c:pt idx="101" formatCode="General">
                  <c:v>10.7669088119801</c:v>
                </c:pt>
                <c:pt idx="102" formatCode="General">
                  <c:v>10.5173475302793</c:v>
                </c:pt>
                <c:pt idx="103" formatCode="General">
                  <c:v>10.2740903695563</c:v>
                </c:pt>
                <c:pt idx="104" formatCode="General">
                  <c:v>10.036994525470501</c:v>
                </c:pt>
                <c:pt idx="105" formatCode="General">
                  <c:v>9.80591769404902</c:v>
                </c:pt>
                <c:pt idx="106" formatCode="General">
                  <c:v>9.5807184032623205</c:v>
                </c:pt>
                <c:pt idx="107" formatCode="General">
                  <c:v>9.3612563037617296</c:v>
                </c:pt>
                <c:pt idx="108" formatCode="General">
                  <c:v>9.1473924226676502</c:v>
                </c:pt>
                <c:pt idx="109" formatCode="General">
                  <c:v>8.93898938395904</c:v>
                </c:pt>
                <c:pt idx="110" formatCode="General">
                  <c:v>8.7359115987041598</c:v>
                </c:pt>
                <c:pt idx="111" formatCode="General">
                  <c:v>8.5380254280873995</c:v>
                </c:pt>
                <c:pt idx="112" formatCode="General">
                  <c:v>8.3451993219252198</c:v>
                </c:pt>
                <c:pt idx="113" formatCode="General">
                  <c:v>8.1573039351247605</c:v>
                </c:pt>
                <c:pt idx="114" formatCode="General">
                  <c:v>7.9742122243184603</c:v>
                </c:pt>
                <c:pt idx="115" formatCode="General">
                  <c:v>7.7957995267071301</c:v>
                </c:pt>
                <c:pt idx="116" formatCode="General">
                  <c:v>7.6219436229597797</c:v>
                </c:pt>
                <c:pt idx="117" formatCode="General">
                  <c:v>7.4525247858499899</c:v>
                </c:pt>
                <c:pt idx="118" formatCode="General">
                  <c:v>7.2874258161548697</c:v>
                </c:pt>
                <c:pt idx="119" formatCode="General">
                  <c:v>7.1265320672017696</c:v>
                </c:pt>
                <c:pt idx="120" formatCode="General">
                  <c:v>6.9697314593198403</c:v>
                </c:pt>
                <c:pt idx="121" formatCode="General">
                  <c:v>6.8169144853357801</c:v>
                </c:pt>
                <c:pt idx="122" formatCode="General">
                  <c:v>6.6679742081466999</c:v>
                </c:pt>
                <c:pt idx="123" formatCode="General">
                  <c:v>6.5228062513049396</c:v>
                </c:pt>
                <c:pt idx="124" formatCode="General">
                  <c:v>6.3813087834610203</c:v>
                </c:pt>
                <c:pt idx="125" formatCode="General">
                  <c:v>6.2433824974296499</c:v>
                </c:pt>
                <c:pt idx="126" formatCode="General">
                  <c:v>6.1089305845699702</c:v>
                </c:pt>
                <c:pt idx="127" formatCode="General">
                  <c:v>5.9778587051037597</c:v>
                </c:pt>
                <c:pt idx="128" formatCode="General">
                  <c:v>5.8500749549341897</c:v>
                </c:pt>
                <c:pt idx="129" formatCode="General">
                  <c:v>5.7254898294719299</c:v>
                </c:pt>
                <c:pt idx="130" formatCode="General">
                  <c:v>5.6040161849247898</c:v>
                </c:pt>
                <c:pt idx="131" formatCode="General">
                  <c:v>5.48556919746067</c:v>
                </c:pt>
                <c:pt idx="132" formatCode="General">
                  <c:v>5.3700663206121497</c:v>
                </c:pt>
                <c:pt idx="133" formatCode="General">
                  <c:v>5.2574272412525396</c:v>
                </c:pt>
                <c:pt idx="134" formatCode="General">
                  <c:v>5.1475738344387896</c:v>
                </c:pt>
                <c:pt idx="135" formatCode="General">
                  <c:v>5.0404301173853696</c:v>
                </c:pt>
                <c:pt idx="136" formatCode="General">
                  <c:v>4.93592220280454</c:v>
                </c:pt>
                <c:pt idx="137" formatCode="General">
                  <c:v>4.8339782518227299</c:v>
                </c:pt>
                <c:pt idx="138" formatCode="General">
                  <c:v>4.7345284266592804</c:v>
                </c:pt>
                <c:pt idx="139" formatCode="General">
                  <c:v>4.6375048432326196</c:v>
                </c:pt>
                <c:pt idx="140" formatCode="General">
                  <c:v>4.5428415238396704</c:v>
                </c:pt>
                <c:pt idx="141" formatCode="General">
                  <c:v>4.4504743500369504</c:v>
                </c:pt>
                <c:pt idx="142" formatCode="General">
                  <c:v>4.3603410158362204</c:v>
                </c:pt>
                <c:pt idx="143" formatCode="General">
                  <c:v>4.27238098131307</c:v>
                </c:pt>
                <c:pt idx="144" formatCode="General">
                  <c:v>4.1865354267142498</c:v>
                </c:pt>
                <c:pt idx="145" formatCode="General">
                  <c:v>4.1027472071379698</c:v>
                </c:pt>
                <c:pt idx="146" formatCode="General">
                  <c:v>4.0209608078508001</c:v>
                </c:pt>
                <c:pt idx="147" formatCode="General">
                  <c:v>3.9411223002956302</c:v>
                </c:pt>
                <c:pt idx="148" formatCode="General">
                  <c:v>3.8631792988365601</c:v>
                </c:pt>
                <c:pt idx="149" formatCode="General">
                  <c:v>3.7870809182790599</c:v>
                </c:pt>
                <c:pt idx="150" formatCode="General">
                  <c:v>3.7127777321970399</c:v>
                </c:pt>
                <c:pt idx="151" formatCode="General">
                  <c:v>3.6402217320920802</c:v>
                </c:pt>
                <c:pt idx="152" formatCode="General">
                  <c:v>3.5693662874049901</c:v>
                </c:pt>
                <c:pt idx="153" formatCode="General">
                  <c:v>3.5001661063948202</c:v>
                </c:pt>
                <c:pt idx="154" formatCode="General">
                  <c:v>3.43257719789597</c:v>
                </c:pt>
                <c:pt idx="155" formatCode="General">
                  <c:v>3.3665568339604399</c:v>
                </c:pt>
                <c:pt idx="156" formatCode="General">
                  <c:v>3.3020635133886902</c:v>
                </c:pt>
                <c:pt idx="157" formatCode="General">
                  <c:v>3.2390569261496198</c:v>
                </c:pt>
                <c:pt idx="158" formatCode="General">
                  <c:v>3.17749791868733</c:v>
                </c:pt>
                <c:pt idx="159" formatCode="General">
                  <c:v>3.1173484601102501</c:v>
                </c:pt>
                <c:pt idx="160" formatCode="General">
                  <c:v>3.0585716092559601</c:v>
                </c:pt>
                <c:pt idx="161" formatCode="General">
                  <c:v>3.0011314826231699</c:v>
                </c:pt>
                <c:pt idx="162" formatCode="General">
                  <c:v>2.9449932231610401</c:v>
                </c:pt>
                <c:pt idx="163" formatCode="General">
                  <c:v>2.89012296990443</c:v>
                </c:pt>
                <c:pt idx="164" formatCode="General">
                  <c:v>2.8364878284424599</c:v>
                </c:pt>
                <c:pt idx="165" formatCode="General">
                  <c:v>2.7840558422071702</c:v>
                </c:pt>
                <c:pt idx="166" formatCode="General">
                  <c:v>2.73279596456767</c:v>
                </c:pt>
                <c:pt idx="167" formatCode="General">
                  <c:v>2.68267803171506</c:v>
                </c:pt>
                <c:pt idx="168" formatCode="General">
                  <c:v>2.6336727363223802</c:v>
                </c:pt>
                <c:pt idx="169" formatCode="General">
                  <c:v>2.5857516019636799</c:v>
                </c:pt>
                <c:pt idx="170" formatCode="General">
                  <c:v>2.5388869582758602</c:v>
                </c:pt>
                <c:pt idx="171" formatCode="General">
                  <c:v>2.4930519168466101</c:v>
                </c:pt>
                <c:pt idx="172" formatCode="General">
                  <c:v>2.4482203478117901</c:v>
                </c:pt>
                <c:pt idx="173" formatCode="General">
                  <c:v>2.4043668571452499</c:v>
                </c:pt>
                <c:pt idx="174" formatCode="General">
                  <c:v>2.3614667646241898</c:v>
                </c:pt>
                <c:pt idx="175" formatCode="General">
                  <c:v>2.3194960824531599</c:v>
                </c:pt>
                <c:pt idx="176" formatCode="General">
                  <c:v>2.2784314945298898</c:v>
                </c:pt>
                <c:pt idx="177" formatCode="General">
                  <c:v>2.2382503363360402</c:v>
                </c:pt>
                <c:pt idx="178" formatCode="General">
                  <c:v>2.1989305754364601</c:v>
                </c:pt>
                <c:pt idx="179" formatCode="General">
                  <c:v>2.1604507925703502</c:v>
                </c:pt>
                <c:pt idx="180" formatCode="General">
                  <c:v>2.12279016331822</c:v>
                </c:pt>
                <c:pt idx="181" formatCode="General">
                  <c:v>2.0859284403285598</c:v>
                </c:pt>
                <c:pt idx="182" formatCode="General">
                  <c:v>2.0498459360885399</c:v>
                </c:pt>
                <c:pt idx="183" formatCode="General">
                  <c:v>2.0145235062231199</c:v>
                </c:pt>
                <c:pt idx="184" formatCode="General">
                  <c:v>1.97994253330758</c:v>
                </c:pt>
                <c:pt idx="185" formatCode="General">
                  <c:v>1.94608491117834</c:v>
                </c:pt>
                <c:pt idx="186" formatCode="General">
                  <c:v>1.91293302972757</c:v>
                </c:pt>
                <c:pt idx="187" formatCode="General">
                  <c:v>1.8804697601673599</c:v>
                </c:pt>
                <c:pt idx="188" formatCode="General">
                  <c:v>1.84867844074923</c:v>
                </c:pt>
                <c:pt idx="189" formatCode="General">
                  <c:v>1.81754286292565</c:v>
                </c:pt>
                <c:pt idx="190" formatCode="General">
                  <c:v>1.7870472579399801</c:v>
                </c:pt>
                <c:pt idx="191" formatCode="General">
                  <c:v>1.75717628383193</c:v>
                </c:pt>
                <c:pt idx="192" formatCode="General">
                  <c:v>1.7279150128458201</c:v>
                </c:pt>
                <c:pt idx="193" formatCode="General">
                  <c:v>1.69924891922937</c:v>
                </c:pt>
                <c:pt idx="194" formatCode="General">
                  <c:v>1.67116386741086</c:v>
                </c:pt>
                <c:pt idx="195" formatCode="General">
                  <c:v>1.64364610054306</c:v>
                </c:pt>
                <c:pt idx="196" formatCode="General">
                  <c:v>1.6166822294024901</c:v>
                </c:pt>
                <c:pt idx="197" formatCode="General">
                  <c:v>1.5902592216329201</c:v>
                </c:pt>
                <c:pt idx="198" formatCode="General">
                  <c:v>1.5643643913224099</c:v>
                </c:pt>
              </c:numCache>
            </c:numRef>
          </c:yVal>
          <c:smooth val="1"/>
        </c:ser>
        <c:ser>
          <c:idx val="0"/>
          <c:order val="1"/>
          <c:spPr>
            <a:ln w="28575">
              <a:solidFill>
                <a:srgbClr val="C00000"/>
              </a:solidFill>
              <a:prstDash val="solid"/>
            </a:ln>
          </c:spPr>
          <c:marker>
            <c:symbol val="none"/>
          </c:marker>
          <c:xVal>
            <c:numRef>
              <c:f>Лист1!$G$1:$G$1001</c:f>
              <c:numCache>
                <c:formatCode>General</c:formatCode>
                <c:ptCount val="1001"/>
                <c:pt idx="0">
                  <c:v>0.4</c:v>
                </c:pt>
                <c:pt idx="1">
                  <c:v>0.41949999999999998</c:v>
                </c:pt>
                <c:pt idx="2">
                  <c:v>0.439</c:v>
                </c:pt>
                <c:pt idx="3">
                  <c:v>0.45850000000000002</c:v>
                </c:pt>
                <c:pt idx="4">
                  <c:v>0.47799999999999998</c:v>
                </c:pt>
                <c:pt idx="5">
                  <c:v>0.4975</c:v>
                </c:pt>
                <c:pt idx="6">
                  <c:v>0.51700000000000002</c:v>
                </c:pt>
                <c:pt idx="7">
                  <c:v>0.53649999999999998</c:v>
                </c:pt>
                <c:pt idx="8">
                  <c:v>0.55600000000000005</c:v>
                </c:pt>
                <c:pt idx="9">
                  <c:v>0.57550000000000001</c:v>
                </c:pt>
                <c:pt idx="10">
                  <c:v>0.59499999999999997</c:v>
                </c:pt>
                <c:pt idx="11">
                  <c:v>0.61450000000000005</c:v>
                </c:pt>
                <c:pt idx="12">
                  <c:v>0.63400000000000001</c:v>
                </c:pt>
                <c:pt idx="13">
                  <c:v>0.65349999999999997</c:v>
                </c:pt>
                <c:pt idx="14">
                  <c:v>0.67300000000000004</c:v>
                </c:pt>
                <c:pt idx="15">
                  <c:v>0.6925</c:v>
                </c:pt>
                <c:pt idx="16">
                  <c:v>0.71199999999999997</c:v>
                </c:pt>
                <c:pt idx="17">
                  <c:v>0.73150000000000004</c:v>
                </c:pt>
                <c:pt idx="18">
                  <c:v>0.751</c:v>
                </c:pt>
                <c:pt idx="19">
                  <c:v>0.77049999999999996</c:v>
                </c:pt>
                <c:pt idx="20">
                  <c:v>0.79</c:v>
                </c:pt>
                <c:pt idx="21">
                  <c:v>0.8095</c:v>
                </c:pt>
                <c:pt idx="22">
                  <c:v>0.82899999999999996</c:v>
                </c:pt>
                <c:pt idx="23">
                  <c:v>0.84850000000000003</c:v>
                </c:pt>
                <c:pt idx="24">
                  <c:v>0.86799999999999999</c:v>
                </c:pt>
                <c:pt idx="25">
                  <c:v>0.88749999999999996</c:v>
                </c:pt>
                <c:pt idx="26">
                  <c:v>0.90700000000000003</c:v>
                </c:pt>
                <c:pt idx="27">
                  <c:v>0.92649999999999999</c:v>
                </c:pt>
                <c:pt idx="28">
                  <c:v>0.94599999999999995</c:v>
                </c:pt>
                <c:pt idx="29">
                  <c:v>0.96550000000000002</c:v>
                </c:pt>
                <c:pt idx="30">
                  <c:v>0.98499999999999999</c:v>
                </c:pt>
                <c:pt idx="31">
                  <c:v>1.0044999999999999</c:v>
                </c:pt>
                <c:pt idx="32">
                  <c:v>1.024</c:v>
                </c:pt>
                <c:pt idx="33">
                  <c:v>1.0435000000000001</c:v>
                </c:pt>
                <c:pt idx="34">
                  <c:v>1.0629999999999999</c:v>
                </c:pt>
                <c:pt idx="35">
                  <c:v>1.0825</c:v>
                </c:pt>
                <c:pt idx="36">
                  <c:v>1.1020000000000001</c:v>
                </c:pt>
                <c:pt idx="37">
                  <c:v>1.1214999999999999</c:v>
                </c:pt>
                <c:pt idx="38">
                  <c:v>1.141</c:v>
                </c:pt>
                <c:pt idx="39">
                  <c:v>1.1605000000000001</c:v>
                </c:pt>
                <c:pt idx="40">
                  <c:v>1.18</c:v>
                </c:pt>
                <c:pt idx="41">
                  <c:v>1.1995</c:v>
                </c:pt>
                <c:pt idx="42">
                  <c:v>1.2190000000000001</c:v>
                </c:pt>
                <c:pt idx="43">
                  <c:v>1.2384999999999999</c:v>
                </c:pt>
                <c:pt idx="44">
                  <c:v>1.258</c:v>
                </c:pt>
                <c:pt idx="45">
                  <c:v>1.2775000000000001</c:v>
                </c:pt>
                <c:pt idx="46">
                  <c:v>1.2969999999999999</c:v>
                </c:pt>
                <c:pt idx="47">
                  <c:v>1.3165</c:v>
                </c:pt>
                <c:pt idx="48">
                  <c:v>1.3360000000000001</c:v>
                </c:pt>
                <c:pt idx="49">
                  <c:v>1.3554999999999999</c:v>
                </c:pt>
                <c:pt idx="50">
                  <c:v>1.375</c:v>
                </c:pt>
                <c:pt idx="51">
                  <c:v>1.3945000000000001</c:v>
                </c:pt>
                <c:pt idx="52">
                  <c:v>1.4139999999999999</c:v>
                </c:pt>
                <c:pt idx="53">
                  <c:v>1.4335</c:v>
                </c:pt>
                <c:pt idx="54">
                  <c:v>1.4530000000000001</c:v>
                </c:pt>
                <c:pt idx="55">
                  <c:v>1.4724999999999999</c:v>
                </c:pt>
                <c:pt idx="56">
                  <c:v>1.492</c:v>
                </c:pt>
                <c:pt idx="57">
                  <c:v>1.5115000000000001</c:v>
                </c:pt>
                <c:pt idx="58">
                  <c:v>1.5309999999999999</c:v>
                </c:pt>
                <c:pt idx="59">
                  <c:v>1.5505</c:v>
                </c:pt>
                <c:pt idx="60">
                  <c:v>1.57</c:v>
                </c:pt>
                <c:pt idx="61">
                  <c:v>1.5894999999999999</c:v>
                </c:pt>
                <c:pt idx="62">
                  <c:v>1.609</c:v>
                </c:pt>
                <c:pt idx="63">
                  <c:v>1.6285000000000001</c:v>
                </c:pt>
                <c:pt idx="64">
                  <c:v>1.6479999999999999</c:v>
                </c:pt>
                <c:pt idx="65">
                  <c:v>1.6675</c:v>
                </c:pt>
                <c:pt idx="66">
                  <c:v>1.6870000000000001</c:v>
                </c:pt>
                <c:pt idx="67">
                  <c:v>1.7064999999999999</c:v>
                </c:pt>
                <c:pt idx="68">
                  <c:v>1.726</c:v>
                </c:pt>
                <c:pt idx="69">
                  <c:v>1.7455000000000001</c:v>
                </c:pt>
                <c:pt idx="70">
                  <c:v>1.7649999999999999</c:v>
                </c:pt>
                <c:pt idx="71">
                  <c:v>1.7845</c:v>
                </c:pt>
                <c:pt idx="72">
                  <c:v>1.804</c:v>
                </c:pt>
                <c:pt idx="73">
                  <c:v>1.8234999999999999</c:v>
                </c:pt>
                <c:pt idx="74">
                  <c:v>1.843</c:v>
                </c:pt>
                <c:pt idx="75">
                  <c:v>1.8625</c:v>
                </c:pt>
                <c:pt idx="76">
                  <c:v>1.8819999999999999</c:v>
                </c:pt>
                <c:pt idx="77">
                  <c:v>1.9015</c:v>
                </c:pt>
                <c:pt idx="78">
                  <c:v>1.921</c:v>
                </c:pt>
                <c:pt idx="79">
                  <c:v>1.9404999999999999</c:v>
                </c:pt>
                <c:pt idx="80">
                  <c:v>1.96</c:v>
                </c:pt>
                <c:pt idx="81">
                  <c:v>1.9795</c:v>
                </c:pt>
                <c:pt idx="82">
                  <c:v>1.9990000000000001</c:v>
                </c:pt>
                <c:pt idx="83">
                  <c:v>2.0185</c:v>
                </c:pt>
                <c:pt idx="84">
                  <c:v>2.0379999999999998</c:v>
                </c:pt>
                <c:pt idx="85">
                  <c:v>2.0575000000000001</c:v>
                </c:pt>
                <c:pt idx="86">
                  <c:v>2.077</c:v>
                </c:pt>
                <c:pt idx="87">
                  <c:v>2.0964999999999998</c:v>
                </c:pt>
                <c:pt idx="88">
                  <c:v>2.1160000000000001</c:v>
                </c:pt>
                <c:pt idx="89">
                  <c:v>2.1355</c:v>
                </c:pt>
                <c:pt idx="90">
                  <c:v>2.1549999999999998</c:v>
                </c:pt>
                <c:pt idx="91">
                  <c:v>2.1745000000000001</c:v>
                </c:pt>
                <c:pt idx="92">
                  <c:v>2.194</c:v>
                </c:pt>
                <c:pt idx="93">
                  <c:v>2.2134999999999998</c:v>
                </c:pt>
                <c:pt idx="94">
                  <c:v>2.2330000000000001</c:v>
                </c:pt>
                <c:pt idx="95">
                  <c:v>2.2524999999999999</c:v>
                </c:pt>
                <c:pt idx="96">
                  <c:v>2.2719999999999998</c:v>
                </c:pt>
                <c:pt idx="97">
                  <c:v>2.2915000000000001</c:v>
                </c:pt>
                <c:pt idx="98">
                  <c:v>2.3109999999999999</c:v>
                </c:pt>
                <c:pt idx="99">
                  <c:v>2.3304999999999998</c:v>
                </c:pt>
                <c:pt idx="100">
                  <c:v>2.35</c:v>
                </c:pt>
                <c:pt idx="101">
                  <c:v>2.3694999999999999</c:v>
                </c:pt>
                <c:pt idx="102">
                  <c:v>2.3889999999999998</c:v>
                </c:pt>
                <c:pt idx="103">
                  <c:v>2.4085000000000001</c:v>
                </c:pt>
                <c:pt idx="104">
                  <c:v>2.4279999999999999</c:v>
                </c:pt>
                <c:pt idx="105">
                  <c:v>2.4474999999999998</c:v>
                </c:pt>
                <c:pt idx="106">
                  <c:v>2.4670000000000001</c:v>
                </c:pt>
                <c:pt idx="107">
                  <c:v>2.4864999999999999</c:v>
                </c:pt>
                <c:pt idx="108">
                  <c:v>2.5059999999999998</c:v>
                </c:pt>
                <c:pt idx="109">
                  <c:v>2.5255000000000001</c:v>
                </c:pt>
                <c:pt idx="110">
                  <c:v>2.5449999999999999</c:v>
                </c:pt>
                <c:pt idx="111">
                  <c:v>2.5644999999999998</c:v>
                </c:pt>
                <c:pt idx="112">
                  <c:v>2.5840000000000001</c:v>
                </c:pt>
                <c:pt idx="113">
                  <c:v>2.6034999999999999</c:v>
                </c:pt>
                <c:pt idx="114">
                  <c:v>2.6230000000000002</c:v>
                </c:pt>
                <c:pt idx="115">
                  <c:v>2.6425000000000001</c:v>
                </c:pt>
                <c:pt idx="116">
                  <c:v>2.6619999999999999</c:v>
                </c:pt>
                <c:pt idx="117">
                  <c:v>2.6815000000000002</c:v>
                </c:pt>
                <c:pt idx="118">
                  <c:v>2.7010000000000001</c:v>
                </c:pt>
                <c:pt idx="119">
                  <c:v>2.7204999999999999</c:v>
                </c:pt>
                <c:pt idx="120">
                  <c:v>2.74</c:v>
                </c:pt>
                <c:pt idx="121">
                  <c:v>2.7595000000000001</c:v>
                </c:pt>
                <c:pt idx="122">
                  <c:v>2.7789999999999999</c:v>
                </c:pt>
                <c:pt idx="123">
                  <c:v>2.7985000000000002</c:v>
                </c:pt>
                <c:pt idx="124">
                  <c:v>2.8180000000000001</c:v>
                </c:pt>
                <c:pt idx="125">
                  <c:v>2.8374999999999999</c:v>
                </c:pt>
                <c:pt idx="126">
                  <c:v>2.8570000000000002</c:v>
                </c:pt>
                <c:pt idx="127">
                  <c:v>2.8765000000000001</c:v>
                </c:pt>
                <c:pt idx="128">
                  <c:v>2.8959999999999999</c:v>
                </c:pt>
                <c:pt idx="129">
                  <c:v>2.9155000000000002</c:v>
                </c:pt>
                <c:pt idx="130">
                  <c:v>2.9350000000000001</c:v>
                </c:pt>
                <c:pt idx="131">
                  <c:v>2.9544999999999999</c:v>
                </c:pt>
                <c:pt idx="132">
                  <c:v>2.9740000000000002</c:v>
                </c:pt>
                <c:pt idx="133">
                  <c:v>2.9935</c:v>
                </c:pt>
                <c:pt idx="134">
                  <c:v>3.0129999999999999</c:v>
                </c:pt>
                <c:pt idx="135">
                  <c:v>3.0325000000000002</c:v>
                </c:pt>
                <c:pt idx="136">
                  <c:v>3.052</c:v>
                </c:pt>
                <c:pt idx="137">
                  <c:v>3.0714999999999999</c:v>
                </c:pt>
                <c:pt idx="138">
                  <c:v>3.0910000000000002</c:v>
                </c:pt>
                <c:pt idx="139">
                  <c:v>3.1105</c:v>
                </c:pt>
                <c:pt idx="140">
                  <c:v>3.13</c:v>
                </c:pt>
                <c:pt idx="141">
                  <c:v>3.1495000000000002</c:v>
                </c:pt>
                <c:pt idx="142">
                  <c:v>3.169</c:v>
                </c:pt>
                <c:pt idx="143">
                  <c:v>3.1884999999999999</c:v>
                </c:pt>
                <c:pt idx="144">
                  <c:v>3.2080000000000002</c:v>
                </c:pt>
                <c:pt idx="145">
                  <c:v>3.2275</c:v>
                </c:pt>
                <c:pt idx="146">
                  <c:v>3.2469999999999999</c:v>
                </c:pt>
                <c:pt idx="147">
                  <c:v>3.2665000000000002</c:v>
                </c:pt>
                <c:pt idx="148">
                  <c:v>3.286</c:v>
                </c:pt>
                <c:pt idx="149">
                  <c:v>3.3054999999999999</c:v>
                </c:pt>
                <c:pt idx="150">
                  <c:v>3.3250000000000002</c:v>
                </c:pt>
                <c:pt idx="151">
                  <c:v>3.3445</c:v>
                </c:pt>
                <c:pt idx="152">
                  <c:v>3.3639999999999999</c:v>
                </c:pt>
                <c:pt idx="153">
                  <c:v>3.3835000000000002</c:v>
                </c:pt>
                <c:pt idx="154">
                  <c:v>3.403</c:v>
                </c:pt>
                <c:pt idx="155">
                  <c:v>3.4224999999999999</c:v>
                </c:pt>
                <c:pt idx="156">
                  <c:v>3.4420000000000002</c:v>
                </c:pt>
                <c:pt idx="157">
                  <c:v>3.4615</c:v>
                </c:pt>
                <c:pt idx="158">
                  <c:v>3.4809999999999999</c:v>
                </c:pt>
                <c:pt idx="159">
                  <c:v>3.5005000000000002</c:v>
                </c:pt>
                <c:pt idx="160">
                  <c:v>3.52</c:v>
                </c:pt>
                <c:pt idx="161">
                  <c:v>3.5394999999999999</c:v>
                </c:pt>
                <c:pt idx="162">
                  <c:v>3.5590000000000002</c:v>
                </c:pt>
                <c:pt idx="163">
                  <c:v>3.5785</c:v>
                </c:pt>
                <c:pt idx="164">
                  <c:v>3.5979999999999999</c:v>
                </c:pt>
                <c:pt idx="165">
                  <c:v>3.6175000000000002</c:v>
                </c:pt>
                <c:pt idx="166">
                  <c:v>3.637</c:v>
                </c:pt>
                <c:pt idx="167">
                  <c:v>3.6564999999999999</c:v>
                </c:pt>
                <c:pt idx="168">
                  <c:v>3.6760000000000002</c:v>
                </c:pt>
                <c:pt idx="169">
                  <c:v>3.6955</c:v>
                </c:pt>
                <c:pt idx="170">
                  <c:v>3.7149999999999999</c:v>
                </c:pt>
                <c:pt idx="171">
                  <c:v>3.7345000000000002</c:v>
                </c:pt>
                <c:pt idx="172">
                  <c:v>3.754</c:v>
                </c:pt>
                <c:pt idx="173">
                  <c:v>3.7734999999999999</c:v>
                </c:pt>
                <c:pt idx="174">
                  <c:v>3.7930000000000001</c:v>
                </c:pt>
                <c:pt idx="175">
                  <c:v>3.8125</c:v>
                </c:pt>
                <c:pt idx="176">
                  <c:v>3.8319999999999999</c:v>
                </c:pt>
                <c:pt idx="177">
                  <c:v>3.8515000000000001</c:v>
                </c:pt>
                <c:pt idx="178">
                  <c:v>3.871</c:v>
                </c:pt>
                <c:pt idx="179">
                  <c:v>3.8904999999999998</c:v>
                </c:pt>
                <c:pt idx="180">
                  <c:v>3.91</c:v>
                </c:pt>
                <c:pt idx="181">
                  <c:v>3.9295</c:v>
                </c:pt>
                <c:pt idx="182">
                  <c:v>3.9489999999999998</c:v>
                </c:pt>
                <c:pt idx="183">
                  <c:v>3.9685000000000001</c:v>
                </c:pt>
                <c:pt idx="184">
                  <c:v>3.988</c:v>
                </c:pt>
                <c:pt idx="185">
                  <c:v>4.0075000000000003</c:v>
                </c:pt>
                <c:pt idx="186">
                  <c:v>4.0270000000000001</c:v>
                </c:pt>
                <c:pt idx="187">
                  <c:v>4.0465</c:v>
                </c:pt>
                <c:pt idx="188">
                  <c:v>4.0659999999999998</c:v>
                </c:pt>
                <c:pt idx="189">
                  <c:v>4.0854999999999997</c:v>
                </c:pt>
                <c:pt idx="190">
                  <c:v>4.1050000000000004</c:v>
                </c:pt>
                <c:pt idx="191">
                  <c:v>4.1245000000000003</c:v>
                </c:pt>
                <c:pt idx="192">
                  <c:v>4.1440000000000001</c:v>
                </c:pt>
                <c:pt idx="193">
                  <c:v>4.1635</c:v>
                </c:pt>
                <c:pt idx="194">
                  <c:v>4.1829999999999998</c:v>
                </c:pt>
                <c:pt idx="195">
                  <c:v>4.2024999999999997</c:v>
                </c:pt>
                <c:pt idx="196">
                  <c:v>4.2220000000000004</c:v>
                </c:pt>
                <c:pt idx="197">
                  <c:v>4.2415000000000003</c:v>
                </c:pt>
                <c:pt idx="198">
                  <c:v>4.2610000000000001</c:v>
                </c:pt>
                <c:pt idx="199">
                  <c:v>4.2805</c:v>
                </c:pt>
                <c:pt idx="200">
                  <c:v>4.3</c:v>
                </c:pt>
                <c:pt idx="201">
                  <c:v>4.3194999999999997</c:v>
                </c:pt>
                <c:pt idx="202">
                  <c:v>4.3390000000000004</c:v>
                </c:pt>
                <c:pt idx="203">
                  <c:v>4.3585000000000003</c:v>
                </c:pt>
                <c:pt idx="204">
                  <c:v>4.3780000000000001</c:v>
                </c:pt>
                <c:pt idx="205">
                  <c:v>4.3975</c:v>
                </c:pt>
                <c:pt idx="206">
                  <c:v>4.4169999999999998</c:v>
                </c:pt>
                <c:pt idx="207">
                  <c:v>4.4364999999999997</c:v>
                </c:pt>
                <c:pt idx="208">
                  <c:v>4.4560000000000004</c:v>
                </c:pt>
                <c:pt idx="209">
                  <c:v>4.4755000000000003</c:v>
                </c:pt>
                <c:pt idx="210">
                  <c:v>4.4950000000000001</c:v>
                </c:pt>
                <c:pt idx="211">
                  <c:v>4.5145</c:v>
                </c:pt>
                <c:pt idx="212">
                  <c:v>4.5339999999999998</c:v>
                </c:pt>
                <c:pt idx="213">
                  <c:v>4.5534999999999997</c:v>
                </c:pt>
                <c:pt idx="214">
                  <c:v>4.5730000000000004</c:v>
                </c:pt>
                <c:pt idx="215">
                  <c:v>4.5925000000000002</c:v>
                </c:pt>
                <c:pt idx="216">
                  <c:v>4.6120000000000001</c:v>
                </c:pt>
                <c:pt idx="217">
                  <c:v>4.6315</c:v>
                </c:pt>
                <c:pt idx="218">
                  <c:v>4.6509999999999998</c:v>
                </c:pt>
                <c:pt idx="219">
                  <c:v>4.6704999999999997</c:v>
                </c:pt>
                <c:pt idx="220">
                  <c:v>4.6900000000000004</c:v>
                </c:pt>
                <c:pt idx="221">
                  <c:v>4.7095000000000002</c:v>
                </c:pt>
                <c:pt idx="222">
                  <c:v>4.7290000000000001</c:v>
                </c:pt>
                <c:pt idx="223">
                  <c:v>4.7484999999999999</c:v>
                </c:pt>
                <c:pt idx="224">
                  <c:v>4.7679999999999998</c:v>
                </c:pt>
                <c:pt idx="225">
                  <c:v>4.7874999999999996</c:v>
                </c:pt>
                <c:pt idx="226">
                  <c:v>4.8070000000000004</c:v>
                </c:pt>
                <c:pt idx="227">
                  <c:v>4.8265000000000002</c:v>
                </c:pt>
                <c:pt idx="228">
                  <c:v>4.8460000000000001</c:v>
                </c:pt>
                <c:pt idx="229">
                  <c:v>4.8654999999999999</c:v>
                </c:pt>
                <c:pt idx="230">
                  <c:v>4.8849999999999998</c:v>
                </c:pt>
                <c:pt idx="231">
                  <c:v>4.9044999999999996</c:v>
                </c:pt>
                <c:pt idx="232">
                  <c:v>4.9240000000000004</c:v>
                </c:pt>
                <c:pt idx="233">
                  <c:v>4.9435000000000002</c:v>
                </c:pt>
                <c:pt idx="234">
                  <c:v>4.9630000000000001</c:v>
                </c:pt>
                <c:pt idx="235">
                  <c:v>4.9824999999999999</c:v>
                </c:pt>
                <c:pt idx="236">
                  <c:v>5.0019999999999998</c:v>
                </c:pt>
                <c:pt idx="237">
                  <c:v>5.0214999999999996</c:v>
                </c:pt>
                <c:pt idx="238">
                  <c:v>5.0410000000000004</c:v>
                </c:pt>
                <c:pt idx="239">
                  <c:v>5.0605000000000002</c:v>
                </c:pt>
                <c:pt idx="240">
                  <c:v>5.08</c:v>
                </c:pt>
                <c:pt idx="241">
                  <c:v>5.0994999999999999</c:v>
                </c:pt>
                <c:pt idx="242">
                  <c:v>5.1189999999999998</c:v>
                </c:pt>
                <c:pt idx="243">
                  <c:v>5.1384999999999996</c:v>
                </c:pt>
                <c:pt idx="244">
                  <c:v>5.1580000000000004</c:v>
                </c:pt>
                <c:pt idx="245">
                  <c:v>5.1775000000000002</c:v>
                </c:pt>
                <c:pt idx="246">
                  <c:v>5.1970000000000001</c:v>
                </c:pt>
                <c:pt idx="247">
                  <c:v>5.2164999999999999</c:v>
                </c:pt>
                <c:pt idx="248">
                  <c:v>5.2359999999999998</c:v>
                </c:pt>
                <c:pt idx="249">
                  <c:v>5.2554999999999996</c:v>
                </c:pt>
                <c:pt idx="250">
                  <c:v>5.2750000000000004</c:v>
                </c:pt>
                <c:pt idx="251">
                  <c:v>5.2945000000000002</c:v>
                </c:pt>
                <c:pt idx="252">
                  <c:v>5.3140000000000001</c:v>
                </c:pt>
                <c:pt idx="253">
                  <c:v>5.3334999999999999</c:v>
                </c:pt>
                <c:pt idx="254">
                  <c:v>5.3529999999999998</c:v>
                </c:pt>
                <c:pt idx="255">
                  <c:v>5.3724999999999996</c:v>
                </c:pt>
                <c:pt idx="256">
                  <c:v>5.3920000000000003</c:v>
                </c:pt>
                <c:pt idx="257">
                  <c:v>5.4115000000000002</c:v>
                </c:pt>
                <c:pt idx="258">
                  <c:v>5.431</c:v>
                </c:pt>
                <c:pt idx="259">
                  <c:v>5.4504999999999999</c:v>
                </c:pt>
                <c:pt idx="260">
                  <c:v>5.47</c:v>
                </c:pt>
                <c:pt idx="261">
                  <c:v>5.4894999999999996</c:v>
                </c:pt>
                <c:pt idx="262">
                  <c:v>5.5090000000000003</c:v>
                </c:pt>
                <c:pt idx="263">
                  <c:v>5.5285000000000002</c:v>
                </c:pt>
                <c:pt idx="264">
                  <c:v>5.548</c:v>
                </c:pt>
                <c:pt idx="265">
                  <c:v>5.5674999999999999</c:v>
                </c:pt>
                <c:pt idx="266">
                  <c:v>5.5869999999999997</c:v>
                </c:pt>
                <c:pt idx="267">
                  <c:v>5.6064999999999996</c:v>
                </c:pt>
                <c:pt idx="268">
                  <c:v>5.6260000000000003</c:v>
                </c:pt>
                <c:pt idx="269">
                  <c:v>5.6455000000000002</c:v>
                </c:pt>
                <c:pt idx="270">
                  <c:v>5.665</c:v>
                </c:pt>
                <c:pt idx="271">
                  <c:v>5.6844999999999999</c:v>
                </c:pt>
                <c:pt idx="272">
                  <c:v>5.7039999999999997</c:v>
                </c:pt>
                <c:pt idx="273">
                  <c:v>5.7234999999999996</c:v>
                </c:pt>
                <c:pt idx="274">
                  <c:v>5.7430000000000003</c:v>
                </c:pt>
                <c:pt idx="275">
                  <c:v>5.7625000000000002</c:v>
                </c:pt>
                <c:pt idx="276">
                  <c:v>5.782</c:v>
                </c:pt>
                <c:pt idx="277">
                  <c:v>5.8014999999999999</c:v>
                </c:pt>
                <c:pt idx="278">
                  <c:v>5.8209999999999997</c:v>
                </c:pt>
                <c:pt idx="279">
                  <c:v>5.8404999999999996</c:v>
                </c:pt>
                <c:pt idx="280">
                  <c:v>5.86</c:v>
                </c:pt>
                <c:pt idx="281">
                  <c:v>5.8795000000000002</c:v>
                </c:pt>
                <c:pt idx="282">
                  <c:v>5.899</c:v>
                </c:pt>
                <c:pt idx="283">
                  <c:v>5.9184999999999999</c:v>
                </c:pt>
                <c:pt idx="284">
                  <c:v>5.9379999999999997</c:v>
                </c:pt>
                <c:pt idx="285">
                  <c:v>5.9574999999999996</c:v>
                </c:pt>
                <c:pt idx="286">
                  <c:v>5.9770000000000003</c:v>
                </c:pt>
                <c:pt idx="287">
                  <c:v>5.9965000000000002</c:v>
                </c:pt>
                <c:pt idx="288">
                  <c:v>6.016</c:v>
                </c:pt>
                <c:pt idx="289">
                  <c:v>6.0354999999999999</c:v>
                </c:pt>
                <c:pt idx="290">
                  <c:v>6.0549999999999997</c:v>
                </c:pt>
                <c:pt idx="291">
                  <c:v>6.0744999999999996</c:v>
                </c:pt>
                <c:pt idx="292">
                  <c:v>6.0940000000000003</c:v>
                </c:pt>
                <c:pt idx="293">
                  <c:v>6.1135000000000002</c:v>
                </c:pt>
                <c:pt idx="294">
                  <c:v>6.133</c:v>
                </c:pt>
                <c:pt idx="295">
                  <c:v>6.1524999999999999</c:v>
                </c:pt>
                <c:pt idx="296">
                  <c:v>6.1719999999999997</c:v>
                </c:pt>
                <c:pt idx="297">
                  <c:v>6.1914999999999996</c:v>
                </c:pt>
                <c:pt idx="298">
                  <c:v>6.2110000000000003</c:v>
                </c:pt>
                <c:pt idx="299">
                  <c:v>6.2305000000000001</c:v>
                </c:pt>
                <c:pt idx="300">
                  <c:v>6.25</c:v>
                </c:pt>
                <c:pt idx="301">
                  <c:v>6.2694999999999999</c:v>
                </c:pt>
                <c:pt idx="302">
                  <c:v>6.2889999999999997</c:v>
                </c:pt>
                <c:pt idx="303">
                  <c:v>6.3085000000000004</c:v>
                </c:pt>
                <c:pt idx="304">
                  <c:v>6.3280000000000003</c:v>
                </c:pt>
                <c:pt idx="305">
                  <c:v>6.3475000000000001</c:v>
                </c:pt>
                <c:pt idx="306">
                  <c:v>6.367</c:v>
                </c:pt>
                <c:pt idx="307">
                  <c:v>6.3864999999999998</c:v>
                </c:pt>
                <c:pt idx="308">
                  <c:v>6.4059999999999997</c:v>
                </c:pt>
                <c:pt idx="309">
                  <c:v>6.4255000000000004</c:v>
                </c:pt>
                <c:pt idx="310">
                  <c:v>6.4450000000000003</c:v>
                </c:pt>
                <c:pt idx="311">
                  <c:v>6.4645000000000001</c:v>
                </c:pt>
                <c:pt idx="312">
                  <c:v>6.484</c:v>
                </c:pt>
                <c:pt idx="313">
                  <c:v>6.5034999999999998</c:v>
                </c:pt>
                <c:pt idx="314">
                  <c:v>6.5229999999999997</c:v>
                </c:pt>
                <c:pt idx="315">
                  <c:v>6.5425000000000004</c:v>
                </c:pt>
                <c:pt idx="316">
                  <c:v>6.5620000000000003</c:v>
                </c:pt>
                <c:pt idx="317">
                  <c:v>6.5815000000000001</c:v>
                </c:pt>
                <c:pt idx="318">
                  <c:v>6.601</c:v>
                </c:pt>
                <c:pt idx="319">
                  <c:v>6.6204999999999998</c:v>
                </c:pt>
                <c:pt idx="320">
                  <c:v>6.64</c:v>
                </c:pt>
                <c:pt idx="321">
                  <c:v>6.6595000000000004</c:v>
                </c:pt>
                <c:pt idx="322">
                  <c:v>6.6790000000000003</c:v>
                </c:pt>
                <c:pt idx="323">
                  <c:v>6.6985000000000001</c:v>
                </c:pt>
                <c:pt idx="324">
                  <c:v>6.718</c:v>
                </c:pt>
                <c:pt idx="325">
                  <c:v>6.7374999999999998</c:v>
                </c:pt>
                <c:pt idx="326">
                  <c:v>6.7569999999999997</c:v>
                </c:pt>
                <c:pt idx="327">
                  <c:v>6.7765000000000004</c:v>
                </c:pt>
                <c:pt idx="328">
                  <c:v>6.7960000000000003</c:v>
                </c:pt>
                <c:pt idx="329">
                  <c:v>6.8155000000000001</c:v>
                </c:pt>
                <c:pt idx="330">
                  <c:v>6.835</c:v>
                </c:pt>
                <c:pt idx="331">
                  <c:v>6.8544999999999998</c:v>
                </c:pt>
                <c:pt idx="332">
                  <c:v>6.8739999999999997</c:v>
                </c:pt>
                <c:pt idx="333">
                  <c:v>6.8935000000000004</c:v>
                </c:pt>
                <c:pt idx="334">
                  <c:v>6.9130000000000003</c:v>
                </c:pt>
                <c:pt idx="335">
                  <c:v>6.9325000000000001</c:v>
                </c:pt>
                <c:pt idx="336">
                  <c:v>6.952</c:v>
                </c:pt>
                <c:pt idx="337">
                  <c:v>6.9714999999999998</c:v>
                </c:pt>
                <c:pt idx="338">
                  <c:v>6.9909999999999997</c:v>
                </c:pt>
                <c:pt idx="339">
                  <c:v>7.0105000000000004</c:v>
                </c:pt>
                <c:pt idx="340">
                  <c:v>7.03</c:v>
                </c:pt>
                <c:pt idx="341">
                  <c:v>7.0495000000000001</c:v>
                </c:pt>
                <c:pt idx="342">
                  <c:v>7.069</c:v>
                </c:pt>
                <c:pt idx="343">
                  <c:v>7.0884999999999998</c:v>
                </c:pt>
                <c:pt idx="344">
                  <c:v>7.1079999999999997</c:v>
                </c:pt>
                <c:pt idx="345">
                  <c:v>7.1275000000000004</c:v>
                </c:pt>
                <c:pt idx="346">
                  <c:v>7.1470000000000002</c:v>
                </c:pt>
                <c:pt idx="347">
                  <c:v>7.1665000000000001</c:v>
                </c:pt>
                <c:pt idx="348">
                  <c:v>7.1859999999999999</c:v>
                </c:pt>
                <c:pt idx="349">
                  <c:v>7.2054999999999998</c:v>
                </c:pt>
                <c:pt idx="350">
                  <c:v>7.2249999999999996</c:v>
                </c:pt>
                <c:pt idx="351">
                  <c:v>7.2445000000000004</c:v>
                </c:pt>
                <c:pt idx="352">
                  <c:v>7.2640000000000002</c:v>
                </c:pt>
                <c:pt idx="353">
                  <c:v>7.2835000000000001</c:v>
                </c:pt>
                <c:pt idx="354">
                  <c:v>7.3029999999999999</c:v>
                </c:pt>
                <c:pt idx="355">
                  <c:v>7.3224999999999998</c:v>
                </c:pt>
                <c:pt idx="356">
                  <c:v>7.3419999999999996</c:v>
                </c:pt>
                <c:pt idx="357">
                  <c:v>7.3615000000000004</c:v>
                </c:pt>
                <c:pt idx="358">
                  <c:v>7.3810000000000002</c:v>
                </c:pt>
                <c:pt idx="359">
                  <c:v>7.4005000000000001</c:v>
                </c:pt>
                <c:pt idx="360">
                  <c:v>7.42</c:v>
                </c:pt>
                <c:pt idx="361">
                  <c:v>7.4394999999999998</c:v>
                </c:pt>
                <c:pt idx="362">
                  <c:v>7.4589999999999996</c:v>
                </c:pt>
                <c:pt idx="363">
                  <c:v>7.4785000000000004</c:v>
                </c:pt>
                <c:pt idx="364">
                  <c:v>7.4980000000000002</c:v>
                </c:pt>
                <c:pt idx="365">
                  <c:v>7.5175000000000001</c:v>
                </c:pt>
                <c:pt idx="366">
                  <c:v>7.5369999999999999</c:v>
                </c:pt>
                <c:pt idx="367">
                  <c:v>7.5564999999999998</c:v>
                </c:pt>
                <c:pt idx="368">
                  <c:v>7.5759999999999996</c:v>
                </c:pt>
                <c:pt idx="369">
                  <c:v>7.5955000000000004</c:v>
                </c:pt>
                <c:pt idx="370">
                  <c:v>7.6150000000000002</c:v>
                </c:pt>
                <c:pt idx="371">
                  <c:v>7.6345000000000001</c:v>
                </c:pt>
                <c:pt idx="372">
                  <c:v>7.6539999999999999</c:v>
                </c:pt>
                <c:pt idx="373">
                  <c:v>7.6734999999999998</c:v>
                </c:pt>
                <c:pt idx="374">
                  <c:v>7.6929999999999996</c:v>
                </c:pt>
                <c:pt idx="375">
                  <c:v>7.7125000000000004</c:v>
                </c:pt>
                <c:pt idx="376">
                  <c:v>7.7320000000000002</c:v>
                </c:pt>
                <c:pt idx="377">
                  <c:v>7.7515000000000001</c:v>
                </c:pt>
                <c:pt idx="378">
                  <c:v>7.7709999999999999</c:v>
                </c:pt>
                <c:pt idx="379">
                  <c:v>7.7904999999999998</c:v>
                </c:pt>
                <c:pt idx="380">
                  <c:v>7.81</c:v>
                </c:pt>
                <c:pt idx="381">
                  <c:v>7.8295000000000003</c:v>
                </c:pt>
                <c:pt idx="382">
                  <c:v>7.8490000000000002</c:v>
                </c:pt>
                <c:pt idx="383">
                  <c:v>7.8685</c:v>
                </c:pt>
                <c:pt idx="384">
                  <c:v>7.8879999999999999</c:v>
                </c:pt>
                <c:pt idx="385">
                  <c:v>7.9074999999999998</c:v>
                </c:pt>
                <c:pt idx="386">
                  <c:v>7.9269999999999996</c:v>
                </c:pt>
                <c:pt idx="387">
                  <c:v>7.9465000000000003</c:v>
                </c:pt>
                <c:pt idx="388">
                  <c:v>7.9660000000000002</c:v>
                </c:pt>
                <c:pt idx="389">
                  <c:v>7.9855</c:v>
                </c:pt>
                <c:pt idx="390">
                  <c:v>8.0050000000000008</c:v>
                </c:pt>
                <c:pt idx="391">
                  <c:v>8.0244999999999997</c:v>
                </c:pt>
                <c:pt idx="392">
                  <c:v>8.0440000000000005</c:v>
                </c:pt>
                <c:pt idx="393">
                  <c:v>8.0634999999999994</c:v>
                </c:pt>
                <c:pt idx="394">
                  <c:v>8.0830000000000002</c:v>
                </c:pt>
                <c:pt idx="395">
                  <c:v>8.1024999999999991</c:v>
                </c:pt>
                <c:pt idx="396">
                  <c:v>8.1219999999999999</c:v>
                </c:pt>
                <c:pt idx="397">
                  <c:v>8.1415000000000006</c:v>
                </c:pt>
                <c:pt idx="398">
                  <c:v>8.1609999999999996</c:v>
                </c:pt>
                <c:pt idx="399">
                  <c:v>8.1805000000000003</c:v>
                </c:pt>
                <c:pt idx="400">
                  <c:v>8.1999999999999993</c:v>
                </c:pt>
                <c:pt idx="401">
                  <c:v>8.2195</c:v>
                </c:pt>
                <c:pt idx="402">
                  <c:v>8.2390000000000008</c:v>
                </c:pt>
                <c:pt idx="403">
                  <c:v>8.2584999999999997</c:v>
                </c:pt>
                <c:pt idx="404">
                  <c:v>8.2780000000000005</c:v>
                </c:pt>
                <c:pt idx="405">
                  <c:v>8.2974999999999994</c:v>
                </c:pt>
                <c:pt idx="406">
                  <c:v>8.3170000000000002</c:v>
                </c:pt>
                <c:pt idx="407">
                  <c:v>8.3364999999999991</c:v>
                </c:pt>
                <c:pt idx="408">
                  <c:v>8.3559999999999999</c:v>
                </c:pt>
                <c:pt idx="409">
                  <c:v>8.3755000000000006</c:v>
                </c:pt>
                <c:pt idx="410">
                  <c:v>8.3949999999999996</c:v>
                </c:pt>
                <c:pt idx="411">
                  <c:v>8.4145000000000003</c:v>
                </c:pt>
                <c:pt idx="412">
                  <c:v>8.4339999999999993</c:v>
                </c:pt>
                <c:pt idx="413">
                  <c:v>8.4535</c:v>
                </c:pt>
                <c:pt idx="414">
                  <c:v>8.4730000000000008</c:v>
                </c:pt>
                <c:pt idx="415">
                  <c:v>8.4924999999999997</c:v>
                </c:pt>
                <c:pt idx="416">
                  <c:v>8.5120000000000005</c:v>
                </c:pt>
                <c:pt idx="417">
                  <c:v>8.5314999999999994</c:v>
                </c:pt>
                <c:pt idx="418">
                  <c:v>8.5510000000000002</c:v>
                </c:pt>
                <c:pt idx="419">
                  <c:v>8.5704999999999991</c:v>
                </c:pt>
                <c:pt idx="420">
                  <c:v>8.59</c:v>
                </c:pt>
                <c:pt idx="421">
                  <c:v>8.6095000000000006</c:v>
                </c:pt>
                <c:pt idx="422">
                  <c:v>8.6289999999999996</c:v>
                </c:pt>
                <c:pt idx="423">
                  <c:v>8.6485000000000003</c:v>
                </c:pt>
                <c:pt idx="424">
                  <c:v>8.6679999999999993</c:v>
                </c:pt>
                <c:pt idx="425">
                  <c:v>8.6875</c:v>
                </c:pt>
                <c:pt idx="426">
                  <c:v>8.7070000000000007</c:v>
                </c:pt>
                <c:pt idx="427">
                  <c:v>8.7264999999999997</c:v>
                </c:pt>
                <c:pt idx="428">
                  <c:v>8.7460000000000004</c:v>
                </c:pt>
                <c:pt idx="429">
                  <c:v>8.7654999999999994</c:v>
                </c:pt>
                <c:pt idx="430">
                  <c:v>8.7850000000000001</c:v>
                </c:pt>
                <c:pt idx="431">
                  <c:v>8.8045000000000009</c:v>
                </c:pt>
                <c:pt idx="432">
                  <c:v>8.8239999999999998</c:v>
                </c:pt>
                <c:pt idx="433">
                  <c:v>8.8435000000000006</c:v>
                </c:pt>
                <c:pt idx="434">
                  <c:v>8.8629999999999995</c:v>
                </c:pt>
                <c:pt idx="435">
                  <c:v>8.8825000000000003</c:v>
                </c:pt>
                <c:pt idx="436">
                  <c:v>8.9019999999999992</c:v>
                </c:pt>
                <c:pt idx="437">
                  <c:v>8.9215</c:v>
                </c:pt>
                <c:pt idx="438">
                  <c:v>8.9410000000000007</c:v>
                </c:pt>
                <c:pt idx="439">
                  <c:v>8.9604999999999997</c:v>
                </c:pt>
                <c:pt idx="440">
                  <c:v>8.98</c:v>
                </c:pt>
                <c:pt idx="441">
                  <c:v>8.9994999999999994</c:v>
                </c:pt>
                <c:pt idx="442">
                  <c:v>9.0190000000000001</c:v>
                </c:pt>
                <c:pt idx="443">
                  <c:v>9.0385000000000009</c:v>
                </c:pt>
                <c:pt idx="444">
                  <c:v>9.0579999999999998</c:v>
                </c:pt>
                <c:pt idx="445">
                  <c:v>9.0775000000000006</c:v>
                </c:pt>
                <c:pt idx="446">
                  <c:v>9.0969999999999995</c:v>
                </c:pt>
                <c:pt idx="447">
                  <c:v>9.1165000000000003</c:v>
                </c:pt>
                <c:pt idx="448">
                  <c:v>9.1359999999999992</c:v>
                </c:pt>
                <c:pt idx="449">
                  <c:v>9.1555</c:v>
                </c:pt>
                <c:pt idx="450">
                  <c:v>9.1750000000000007</c:v>
                </c:pt>
                <c:pt idx="451">
                  <c:v>9.1944999999999997</c:v>
                </c:pt>
                <c:pt idx="452">
                  <c:v>9.2140000000000004</c:v>
                </c:pt>
                <c:pt idx="453">
                  <c:v>9.2334999999999994</c:v>
                </c:pt>
                <c:pt idx="454">
                  <c:v>9.2530000000000001</c:v>
                </c:pt>
                <c:pt idx="455">
                  <c:v>9.2725000000000009</c:v>
                </c:pt>
                <c:pt idx="456">
                  <c:v>9.2919999999999998</c:v>
                </c:pt>
                <c:pt idx="457">
                  <c:v>9.3115000000000006</c:v>
                </c:pt>
                <c:pt idx="458">
                  <c:v>9.3309999999999995</c:v>
                </c:pt>
                <c:pt idx="459">
                  <c:v>9.3505000000000003</c:v>
                </c:pt>
                <c:pt idx="460">
                  <c:v>9.3699999999999992</c:v>
                </c:pt>
                <c:pt idx="461">
                  <c:v>9.3895</c:v>
                </c:pt>
                <c:pt idx="462">
                  <c:v>9.4090000000000007</c:v>
                </c:pt>
                <c:pt idx="463">
                  <c:v>9.4284999999999997</c:v>
                </c:pt>
                <c:pt idx="464">
                  <c:v>9.4480000000000004</c:v>
                </c:pt>
                <c:pt idx="465">
                  <c:v>9.4674999999999994</c:v>
                </c:pt>
                <c:pt idx="466">
                  <c:v>9.4870000000000001</c:v>
                </c:pt>
                <c:pt idx="467">
                  <c:v>9.5065000000000008</c:v>
                </c:pt>
                <c:pt idx="468">
                  <c:v>9.5259999999999998</c:v>
                </c:pt>
                <c:pt idx="469">
                  <c:v>9.5455000000000005</c:v>
                </c:pt>
                <c:pt idx="470">
                  <c:v>9.5649999999999995</c:v>
                </c:pt>
                <c:pt idx="471">
                  <c:v>9.5845000000000002</c:v>
                </c:pt>
                <c:pt idx="472">
                  <c:v>9.6039999999999992</c:v>
                </c:pt>
                <c:pt idx="473">
                  <c:v>9.6234999999999999</c:v>
                </c:pt>
                <c:pt idx="474">
                  <c:v>9.6430000000000007</c:v>
                </c:pt>
                <c:pt idx="475">
                  <c:v>9.6624999999999996</c:v>
                </c:pt>
                <c:pt idx="476">
                  <c:v>9.6820000000000004</c:v>
                </c:pt>
                <c:pt idx="477">
                  <c:v>9.7014999999999993</c:v>
                </c:pt>
                <c:pt idx="478">
                  <c:v>9.7210000000000001</c:v>
                </c:pt>
                <c:pt idx="479">
                  <c:v>9.7405000000000008</c:v>
                </c:pt>
                <c:pt idx="480">
                  <c:v>9.76</c:v>
                </c:pt>
                <c:pt idx="481">
                  <c:v>9.7795000000000005</c:v>
                </c:pt>
                <c:pt idx="482">
                  <c:v>9.7989999999999995</c:v>
                </c:pt>
                <c:pt idx="483">
                  <c:v>9.8185000000000002</c:v>
                </c:pt>
                <c:pt idx="484">
                  <c:v>9.8379999999999992</c:v>
                </c:pt>
                <c:pt idx="485">
                  <c:v>9.8574999999999999</c:v>
                </c:pt>
                <c:pt idx="486">
                  <c:v>9.8770000000000007</c:v>
                </c:pt>
                <c:pt idx="487">
                  <c:v>9.8964999999999996</c:v>
                </c:pt>
                <c:pt idx="488">
                  <c:v>9.9160000000000004</c:v>
                </c:pt>
                <c:pt idx="489">
                  <c:v>9.9354999999999993</c:v>
                </c:pt>
                <c:pt idx="490">
                  <c:v>9.9550000000000001</c:v>
                </c:pt>
                <c:pt idx="491">
                  <c:v>9.9745000000000008</c:v>
                </c:pt>
                <c:pt idx="492">
                  <c:v>9.9939999999999998</c:v>
                </c:pt>
                <c:pt idx="493">
                  <c:v>10.013500000000001</c:v>
                </c:pt>
                <c:pt idx="494">
                  <c:v>10.032999999999999</c:v>
                </c:pt>
                <c:pt idx="495">
                  <c:v>10.0525</c:v>
                </c:pt>
                <c:pt idx="496">
                  <c:v>10.071999999999999</c:v>
                </c:pt>
                <c:pt idx="497">
                  <c:v>10.0915</c:v>
                </c:pt>
                <c:pt idx="498">
                  <c:v>10.111000000000001</c:v>
                </c:pt>
                <c:pt idx="499">
                  <c:v>10.1305</c:v>
                </c:pt>
                <c:pt idx="500">
                  <c:v>10.15</c:v>
                </c:pt>
                <c:pt idx="501">
                  <c:v>10.169499999999999</c:v>
                </c:pt>
                <c:pt idx="502">
                  <c:v>10.189</c:v>
                </c:pt>
                <c:pt idx="503">
                  <c:v>10.208500000000001</c:v>
                </c:pt>
                <c:pt idx="504">
                  <c:v>10.228</c:v>
                </c:pt>
                <c:pt idx="505">
                  <c:v>10.2475</c:v>
                </c:pt>
                <c:pt idx="506">
                  <c:v>10.266999999999999</c:v>
                </c:pt>
                <c:pt idx="507">
                  <c:v>10.2865</c:v>
                </c:pt>
                <c:pt idx="508">
                  <c:v>10.305999999999999</c:v>
                </c:pt>
                <c:pt idx="509">
                  <c:v>10.3255</c:v>
                </c:pt>
                <c:pt idx="510">
                  <c:v>10.345000000000001</c:v>
                </c:pt>
                <c:pt idx="511">
                  <c:v>10.3645</c:v>
                </c:pt>
                <c:pt idx="512">
                  <c:v>10.384</c:v>
                </c:pt>
                <c:pt idx="513">
                  <c:v>10.403499999999999</c:v>
                </c:pt>
                <c:pt idx="514">
                  <c:v>10.423</c:v>
                </c:pt>
                <c:pt idx="515">
                  <c:v>10.442500000000001</c:v>
                </c:pt>
                <c:pt idx="516">
                  <c:v>10.462</c:v>
                </c:pt>
                <c:pt idx="517">
                  <c:v>10.4815</c:v>
                </c:pt>
                <c:pt idx="518">
                  <c:v>10.500999999999999</c:v>
                </c:pt>
                <c:pt idx="519">
                  <c:v>10.5205</c:v>
                </c:pt>
                <c:pt idx="520">
                  <c:v>10.54</c:v>
                </c:pt>
                <c:pt idx="521">
                  <c:v>10.5595</c:v>
                </c:pt>
                <c:pt idx="522">
                  <c:v>10.579000000000001</c:v>
                </c:pt>
                <c:pt idx="523">
                  <c:v>10.5985</c:v>
                </c:pt>
                <c:pt idx="524">
                  <c:v>10.618</c:v>
                </c:pt>
                <c:pt idx="525">
                  <c:v>10.637499999999999</c:v>
                </c:pt>
                <c:pt idx="526">
                  <c:v>10.657</c:v>
                </c:pt>
                <c:pt idx="527">
                  <c:v>10.676500000000001</c:v>
                </c:pt>
                <c:pt idx="528">
                  <c:v>10.696</c:v>
                </c:pt>
                <c:pt idx="529">
                  <c:v>10.7155</c:v>
                </c:pt>
                <c:pt idx="530">
                  <c:v>10.734999999999999</c:v>
                </c:pt>
                <c:pt idx="531">
                  <c:v>10.7545</c:v>
                </c:pt>
                <c:pt idx="532">
                  <c:v>10.773999999999999</c:v>
                </c:pt>
                <c:pt idx="533">
                  <c:v>10.7935</c:v>
                </c:pt>
                <c:pt idx="534">
                  <c:v>10.813000000000001</c:v>
                </c:pt>
                <c:pt idx="535">
                  <c:v>10.8325</c:v>
                </c:pt>
                <c:pt idx="536">
                  <c:v>10.852</c:v>
                </c:pt>
                <c:pt idx="537">
                  <c:v>10.871499999999999</c:v>
                </c:pt>
                <c:pt idx="538">
                  <c:v>10.891</c:v>
                </c:pt>
                <c:pt idx="539">
                  <c:v>10.910500000000001</c:v>
                </c:pt>
                <c:pt idx="540">
                  <c:v>10.93</c:v>
                </c:pt>
                <c:pt idx="541">
                  <c:v>10.9495</c:v>
                </c:pt>
                <c:pt idx="542">
                  <c:v>10.968999999999999</c:v>
                </c:pt>
                <c:pt idx="543">
                  <c:v>10.9885</c:v>
                </c:pt>
                <c:pt idx="544">
                  <c:v>11.007999999999999</c:v>
                </c:pt>
                <c:pt idx="545">
                  <c:v>11.0275</c:v>
                </c:pt>
                <c:pt idx="546">
                  <c:v>11.047000000000001</c:v>
                </c:pt>
                <c:pt idx="547">
                  <c:v>11.0665</c:v>
                </c:pt>
                <c:pt idx="548">
                  <c:v>11.086</c:v>
                </c:pt>
                <c:pt idx="549">
                  <c:v>11.105499999999999</c:v>
                </c:pt>
                <c:pt idx="550">
                  <c:v>11.125</c:v>
                </c:pt>
                <c:pt idx="551">
                  <c:v>11.144500000000001</c:v>
                </c:pt>
                <c:pt idx="552">
                  <c:v>11.164</c:v>
                </c:pt>
                <c:pt idx="553">
                  <c:v>11.1835</c:v>
                </c:pt>
                <c:pt idx="554">
                  <c:v>11.202999999999999</c:v>
                </c:pt>
                <c:pt idx="555">
                  <c:v>11.2225</c:v>
                </c:pt>
                <c:pt idx="556">
                  <c:v>11.242000000000001</c:v>
                </c:pt>
                <c:pt idx="557">
                  <c:v>11.2615</c:v>
                </c:pt>
                <c:pt idx="558">
                  <c:v>11.281000000000001</c:v>
                </c:pt>
                <c:pt idx="559">
                  <c:v>11.3005</c:v>
                </c:pt>
                <c:pt idx="560">
                  <c:v>11.32</c:v>
                </c:pt>
                <c:pt idx="561">
                  <c:v>11.339499999999999</c:v>
                </c:pt>
                <c:pt idx="562">
                  <c:v>11.359</c:v>
                </c:pt>
                <c:pt idx="563">
                  <c:v>11.378500000000001</c:v>
                </c:pt>
                <c:pt idx="564">
                  <c:v>11.398</c:v>
                </c:pt>
                <c:pt idx="565">
                  <c:v>11.4175</c:v>
                </c:pt>
                <c:pt idx="566">
                  <c:v>11.436999999999999</c:v>
                </c:pt>
                <c:pt idx="567">
                  <c:v>11.4565</c:v>
                </c:pt>
                <c:pt idx="568">
                  <c:v>11.476000000000001</c:v>
                </c:pt>
                <c:pt idx="569">
                  <c:v>11.4955</c:v>
                </c:pt>
                <c:pt idx="570">
                  <c:v>11.515000000000001</c:v>
                </c:pt>
                <c:pt idx="571">
                  <c:v>11.5345</c:v>
                </c:pt>
                <c:pt idx="572">
                  <c:v>11.554</c:v>
                </c:pt>
                <c:pt idx="573">
                  <c:v>11.573499999999999</c:v>
                </c:pt>
                <c:pt idx="574">
                  <c:v>11.593</c:v>
                </c:pt>
                <c:pt idx="575">
                  <c:v>11.612500000000001</c:v>
                </c:pt>
                <c:pt idx="576">
                  <c:v>11.632</c:v>
                </c:pt>
                <c:pt idx="577">
                  <c:v>11.6515</c:v>
                </c:pt>
                <c:pt idx="578">
                  <c:v>11.670999999999999</c:v>
                </c:pt>
                <c:pt idx="579">
                  <c:v>11.6905</c:v>
                </c:pt>
                <c:pt idx="580">
                  <c:v>11.71</c:v>
                </c:pt>
                <c:pt idx="581">
                  <c:v>11.7295</c:v>
                </c:pt>
                <c:pt idx="582">
                  <c:v>11.749000000000001</c:v>
                </c:pt>
                <c:pt idx="583">
                  <c:v>11.7685</c:v>
                </c:pt>
                <c:pt idx="584">
                  <c:v>11.788</c:v>
                </c:pt>
                <c:pt idx="585">
                  <c:v>11.807499999999999</c:v>
                </c:pt>
                <c:pt idx="586">
                  <c:v>11.827</c:v>
                </c:pt>
                <c:pt idx="587">
                  <c:v>11.846500000000001</c:v>
                </c:pt>
                <c:pt idx="588">
                  <c:v>11.866</c:v>
                </c:pt>
                <c:pt idx="589">
                  <c:v>11.8855</c:v>
                </c:pt>
                <c:pt idx="590">
                  <c:v>11.904999999999999</c:v>
                </c:pt>
                <c:pt idx="591">
                  <c:v>11.9245</c:v>
                </c:pt>
                <c:pt idx="592">
                  <c:v>11.944000000000001</c:v>
                </c:pt>
                <c:pt idx="593">
                  <c:v>11.9635</c:v>
                </c:pt>
                <c:pt idx="594">
                  <c:v>11.983000000000001</c:v>
                </c:pt>
                <c:pt idx="595">
                  <c:v>12.0025</c:v>
                </c:pt>
                <c:pt idx="596">
                  <c:v>12.022</c:v>
                </c:pt>
                <c:pt idx="597">
                  <c:v>12.041499999999999</c:v>
                </c:pt>
                <c:pt idx="598">
                  <c:v>12.061</c:v>
                </c:pt>
                <c:pt idx="599">
                  <c:v>12.080500000000001</c:v>
                </c:pt>
                <c:pt idx="600">
                  <c:v>12.1</c:v>
                </c:pt>
                <c:pt idx="601">
                  <c:v>12.1195</c:v>
                </c:pt>
                <c:pt idx="602">
                  <c:v>12.138999999999999</c:v>
                </c:pt>
                <c:pt idx="603">
                  <c:v>12.1585</c:v>
                </c:pt>
                <c:pt idx="604">
                  <c:v>12.178000000000001</c:v>
                </c:pt>
                <c:pt idx="605">
                  <c:v>12.1975</c:v>
                </c:pt>
                <c:pt idx="606">
                  <c:v>12.217000000000001</c:v>
                </c:pt>
                <c:pt idx="607">
                  <c:v>12.236499999999999</c:v>
                </c:pt>
                <c:pt idx="608">
                  <c:v>12.256</c:v>
                </c:pt>
                <c:pt idx="609">
                  <c:v>12.275499999999999</c:v>
                </c:pt>
                <c:pt idx="610">
                  <c:v>12.295</c:v>
                </c:pt>
                <c:pt idx="611">
                  <c:v>12.314500000000001</c:v>
                </c:pt>
                <c:pt idx="612">
                  <c:v>12.334</c:v>
                </c:pt>
                <c:pt idx="613">
                  <c:v>12.3535</c:v>
                </c:pt>
                <c:pt idx="614">
                  <c:v>12.372999999999999</c:v>
                </c:pt>
                <c:pt idx="615">
                  <c:v>12.3925</c:v>
                </c:pt>
                <c:pt idx="616">
                  <c:v>12.412000000000001</c:v>
                </c:pt>
                <c:pt idx="617">
                  <c:v>12.4315</c:v>
                </c:pt>
                <c:pt idx="618">
                  <c:v>12.451000000000001</c:v>
                </c:pt>
                <c:pt idx="619">
                  <c:v>12.470499999999999</c:v>
                </c:pt>
                <c:pt idx="620">
                  <c:v>12.49</c:v>
                </c:pt>
                <c:pt idx="621">
                  <c:v>12.509499999999999</c:v>
                </c:pt>
                <c:pt idx="622">
                  <c:v>12.529</c:v>
                </c:pt>
                <c:pt idx="623">
                  <c:v>12.548500000000001</c:v>
                </c:pt>
                <c:pt idx="624">
                  <c:v>12.568</c:v>
                </c:pt>
                <c:pt idx="625">
                  <c:v>12.5875</c:v>
                </c:pt>
                <c:pt idx="626">
                  <c:v>12.606999999999999</c:v>
                </c:pt>
                <c:pt idx="627">
                  <c:v>12.6265</c:v>
                </c:pt>
                <c:pt idx="628">
                  <c:v>12.646000000000001</c:v>
                </c:pt>
                <c:pt idx="629">
                  <c:v>12.6655</c:v>
                </c:pt>
                <c:pt idx="630">
                  <c:v>12.685</c:v>
                </c:pt>
                <c:pt idx="631">
                  <c:v>12.704499999999999</c:v>
                </c:pt>
                <c:pt idx="632">
                  <c:v>12.724</c:v>
                </c:pt>
                <c:pt idx="633">
                  <c:v>12.743499999999999</c:v>
                </c:pt>
                <c:pt idx="634">
                  <c:v>12.763</c:v>
                </c:pt>
                <c:pt idx="635">
                  <c:v>12.782500000000001</c:v>
                </c:pt>
                <c:pt idx="636">
                  <c:v>12.802</c:v>
                </c:pt>
                <c:pt idx="637">
                  <c:v>12.8215</c:v>
                </c:pt>
                <c:pt idx="638">
                  <c:v>12.840999999999999</c:v>
                </c:pt>
                <c:pt idx="639">
                  <c:v>12.8605</c:v>
                </c:pt>
                <c:pt idx="640">
                  <c:v>12.88</c:v>
                </c:pt>
                <c:pt idx="641">
                  <c:v>12.8995</c:v>
                </c:pt>
                <c:pt idx="642">
                  <c:v>12.919</c:v>
                </c:pt>
                <c:pt idx="643">
                  <c:v>12.938499999999999</c:v>
                </c:pt>
                <c:pt idx="644">
                  <c:v>12.958</c:v>
                </c:pt>
                <c:pt idx="645">
                  <c:v>12.977499999999999</c:v>
                </c:pt>
                <c:pt idx="646">
                  <c:v>12.997</c:v>
                </c:pt>
                <c:pt idx="647">
                  <c:v>13.016500000000001</c:v>
                </c:pt>
                <c:pt idx="648">
                  <c:v>13.036</c:v>
                </c:pt>
                <c:pt idx="649">
                  <c:v>13.0555</c:v>
                </c:pt>
                <c:pt idx="650">
                  <c:v>13.074999999999999</c:v>
                </c:pt>
                <c:pt idx="651">
                  <c:v>13.0945</c:v>
                </c:pt>
                <c:pt idx="652">
                  <c:v>13.114000000000001</c:v>
                </c:pt>
                <c:pt idx="653">
                  <c:v>13.1335</c:v>
                </c:pt>
                <c:pt idx="654">
                  <c:v>13.153</c:v>
                </c:pt>
                <c:pt idx="655">
                  <c:v>13.172499999999999</c:v>
                </c:pt>
                <c:pt idx="656">
                  <c:v>13.192</c:v>
                </c:pt>
                <c:pt idx="657">
                  <c:v>13.211499999999999</c:v>
                </c:pt>
                <c:pt idx="658">
                  <c:v>13.231</c:v>
                </c:pt>
                <c:pt idx="659">
                  <c:v>13.250500000000001</c:v>
                </c:pt>
                <c:pt idx="660">
                  <c:v>13.27</c:v>
                </c:pt>
                <c:pt idx="661">
                  <c:v>13.2895</c:v>
                </c:pt>
                <c:pt idx="662">
                  <c:v>13.308999999999999</c:v>
                </c:pt>
                <c:pt idx="663">
                  <c:v>13.3285</c:v>
                </c:pt>
                <c:pt idx="664">
                  <c:v>13.348000000000001</c:v>
                </c:pt>
                <c:pt idx="665">
                  <c:v>13.3675</c:v>
                </c:pt>
                <c:pt idx="666">
                  <c:v>13.387</c:v>
                </c:pt>
                <c:pt idx="667">
                  <c:v>13.406499999999999</c:v>
                </c:pt>
                <c:pt idx="668">
                  <c:v>13.426</c:v>
                </c:pt>
                <c:pt idx="669">
                  <c:v>13.445499999999999</c:v>
                </c:pt>
                <c:pt idx="670">
                  <c:v>13.465</c:v>
                </c:pt>
                <c:pt idx="671">
                  <c:v>13.484500000000001</c:v>
                </c:pt>
                <c:pt idx="672">
                  <c:v>13.504</c:v>
                </c:pt>
                <c:pt idx="673">
                  <c:v>13.5235</c:v>
                </c:pt>
                <c:pt idx="674">
                  <c:v>13.542999999999999</c:v>
                </c:pt>
                <c:pt idx="675">
                  <c:v>13.5625</c:v>
                </c:pt>
                <c:pt idx="676">
                  <c:v>13.582000000000001</c:v>
                </c:pt>
                <c:pt idx="677">
                  <c:v>13.6015</c:v>
                </c:pt>
                <c:pt idx="678">
                  <c:v>13.621</c:v>
                </c:pt>
                <c:pt idx="679">
                  <c:v>13.640499999999999</c:v>
                </c:pt>
                <c:pt idx="680">
                  <c:v>13.66</c:v>
                </c:pt>
                <c:pt idx="681">
                  <c:v>13.679500000000001</c:v>
                </c:pt>
                <c:pt idx="682">
                  <c:v>13.699</c:v>
                </c:pt>
                <c:pt idx="683">
                  <c:v>13.718500000000001</c:v>
                </c:pt>
                <c:pt idx="684">
                  <c:v>13.738</c:v>
                </c:pt>
                <c:pt idx="685">
                  <c:v>13.7575</c:v>
                </c:pt>
                <c:pt idx="686">
                  <c:v>13.776999999999999</c:v>
                </c:pt>
                <c:pt idx="687">
                  <c:v>13.7965</c:v>
                </c:pt>
                <c:pt idx="688">
                  <c:v>13.816000000000001</c:v>
                </c:pt>
                <c:pt idx="689">
                  <c:v>13.8355</c:v>
                </c:pt>
                <c:pt idx="690">
                  <c:v>13.855</c:v>
                </c:pt>
                <c:pt idx="691">
                  <c:v>13.874499999999999</c:v>
                </c:pt>
                <c:pt idx="692">
                  <c:v>13.894</c:v>
                </c:pt>
                <c:pt idx="693">
                  <c:v>13.913500000000001</c:v>
                </c:pt>
                <c:pt idx="694">
                  <c:v>13.933</c:v>
                </c:pt>
                <c:pt idx="695">
                  <c:v>13.952500000000001</c:v>
                </c:pt>
                <c:pt idx="696">
                  <c:v>13.972</c:v>
                </c:pt>
                <c:pt idx="697">
                  <c:v>13.9915</c:v>
                </c:pt>
                <c:pt idx="698">
                  <c:v>14.010999999999999</c:v>
                </c:pt>
                <c:pt idx="699">
                  <c:v>14.0305</c:v>
                </c:pt>
                <c:pt idx="700">
                  <c:v>14.05</c:v>
                </c:pt>
                <c:pt idx="701">
                  <c:v>14.0695</c:v>
                </c:pt>
                <c:pt idx="702">
                  <c:v>14.089</c:v>
                </c:pt>
                <c:pt idx="703">
                  <c:v>14.108499999999999</c:v>
                </c:pt>
                <c:pt idx="704">
                  <c:v>14.128</c:v>
                </c:pt>
                <c:pt idx="705">
                  <c:v>14.147500000000001</c:v>
                </c:pt>
                <c:pt idx="706">
                  <c:v>14.167</c:v>
                </c:pt>
                <c:pt idx="707">
                  <c:v>14.186500000000001</c:v>
                </c:pt>
                <c:pt idx="708">
                  <c:v>14.206</c:v>
                </c:pt>
                <c:pt idx="709">
                  <c:v>14.2255</c:v>
                </c:pt>
                <c:pt idx="710">
                  <c:v>14.244999999999999</c:v>
                </c:pt>
                <c:pt idx="711">
                  <c:v>14.2645</c:v>
                </c:pt>
                <c:pt idx="712">
                  <c:v>14.284000000000001</c:v>
                </c:pt>
                <c:pt idx="713">
                  <c:v>14.3035</c:v>
                </c:pt>
                <c:pt idx="714">
                  <c:v>14.323</c:v>
                </c:pt>
                <c:pt idx="715">
                  <c:v>14.342499999999999</c:v>
                </c:pt>
                <c:pt idx="716">
                  <c:v>14.362</c:v>
                </c:pt>
                <c:pt idx="717">
                  <c:v>14.381500000000001</c:v>
                </c:pt>
                <c:pt idx="718">
                  <c:v>14.401</c:v>
                </c:pt>
                <c:pt idx="719">
                  <c:v>14.420500000000001</c:v>
                </c:pt>
                <c:pt idx="720">
                  <c:v>14.44</c:v>
                </c:pt>
                <c:pt idx="721">
                  <c:v>14.4595</c:v>
                </c:pt>
                <c:pt idx="722">
                  <c:v>14.478999999999999</c:v>
                </c:pt>
                <c:pt idx="723">
                  <c:v>14.4985</c:v>
                </c:pt>
                <c:pt idx="724">
                  <c:v>14.518000000000001</c:v>
                </c:pt>
                <c:pt idx="725">
                  <c:v>14.5375</c:v>
                </c:pt>
                <c:pt idx="726">
                  <c:v>14.557</c:v>
                </c:pt>
                <c:pt idx="727">
                  <c:v>14.576499999999999</c:v>
                </c:pt>
                <c:pt idx="728">
                  <c:v>14.596</c:v>
                </c:pt>
                <c:pt idx="729">
                  <c:v>14.615500000000001</c:v>
                </c:pt>
                <c:pt idx="730">
                  <c:v>14.635</c:v>
                </c:pt>
                <c:pt idx="731">
                  <c:v>14.654500000000001</c:v>
                </c:pt>
                <c:pt idx="732">
                  <c:v>14.673999999999999</c:v>
                </c:pt>
                <c:pt idx="733">
                  <c:v>14.6935</c:v>
                </c:pt>
                <c:pt idx="734">
                  <c:v>14.712999999999999</c:v>
                </c:pt>
                <c:pt idx="735">
                  <c:v>14.7325</c:v>
                </c:pt>
                <c:pt idx="736">
                  <c:v>14.752000000000001</c:v>
                </c:pt>
                <c:pt idx="737">
                  <c:v>14.7715</c:v>
                </c:pt>
                <c:pt idx="738">
                  <c:v>14.791</c:v>
                </c:pt>
                <c:pt idx="739">
                  <c:v>14.810499999999999</c:v>
                </c:pt>
                <c:pt idx="740">
                  <c:v>14.83</c:v>
                </c:pt>
                <c:pt idx="741">
                  <c:v>14.849500000000001</c:v>
                </c:pt>
                <c:pt idx="742">
                  <c:v>14.869</c:v>
                </c:pt>
                <c:pt idx="743">
                  <c:v>14.888500000000001</c:v>
                </c:pt>
                <c:pt idx="744">
                  <c:v>14.907999999999999</c:v>
                </c:pt>
                <c:pt idx="745">
                  <c:v>14.9275</c:v>
                </c:pt>
                <c:pt idx="746">
                  <c:v>14.946999999999999</c:v>
                </c:pt>
                <c:pt idx="747">
                  <c:v>14.9665</c:v>
                </c:pt>
                <c:pt idx="748">
                  <c:v>14.986000000000001</c:v>
                </c:pt>
                <c:pt idx="749">
                  <c:v>15.0055</c:v>
                </c:pt>
                <c:pt idx="750">
                  <c:v>15.025</c:v>
                </c:pt>
                <c:pt idx="751">
                  <c:v>15.044499999999999</c:v>
                </c:pt>
                <c:pt idx="752">
                  <c:v>15.064</c:v>
                </c:pt>
                <c:pt idx="753">
                  <c:v>15.083500000000001</c:v>
                </c:pt>
                <c:pt idx="754">
                  <c:v>15.103</c:v>
                </c:pt>
                <c:pt idx="755">
                  <c:v>15.1225</c:v>
                </c:pt>
                <c:pt idx="756">
                  <c:v>15.141999999999999</c:v>
                </c:pt>
                <c:pt idx="757">
                  <c:v>15.1615</c:v>
                </c:pt>
                <c:pt idx="758">
                  <c:v>15.180999999999999</c:v>
                </c:pt>
                <c:pt idx="759">
                  <c:v>15.2005</c:v>
                </c:pt>
                <c:pt idx="760">
                  <c:v>15.22</c:v>
                </c:pt>
                <c:pt idx="761">
                  <c:v>15.2395</c:v>
                </c:pt>
                <c:pt idx="762">
                  <c:v>15.259</c:v>
                </c:pt>
                <c:pt idx="763">
                  <c:v>15.278499999999999</c:v>
                </c:pt>
                <c:pt idx="764">
                  <c:v>15.298</c:v>
                </c:pt>
                <c:pt idx="765">
                  <c:v>15.317500000000001</c:v>
                </c:pt>
                <c:pt idx="766">
                  <c:v>15.337</c:v>
                </c:pt>
                <c:pt idx="767">
                  <c:v>15.3565</c:v>
                </c:pt>
                <c:pt idx="768">
                  <c:v>15.375999999999999</c:v>
                </c:pt>
                <c:pt idx="769">
                  <c:v>15.3955</c:v>
                </c:pt>
                <c:pt idx="770">
                  <c:v>15.414999999999999</c:v>
                </c:pt>
                <c:pt idx="771">
                  <c:v>15.4345</c:v>
                </c:pt>
                <c:pt idx="772">
                  <c:v>15.454000000000001</c:v>
                </c:pt>
                <c:pt idx="773">
                  <c:v>15.4735</c:v>
                </c:pt>
                <c:pt idx="774">
                  <c:v>15.493</c:v>
                </c:pt>
                <c:pt idx="775">
                  <c:v>15.512499999999999</c:v>
                </c:pt>
                <c:pt idx="776">
                  <c:v>15.532</c:v>
                </c:pt>
                <c:pt idx="777">
                  <c:v>15.551500000000001</c:v>
                </c:pt>
                <c:pt idx="778">
                  <c:v>15.571</c:v>
                </c:pt>
                <c:pt idx="779">
                  <c:v>15.5905</c:v>
                </c:pt>
                <c:pt idx="780">
                  <c:v>15.61</c:v>
                </c:pt>
                <c:pt idx="781">
                  <c:v>15.6295</c:v>
                </c:pt>
                <c:pt idx="782">
                  <c:v>15.648999999999999</c:v>
                </c:pt>
                <c:pt idx="783">
                  <c:v>15.6685</c:v>
                </c:pt>
                <c:pt idx="784">
                  <c:v>15.688000000000001</c:v>
                </c:pt>
                <c:pt idx="785">
                  <c:v>15.7075</c:v>
                </c:pt>
                <c:pt idx="786">
                  <c:v>15.727</c:v>
                </c:pt>
                <c:pt idx="787">
                  <c:v>15.746499999999999</c:v>
                </c:pt>
                <c:pt idx="788">
                  <c:v>15.766</c:v>
                </c:pt>
                <c:pt idx="789">
                  <c:v>15.785500000000001</c:v>
                </c:pt>
                <c:pt idx="790">
                  <c:v>15.805</c:v>
                </c:pt>
                <c:pt idx="791">
                  <c:v>15.8245</c:v>
                </c:pt>
                <c:pt idx="792">
                  <c:v>15.843999999999999</c:v>
                </c:pt>
                <c:pt idx="793">
                  <c:v>15.8635</c:v>
                </c:pt>
                <c:pt idx="794">
                  <c:v>15.882999999999999</c:v>
                </c:pt>
                <c:pt idx="795">
                  <c:v>15.9025</c:v>
                </c:pt>
                <c:pt idx="796">
                  <c:v>15.922000000000001</c:v>
                </c:pt>
                <c:pt idx="797">
                  <c:v>15.9415</c:v>
                </c:pt>
                <c:pt idx="798">
                  <c:v>15.961</c:v>
                </c:pt>
                <c:pt idx="799">
                  <c:v>15.980499999999999</c:v>
                </c:pt>
                <c:pt idx="800">
                  <c:v>16</c:v>
                </c:pt>
                <c:pt idx="801">
                  <c:v>16.019500000000001</c:v>
                </c:pt>
                <c:pt idx="802">
                  <c:v>16.039000000000001</c:v>
                </c:pt>
                <c:pt idx="803">
                  <c:v>16.058499999999999</c:v>
                </c:pt>
                <c:pt idx="804">
                  <c:v>16.077999999999999</c:v>
                </c:pt>
                <c:pt idx="805">
                  <c:v>16.0975</c:v>
                </c:pt>
                <c:pt idx="806">
                  <c:v>16.117000000000001</c:v>
                </c:pt>
                <c:pt idx="807">
                  <c:v>16.136500000000002</c:v>
                </c:pt>
                <c:pt idx="808">
                  <c:v>16.155999999999999</c:v>
                </c:pt>
                <c:pt idx="809">
                  <c:v>16.1755</c:v>
                </c:pt>
                <c:pt idx="810">
                  <c:v>16.195</c:v>
                </c:pt>
                <c:pt idx="811">
                  <c:v>16.214500000000001</c:v>
                </c:pt>
                <c:pt idx="812">
                  <c:v>16.234000000000002</c:v>
                </c:pt>
                <c:pt idx="813">
                  <c:v>16.253499999999999</c:v>
                </c:pt>
                <c:pt idx="814">
                  <c:v>16.273</c:v>
                </c:pt>
                <c:pt idx="815">
                  <c:v>16.2925</c:v>
                </c:pt>
                <c:pt idx="816">
                  <c:v>16.312000000000001</c:v>
                </c:pt>
                <c:pt idx="817">
                  <c:v>16.331499999999998</c:v>
                </c:pt>
                <c:pt idx="818">
                  <c:v>16.350999999999999</c:v>
                </c:pt>
                <c:pt idx="819">
                  <c:v>16.3705</c:v>
                </c:pt>
                <c:pt idx="820">
                  <c:v>16.39</c:v>
                </c:pt>
                <c:pt idx="821">
                  <c:v>16.409500000000001</c:v>
                </c:pt>
                <c:pt idx="822">
                  <c:v>16.428999999999998</c:v>
                </c:pt>
                <c:pt idx="823">
                  <c:v>16.448499999999999</c:v>
                </c:pt>
                <c:pt idx="824">
                  <c:v>16.468</c:v>
                </c:pt>
                <c:pt idx="825">
                  <c:v>16.487500000000001</c:v>
                </c:pt>
                <c:pt idx="826">
                  <c:v>16.507000000000001</c:v>
                </c:pt>
                <c:pt idx="827">
                  <c:v>16.526499999999999</c:v>
                </c:pt>
                <c:pt idx="828">
                  <c:v>16.545999999999999</c:v>
                </c:pt>
                <c:pt idx="829">
                  <c:v>16.5655</c:v>
                </c:pt>
                <c:pt idx="830">
                  <c:v>16.585000000000001</c:v>
                </c:pt>
                <c:pt idx="831">
                  <c:v>16.604500000000002</c:v>
                </c:pt>
                <c:pt idx="832">
                  <c:v>16.623999999999999</c:v>
                </c:pt>
                <c:pt idx="833">
                  <c:v>16.6435</c:v>
                </c:pt>
                <c:pt idx="834">
                  <c:v>16.663</c:v>
                </c:pt>
                <c:pt idx="835">
                  <c:v>16.682500000000001</c:v>
                </c:pt>
                <c:pt idx="836">
                  <c:v>16.702000000000002</c:v>
                </c:pt>
                <c:pt idx="837">
                  <c:v>16.721499999999999</c:v>
                </c:pt>
                <c:pt idx="838">
                  <c:v>16.741</c:v>
                </c:pt>
                <c:pt idx="839">
                  <c:v>16.7605</c:v>
                </c:pt>
                <c:pt idx="840">
                  <c:v>16.78</c:v>
                </c:pt>
                <c:pt idx="841">
                  <c:v>16.799499999999998</c:v>
                </c:pt>
                <c:pt idx="842">
                  <c:v>16.818999999999999</c:v>
                </c:pt>
                <c:pt idx="843">
                  <c:v>16.8385</c:v>
                </c:pt>
                <c:pt idx="844">
                  <c:v>16.858000000000001</c:v>
                </c:pt>
                <c:pt idx="845">
                  <c:v>16.877500000000001</c:v>
                </c:pt>
                <c:pt idx="846">
                  <c:v>16.896999999999998</c:v>
                </c:pt>
                <c:pt idx="847">
                  <c:v>16.916499999999999</c:v>
                </c:pt>
                <c:pt idx="848">
                  <c:v>16.936</c:v>
                </c:pt>
                <c:pt idx="849">
                  <c:v>16.955500000000001</c:v>
                </c:pt>
                <c:pt idx="850">
                  <c:v>16.975000000000001</c:v>
                </c:pt>
                <c:pt idx="851">
                  <c:v>16.994499999999999</c:v>
                </c:pt>
                <c:pt idx="852">
                  <c:v>17.013999999999999</c:v>
                </c:pt>
                <c:pt idx="853">
                  <c:v>17.0335</c:v>
                </c:pt>
                <c:pt idx="854">
                  <c:v>17.053000000000001</c:v>
                </c:pt>
                <c:pt idx="855">
                  <c:v>17.072500000000002</c:v>
                </c:pt>
                <c:pt idx="856">
                  <c:v>17.091999999999999</c:v>
                </c:pt>
                <c:pt idx="857">
                  <c:v>17.111499999999999</c:v>
                </c:pt>
                <c:pt idx="858">
                  <c:v>17.131</c:v>
                </c:pt>
                <c:pt idx="859">
                  <c:v>17.150500000000001</c:v>
                </c:pt>
                <c:pt idx="860">
                  <c:v>17.170000000000002</c:v>
                </c:pt>
                <c:pt idx="861">
                  <c:v>17.189499999999999</c:v>
                </c:pt>
                <c:pt idx="862">
                  <c:v>17.209</c:v>
                </c:pt>
                <c:pt idx="863">
                  <c:v>17.2285</c:v>
                </c:pt>
                <c:pt idx="864">
                  <c:v>17.248000000000001</c:v>
                </c:pt>
                <c:pt idx="865">
                  <c:v>17.267499999999998</c:v>
                </c:pt>
                <c:pt idx="866">
                  <c:v>17.286999999999999</c:v>
                </c:pt>
                <c:pt idx="867">
                  <c:v>17.3065</c:v>
                </c:pt>
                <c:pt idx="868">
                  <c:v>17.326000000000001</c:v>
                </c:pt>
                <c:pt idx="869">
                  <c:v>17.345500000000001</c:v>
                </c:pt>
                <c:pt idx="870">
                  <c:v>17.364999999999998</c:v>
                </c:pt>
                <c:pt idx="871">
                  <c:v>17.384499999999999</c:v>
                </c:pt>
                <c:pt idx="872">
                  <c:v>17.404</c:v>
                </c:pt>
                <c:pt idx="873">
                  <c:v>17.423500000000001</c:v>
                </c:pt>
                <c:pt idx="874">
                  <c:v>17.443000000000001</c:v>
                </c:pt>
                <c:pt idx="875">
                  <c:v>17.462499999999999</c:v>
                </c:pt>
                <c:pt idx="876">
                  <c:v>17.481999999999999</c:v>
                </c:pt>
                <c:pt idx="877">
                  <c:v>17.5015</c:v>
                </c:pt>
                <c:pt idx="878">
                  <c:v>17.521000000000001</c:v>
                </c:pt>
                <c:pt idx="879">
                  <c:v>17.540500000000002</c:v>
                </c:pt>
                <c:pt idx="880">
                  <c:v>17.559999999999999</c:v>
                </c:pt>
                <c:pt idx="881">
                  <c:v>17.579499999999999</c:v>
                </c:pt>
                <c:pt idx="882">
                  <c:v>17.599</c:v>
                </c:pt>
                <c:pt idx="883">
                  <c:v>17.618500000000001</c:v>
                </c:pt>
                <c:pt idx="884">
                  <c:v>17.638000000000002</c:v>
                </c:pt>
                <c:pt idx="885">
                  <c:v>17.657499999999999</c:v>
                </c:pt>
                <c:pt idx="886">
                  <c:v>17.677</c:v>
                </c:pt>
                <c:pt idx="887">
                  <c:v>17.6965</c:v>
                </c:pt>
                <c:pt idx="888">
                  <c:v>17.716000000000001</c:v>
                </c:pt>
                <c:pt idx="889">
                  <c:v>17.735499999999998</c:v>
                </c:pt>
                <c:pt idx="890">
                  <c:v>17.754999999999999</c:v>
                </c:pt>
                <c:pt idx="891">
                  <c:v>17.7745</c:v>
                </c:pt>
                <c:pt idx="892">
                  <c:v>17.794</c:v>
                </c:pt>
                <c:pt idx="893">
                  <c:v>17.813500000000001</c:v>
                </c:pt>
                <c:pt idx="894">
                  <c:v>17.832999999999998</c:v>
                </c:pt>
                <c:pt idx="895">
                  <c:v>17.852499999999999</c:v>
                </c:pt>
                <c:pt idx="896">
                  <c:v>17.872</c:v>
                </c:pt>
                <c:pt idx="897">
                  <c:v>17.891500000000001</c:v>
                </c:pt>
                <c:pt idx="898">
                  <c:v>17.911000000000001</c:v>
                </c:pt>
                <c:pt idx="899">
                  <c:v>17.930499999999999</c:v>
                </c:pt>
                <c:pt idx="900">
                  <c:v>17.95</c:v>
                </c:pt>
                <c:pt idx="901">
                  <c:v>17.9695</c:v>
                </c:pt>
                <c:pt idx="902">
                  <c:v>17.989000000000001</c:v>
                </c:pt>
                <c:pt idx="903">
                  <c:v>18.008500000000002</c:v>
                </c:pt>
                <c:pt idx="904">
                  <c:v>18.027999999999999</c:v>
                </c:pt>
                <c:pt idx="905">
                  <c:v>18.047499999999999</c:v>
                </c:pt>
                <c:pt idx="906">
                  <c:v>18.067</c:v>
                </c:pt>
                <c:pt idx="907">
                  <c:v>18.086500000000001</c:v>
                </c:pt>
                <c:pt idx="908">
                  <c:v>18.106000000000002</c:v>
                </c:pt>
                <c:pt idx="909">
                  <c:v>18.125499999999999</c:v>
                </c:pt>
                <c:pt idx="910">
                  <c:v>18.145</c:v>
                </c:pt>
                <c:pt idx="911">
                  <c:v>18.1645</c:v>
                </c:pt>
                <c:pt idx="912">
                  <c:v>18.184000000000001</c:v>
                </c:pt>
                <c:pt idx="913">
                  <c:v>18.203499999999998</c:v>
                </c:pt>
                <c:pt idx="914">
                  <c:v>18.222999999999999</c:v>
                </c:pt>
                <c:pt idx="915">
                  <c:v>18.2425</c:v>
                </c:pt>
                <c:pt idx="916">
                  <c:v>18.262</c:v>
                </c:pt>
                <c:pt idx="917">
                  <c:v>18.281500000000001</c:v>
                </c:pt>
                <c:pt idx="918">
                  <c:v>18.300999999999998</c:v>
                </c:pt>
                <c:pt idx="919">
                  <c:v>18.320499999999999</c:v>
                </c:pt>
                <c:pt idx="920">
                  <c:v>18.34</c:v>
                </c:pt>
                <c:pt idx="921">
                  <c:v>18.359500000000001</c:v>
                </c:pt>
                <c:pt idx="922">
                  <c:v>18.379000000000001</c:v>
                </c:pt>
                <c:pt idx="923">
                  <c:v>18.398499999999999</c:v>
                </c:pt>
                <c:pt idx="924">
                  <c:v>18.417999999999999</c:v>
                </c:pt>
                <c:pt idx="925">
                  <c:v>18.4375</c:v>
                </c:pt>
                <c:pt idx="926">
                  <c:v>18.457000000000001</c:v>
                </c:pt>
                <c:pt idx="927">
                  <c:v>18.476500000000001</c:v>
                </c:pt>
                <c:pt idx="928">
                  <c:v>18.495999999999999</c:v>
                </c:pt>
                <c:pt idx="929">
                  <c:v>18.515499999999999</c:v>
                </c:pt>
                <c:pt idx="930">
                  <c:v>18.535</c:v>
                </c:pt>
                <c:pt idx="931">
                  <c:v>18.554500000000001</c:v>
                </c:pt>
                <c:pt idx="932">
                  <c:v>18.574000000000002</c:v>
                </c:pt>
                <c:pt idx="933">
                  <c:v>18.593499999999999</c:v>
                </c:pt>
                <c:pt idx="934">
                  <c:v>18.613</c:v>
                </c:pt>
                <c:pt idx="935">
                  <c:v>18.6325</c:v>
                </c:pt>
                <c:pt idx="936">
                  <c:v>18.652000000000001</c:v>
                </c:pt>
                <c:pt idx="937">
                  <c:v>18.671500000000002</c:v>
                </c:pt>
                <c:pt idx="938">
                  <c:v>18.690999999999999</c:v>
                </c:pt>
                <c:pt idx="939">
                  <c:v>18.7105</c:v>
                </c:pt>
                <c:pt idx="940">
                  <c:v>18.73</c:v>
                </c:pt>
                <c:pt idx="941">
                  <c:v>18.749500000000001</c:v>
                </c:pt>
                <c:pt idx="942">
                  <c:v>18.768999999999998</c:v>
                </c:pt>
                <c:pt idx="943">
                  <c:v>18.788499999999999</c:v>
                </c:pt>
                <c:pt idx="944">
                  <c:v>18.808</c:v>
                </c:pt>
                <c:pt idx="945">
                  <c:v>18.827500000000001</c:v>
                </c:pt>
                <c:pt idx="946">
                  <c:v>18.847000000000001</c:v>
                </c:pt>
                <c:pt idx="947">
                  <c:v>18.866499999999998</c:v>
                </c:pt>
                <c:pt idx="948">
                  <c:v>18.885999999999999</c:v>
                </c:pt>
                <c:pt idx="949">
                  <c:v>18.9055</c:v>
                </c:pt>
                <c:pt idx="950">
                  <c:v>18.925000000000001</c:v>
                </c:pt>
                <c:pt idx="951">
                  <c:v>18.944500000000001</c:v>
                </c:pt>
                <c:pt idx="952">
                  <c:v>18.963999999999999</c:v>
                </c:pt>
                <c:pt idx="953">
                  <c:v>18.983499999999999</c:v>
                </c:pt>
                <c:pt idx="954">
                  <c:v>19.003</c:v>
                </c:pt>
                <c:pt idx="955">
                  <c:v>19.022500000000001</c:v>
                </c:pt>
                <c:pt idx="956">
                  <c:v>19.042000000000002</c:v>
                </c:pt>
                <c:pt idx="957">
                  <c:v>19.061499999999999</c:v>
                </c:pt>
                <c:pt idx="958">
                  <c:v>19.081</c:v>
                </c:pt>
                <c:pt idx="959">
                  <c:v>19.1005</c:v>
                </c:pt>
                <c:pt idx="960">
                  <c:v>19.12</c:v>
                </c:pt>
                <c:pt idx="961">
                  <c:v>19.139500000000002</c:v>
                </c:pt>
                <c:pt idx="962">
                  <c:v>19.158999999999999</c:v>
                </c:pt>
                <c:pt idx="963">
                  <c:v>19.1785</c:v>
                </c:pt>
                <c:pt idx="964">
                  <c:v>19.198</c:v>
                </c:pt>
                <c:pt idx="965">
                  <c:v>19.217500000000001</c:v>
                </c:pt>
                <c:pt idx="966">
                  <c:v>19.236999999999998</c:v>
                </c:pt>
                <c:pt idx="967">
                  <c:v>19.256499999999999</c:v>
                </c:pt>
                <c:pt idx="968">
                  <c:v>19.276</c:v>
                </c:pt>
                <c:pt idx="969">
                  <c:v>19.295500000000001</c:v>
                </c:pt>
                <c:pt idx="970">
                  <c:v>19.315000000000001</c:v>
                </c:pt>
                <c:pt idx="971">
                  <c:v>19.334499999999998</c:v>
                </c:pt>
                <c:pt idx="972">
                  <c:v>19.353999999999999</c:v>
                </c:pt>
                <c:pt idx="973">
                  <c:v>19.3735</c:v>
                </c:pt>
                <c:pt idx="974">
                  <c:v>19.393000000000001</c:v>
                </c:pt>
                <c:pt idx="975">
                  <c:v>19.412500000000001</c:v>
                </c:pt>
                <c:pt idx="976">
                  <c:v>19.431999999999999</c:v>
                </c:pt>
                <c:pt idx="977">
                  <c:v>19.451499999999999</c:v>
                </c:pt>
                <c:pt idx="978">
                  <c:v>19.471</c:v>
                </c:pt>
                <c:pt idx="979">
                  <c:v>19.490500000000001</c:v>
                </c:pt>
                <c:pt idx="980">
                  <c:v>19.510000000000002</c:v>
                </c:pt>
                <c:pt idx="981">
                  <c:v>19.529499999999999</c:v>
                </c:pt>
                <c:pt idx="982">
                  <c:v>19.548999999999999</c:v>
                </c:pt>
                <c:pt idx="983">
                  <c:v>19.5685</c:v>
                </c:pt>
                <c:pt idx="984">
                  <c:v>19.588000000000001</c:v>
                </c:pt>
                <c:pt idx="985">
                  <c:v>19.607500000000002</c:v>
                </c:pt>
                <c:pt idx="986">
                  <c:v>19.626999999999999</c:v>
                </c:pt>
                <c:pt idx="987">
                  <c:v>19.6465</c:v>
                </c:pt>
                <c:pt idx="988">
                  <c:v>19.666</c:v>
                </c:pt>
                <c:pt idx="989">
                  <c:v>19.685500000000001</c:v>
                </c:pt>
                <c:pt idx="990">
                  <c:v>19.704999999999998</c:v>
                </c:pt>
                <c:pt idx="991">
                  <c:v>19.724499999999999</c:v>
                </c:pt>
                <c:pt idx="992">
                  <c:v>19.744</c:v>
                </c:pt>
                <c:pt idx="993">
                  <c:v>19.763500000000001</c:v>
                </c:pt>
                <c:pt idx="994">
                  <c:v>19.783000000000001</c:v>
                </c:pt>
                <c:pt idx="995">
                  <c:v>19.802499999999998</c:v>
                </c:pt>
                <c:pt idx="996">
                  <c:v>19.821999999999999</c:v>
                </c:pt>
                <c:pt idx="997">
                  <c:v>19.8415</c:v>
                </c:pt>
                <c:pt idx="998">
                  <c:v>19.861000000000001</c:v>
                </c:pt>
                <c:pt idx="999">
                  <c:v>19.880500000000001</c:v>
                </c:pt>
                <c:pt idx="1000">
                  <c:v>19.899999999999999</c:v>
                </c:pt>
              </c:numCache>
            </c:numRef>
          </c:xVal>
          <c:yVal>
            <c:numRef>
              <c:f>Лист1!$H$1:$H$1001</c:f>
              <c:numCache>
                <c:formatCode>General</c:formatCode>
                <c:ptCount val="1001"/>
                <c:pt idx="0">
                  <c:v>1126.02882805013</c:v>
                </c:pt>
                <c:pt idx="1">
                  <c:v>1338.9515451893401</c:v>
                </c:pt>
                <c:pt idx="2">
                  <c:v>1533.7208666526601</c:v>
                </c:pt>
                <c:pt idx="3">
                  <c:v>1704.3990630635401</c:v>
                </c:pt>
                <c:pt idx="4">
                  <c:v>1847.7371709213401</c:v>
                </c:pt>
                <c:pt idx="5">
                  <c:v>1962.67613802797</c:v>
                </c:pt>
                <c:pt idx="6">
                  <c:v>2049.7928063081199</c:v>
                </c:pt>
                <c:pt idx="7">
                  <c:v>2110.7857358630899</c:v>
                </c:pt>
                <c:pt idx="8">
                  <c:v>2148.0447184043801</c:v>
                </c:pt>
                <c:pt idx="9">
                  <c:v>2164.3157963939798</c:v>
                </c:pt>
                <c:pt idx="10">
                  <c:v>2162.4561077091398</c:v>
                </c:pt>
                <c:pt idx="11">
                  <c:v>2145.2649961126799</c:v>
                </c:pt>
                <c:pt idx="12">
                  <c:v>2115.3756515197501</c:v>
                </c:pt>
                <c:pt idx="13">
                  <c:v>2075.1923748233098</c:v>
                </c:pt>
                <c:pt idx="14">
                  <c:v>2026.8607180276699</c:v>
                </c:pt>
                <c:pt idx="15">
                  <c:v>1972.2602722848301</c:v>
                </c:pt>
                <c:pt idx="16">
                  <c:v>1913.0122718420901</c:v>
                </c:pt>
                <c:pt idx="17">
                  <c:v>1850.4962381749999</c:v>
                </c:pt>
                <c:pt idx="18">
                  <c:v>1785.8715479131399</c:v>
                </c:pt>
                <c:pt idx="19">
                  <c:v>1720.1010905789999</c:v>
                </c:pt>
                <c:pt idx="20">
                  <c:v>1653.9751406559899</c:v>
                </c:pt>
                <c:pt idx="21">
                  <c:v>1588.1342647941001</c:v>
                </c:pt>
                <c:pt idx="22">
                  <c:v>1523.0905775036199</c:v>
                </c:pt>
                <c:pt idx="23">
                  <c:v>1459.2469976810501</c:v>
                </c:pt>
                <c:pt idx="24">
                  <c:v>1396.9143844493501</c:v>
                </c:pt>
                <c:pt idx="25">
                  <c:v>1336.3265757977899</c:v>
                </c:pt>
                <c:pt idx="26">
                  <c:v>1277.65344140401</c:v>
                </c:pt>
                <c:pt idx="27">
                  <c:v>1221.01210960661</c:v>
                </c:pt>
                <c:pt idx="28">
                  <c:v>1166.4765506981</c:v>
                </c:pt>
                <c:pt idx="29">
                  <c:v>1114.0857037498899</c:v>
                </c:pt>
                <c:pt idx="30">
                  <c:v>1063.8503285368199</c:v>
                </c:pt>
                <c:pt idx="31">
                  <c:v>1015.75875225729</c:v>
                </c:pt>
                <c:pt idx="32">
                  <c:v>969.78166565285198</c:v>
                </c:pt>
                <c:pt idx="33">
                  <c:v>925.87610679714203</c:v>
                </c:pt>
                <c:pt idx="34">
                  <c:v>883.988754502196</c:v>
                </c:pt>
                <c:pt idx="35">
                  <c:v>844.05863774040404</c:v>
                </c:pt>
                <c:pt idx="36">
                  <c:v>806.01935312269404</c:v>
                </c:pt>
                <c:pt idx="37">
                  <c:v>769.80086950632005</c:v>
                </c:pt>
                <c:pt idx="38">
                  <c:v>735.33098728232005</c:v>
                </c:pt>
                <c:pt idx="39">
                  <c:v>702.53650977759605</c:v>
                </c:pt>
                <c:pt idx="40">
                  <c:v>671.34417541210496</c:v>
                </c:pt>
                <c:pt idx="41">
                  <c:v>641.681391663093</c:v>
                </c:pt>
                <c:pt idx="42">
                  <c:v>613.47680538014401</c:v>
                </c:pt>
                <c:pt idx="43">
                  <c:v>586.66073844091397</c:v>
                </c:pt>
                <c:pt idx="44">
                  <c:v>561.16551301740003</c:v>
                </c:pt>
                <c:pt idx="45">
                  <c:v>536.92568672494997</c:v>
                </c:pt>
                <c:pt idx="46">
                  <c:v>513.87821455029996</c:v>
                </c:pt>
                <c:pt idx="47">
                  <c:v>491.962551611138</c:v>
                </c:pt>
                <c:pt idx="48">
                  <c:v>471.12070840930102</c:v>
                </c:pt>
                <c:pt idx="49">
                  <c:v>451.29726823440302</c:v>
                </c:pt>
                <c:pt idx="50">
                  <c:v>432.43937469519699</c:v>
                </c:pt>
                <c:pt idx="51">
                  <c:v>414.49669595170502</c:v>
                </c:pt>
                <c:pt idx="52">
                  <c:v>397.42137104875098</c:v>
                </c:pt>
                <c:pt idx="53">
                  <c:v>381.16794277406899</c:v>
                </c:pt>
                <c:pt idx="54">
                  <c:v>365.693280650509</c:v>
                </c:pt>
                <c:pt idx="55">
                  <c:v>350.95649699547897</c:v>
                </c:pt>
                <c:pt idx="56">
                  <c:v>336.918858419392</c:v>
                </c:pt>
                <c:pt idx="57">
                  <c:v>323.54369466972298</c:v>
                </c:pt>
                <c:pt idx="58">
                  <c:v>310.79630634254897</c:v>
                </c:pt>
                <c:pt idx="59">
                  <c:v>298.643872665787</c:v>
                </c:pt>
                <c:pt idx="60">
                  <c:v>287.055360296792</c:v>
                </c:pt>
                <c:pt idx="61">
                  <c:v>276.00143386195901</c:v>
                </c:pt>
                <c:pt idx="62">
                  <c:v>265.454368789912</c:v>
                </c:pt>
                <c:pt idx="63">
                  <c:v>255.38796684605899</c:v>
                </c:pt>
                <c:pt idx="64">
                  <c:v>245.77747465932899</c:v>
                </c:pt>
                <c:pt idx="65">
                  <c:v>236.59950543720899</c:v>
                </c:pt>
                <c:pt idx="66">
                  <c:v>227.831963988974</c:v>
                </c:pt>
                <c:pt idx="67">
                  <c:v>219.45397511599799</c:v>
                </c:pt>
                <c:pt idx="68">
                  <c:v>211.44581537965101</c:v>
                </c:pt>
                <c:pt idx="69">
                  <c:v>203.788848219318</c:v>
                </c:pt>
                <c:pt idx="70">
                  <c:v>196.465462363564</c:v>
                </c:pt>
                <c:pt idx="71">
                  <c:v>189.459013455063</c:v>
                </c:pt>
                <c:pt idx="72">
                  <c:v>182.75376879314101</c:v>
                </c:pt>
                <c:pt idx="73">
                  <c:v>176.33485508572301</c:v>
                </c:pt>
                <c:pt idx="74">
                  <c:v>170.188209094173</c:v>
                </c:pt>
                <c:pt idx="75">
                  <c:v>164.300531049277</c:v>
                </c:pt>
                <c:pt idx="76">
                  <c:v>158.65924071381201</c:v>
                </c:pt>
                <c:pt idx="77">
                  <c:v>153.252435966283</c:v>
                </c:pt>
                <c:pt idx="78">
                  <c:v>148.06885378109399</c:v>
                </c:pt>
                <c:pt idx="79">
                  <c:v>143.09783348226</c:v>
                </c:pt>
                <c:pt idx="80">
                  <c:v>138.32928215057399</c:v>
                </c:pt>
                <c:pt idx="81">
                  <c:v>133.75364206757499</c:v>
                </c:pt>
                <c:pt idx="82">
                  <c:v>129.36186008364601</c:v>
                </c:pt>
                <c:pt idx="83">
                  <c:v>125.14535880186401</c:v>
                </c:pt>
                <c:pt idx="84">
                  <c:v>121.096009473756</c:v>
                </c:pt>
                <c:pt idx="85">
                  <c:v>117.20610650780201</c:v>
                </c:pt>
                <c:pt idx="86">
                  <c:v>113.46834349618899</c:v>
                </c:pt>
                <c:pt idx="87">
                  <c:v>109.875790670067</c:v>
                </c:pt>
                <c:pt idx="88">
                  <c:v>106.42187369816099</c:v>
                </c:pt>
                <c:pt idx="89">
                  <c:v>103.100353748147</c:v>
                </c:pt>
                <c:pt idx="90">
                  <c:v>99.905308734610102</c:v>
                </c:pt>
                <c:pt idx="91">
                  <c:v>96.831115681669303</c:v>
                </c:pt>
                <c:pt idx="92">
                  <c:v>93.872434132457698</c:v>
                </c:pt>
                <c:pt idx="93">
                  <c:v>91.024190541591807</c:v>
                </c:pt>
                <c:pt idx="94">
                  <c:v>88.281563590510103</c:v>
                </c:pt>
                <c:pt idx="95">
                  <c:v>85.639970369151598</c:v>
                </c:pt>
                <c:pt idx="96">
                  <c:v>83.095053370844099</c:v>
                </c:pt>
                <c:pt idx="97">
                  <c:v>80.642668250499</c:v>
                </c:pt>
                <c:pt idx="98">
                  <c:v>78.278872299259902</c:v>
                </c:pt>
                <c:pt idx="99">
                  <c:v>75.999913591639199</c:v>
                </c:pt>
                <c:pt idx="100">
                  <c:v>73.802220763895207</c:v>
                </c:pt>
                <c:pt idx="101">
                  <c:v>71.682393384969203</c:v>
                </c:pt>
                <c:pt idx="102">
                  <c:v>69.637192883710497</c:v>
                </c:pt>
                <c:pt idx="103">
                  <c:v>67.663533998392495</c:v>
                </c:pt>
                <c:pt idx="104">
                  <c:v>65.758476716649696</c:v>
                </c:pt>
                <c:pt idx="105">
                  <c:v>63.919218675971599</c:v>
                </c:pt>
                <c:pt idx="106">
                  <c:v>62.143087996765999</c:v>
                </c:pt>
                <c:pt idx="107">
                  <c:v>60.427536521765099</c:v>
                </c:pt>
                <c:pt idx="108">
                  <c:v>58.770133437202801</c:v>
                </c:pt>
                <c:pt idx="109">
                  <c:v>57.168559252734902</c:v>
                </c:pt>
                <c:pt idx="110">
                  <c:v>55.620600118525203</c:v>
                </c:pt>
                <c:pt idx="111">
                  <c:v>54.124142459279497</c:v>
                </c:pt>
                <c:pt idx="112">
                  <c:v>52.6771679062769</c:v>
                </c:pt>
                <c:pt idx="113">
                  <c:v>51.277748509639601</c:v>
                </c:pt>
                <c:pt idx="114">
                  <c:v>49.924042214195303</c:v>
                </c:pt>
                <c:pt idx="115">
                  <c:v>48.614288583327301</c:v>
                </c:pt>
                <c:pt idx="116">
                  <c:v>47.3468047561826</c:v>
                </c:pt>
                <c:pt idx="117">
                  <c:v>46.1199816245203</c:v>
                </c:pt>
                <c:pt idx="118">
                  <c:v>44.932280216334803</c:v>
                </c:pt>
                <c:pt idx="119">
                  <c:v>43.7822282741894</c:v>
                </c:pt>
                <c:pt idx="120">
                  <c:v>42.668417016938001</c:v>
                </c:pt>
                <c:pt idx="121">
                  <c:v>41.589498074217197</c:v>
                </c:pt>
                <c:pt idx="122">
                  <c:v>40.544180583739603</c:v>
                </c:pt>
                <c:pt idx="123">
                  <c:v>39.531228442034397</c:v>
                </c:pt>
                <c:pt idx="124">
                  <c:v>38.549457699852503</c:v>
                </c:pt>
                <c:pt idx="125">
                  <c:v>37.597734093990802</c:v>
                </c:pt>
                <c:pt idx="126">
                  <c:v>36.674970707787999</c:v>
                </c:pt>
                <c:pt idx="127">
                  <c:v>35.780125753020201</c:v>
                </c:pt>
                <c:pt idx="128">
                  <c:v>34.9122004663569</c:v>
                </c:pt>
                <c:pt idx="129">
                  <c:v>34.0702371139568</c:v>
                </c:pt>
                <c:pt idx="130">
                  <c:v>33.253317098162498</c:v>
                </c:pt>
                <c:pt idx="131">
                  <c:v>32.460559160617798</c:v>
                </c:pt>
                <c:pt idx="132">
                  <c:v>31.691117676468298</c:v>
                </c:pt>
                <c:pt idx="133">
                  <c:v>30.944181034624702</c:v>
                </c:pt>
                <c:pt idx="134">
                  <c:v>30.218970099361101</c:v>
                </c:pt>
                <c:pt idx="135">
                  <c:v>29.5147367488056</c:v>
                </c:pt>
                <c:pt idx="136">
                  <c:v>28.830762486134901</c:v>
                </c:pt>
                <c:pt idx="137">
                  <c:v>28.166357119535</c:v>
                </c:pt>
                <c:pt idx="138">
                  <c:v>27.520857507215201</c:v>
                </c:pt>
                <c:pt idx="139">
                  <c:v>26.893626363981799</c:v>
                </c:pt>
                <c:pt idx="140">
                  <c:v>26.284051126078101</c:v>
                </c:pt>
                <c:pt idx="141">
                  <c:v>25.691542871185799</c:v>
                </c:pt>
                <c:pt idx="142">
                  <c:v>25.115535290665001</c:v>
                </c:pt>
                <c:pt idx="143">
                  <c:v>24.555483711272601</c:v>
                </c:pt>
                <c:pt idx="144">
                  <c:v>24.010864163758502</c:v>
                </c:pt>
                <c:pt idx="145">
                  <c:v>23.481172495887598</c:v>
                </c:pt>
                <c:pt idx="146">
                  <c:v>22.965923527569199</c:v>
                </c:pt>
                <c:pt idx="147">
                  <c:v>22.464650245913099</c:v>
                </c:pt>
                <c:pt idx="148">
                  <c:v>21.9769030381463</c:v>
                </c:pt>
                <c:pt idx="149">
                  <c:v>21.5022489604453</c:v>
                </c:pt>
                <c:pt idx="150">
                  <c:v>21.040271040844399</c:v>
                </c:pt>
                <c:pt idx="151">
                  <c:v>20.590567614482001</c:v>
                </c:pt>
                <c:pt idx="152">
                  <c:v>20.152751689543901</c:v>
                </c:pt>
                <c:pt idx="153">
                  <c:v>19.726450342352202</c:v>
                </c:pt>
                <c:pt idx="154">
                  <c:v>19.311304140133199</c:v>
                </c:pt>
                <c:pt idx="155">
                  <c:v>18.906966590076799</c:v>
                </c:pt>
                <c:pt idx="156">
                  <c:v>18.513103613377702</c:v>
                </c:pt>
                <c:pt idx="157">
                  <c:v>18.129393043014801</c:v>
                </c:pt>
                <c:pt idx="158">
                  <c:v>17.755524144097901</c:v>
                </c:pt>
                <c:pt idx="159">
                  <c:v>17.3911971556686</c:v>
                </c:pt>
                <c:pt idx="160">
                  <c:v>17.036122852903901</c:v>
                </c:pt>
                <c:pt idx="161">
                  <c:v>16.6900221287273</c:v>
                </c:pt>
                <c:pt idx="162">
                  <c:v>16.352625593883701</c:v>
                </c:pt>
                <c:pt idx="163">
                  <c:v>16.023673194583601</c:v>
                </c:pt>
                <c:pt idx="164">
                  <c:v>15.7029138468725</c:v>
                </c:pt>
                <c:pt idx="165">
                  <c:v>15.390105086919601</c:v>
                </c:pt>
                <c:pt idx="166">
                  <c:v>15.085012736468901</c:v>
                </c:pt>
                <c:pt idx="167">
                  <c:v>14.787410582727899</c:v>
                </c:pt>
                <c:pt idx="168">
                  <c:v>14.4970800720134</c:v>
                </c:pt>
                <c:pt idx="169">
                  <c:v>14.213810016502</c:v>
                </c:pt>
                <c:pt idx="170">
                  <c:v>13.937396313473499</c:v>
                </c:pt>
                <c:pt idx="171">
                  <c:v>13.667641676459301</c:v>
                </c:pt>
                <c:pt idx="172">
                  <c:v>13.4043553777448</c:v>
                </c:pt>
                <c:pt idx="173">
                  <c:v>13.147353001695899</c:v>
                </c:pt>
                <c:pt idx="174">
                  <c:v>12.8964562084128</c:v>
                </c:pt>
                <c:pt idx="175">
                  <c:v>12.6514925072343</c:v>
                </c:pt>
                <c:pt idx="176">
                  <c:v>12.4122950396413</c:v>
                </c:pt>
                <c:pt idx="177">
                  <c:v>12.178702371133101</c:v>
                </c:pt>
                <c:pt idx="178">
                  <c:v>11.9505582916657</c:v>
                </c:pt>
                <c:pt idx="179">
                  <c:v>11.727711624268199</c:v>
                </c:pt>
                <c:pt idx="180">
                  <c:v>11.5100160414662</c:v>
                </c:pt>
                <c:pt idx="181">
                  <c:v>11.297329889163899</c:v>
                </c:pt>
                <c:pt idx="182">
                  <c:v>11.089516017650899</c:v>
                </c:pt>
                <c:pt idx="183">
                  <c:v>10.886441619417299</c:v>
                </c:pt>
                <c:pt idx="184">
                  <c:v>10.687978073474</c:v>
                </c:pt>
                <c:pt idx="185">
                  <c:v>10.4940007958938</c:v>
                </c:pt>
                <c:pt idx="186">
                  <c:v>10.304389096296999</c:v>
                </c:pt>
                <c:pt idx="187">
                  <c:v>10.1190260400239</c:v>
                </c:pt>
                <c:pt idx="188">
                  <c:v>9.9377983157443595</c:v>
                </c:pt>
                <c:pt idx="189">
                  <c:v>9.7605961082698691</c:v>
                </c:pt>
                <c:pt idx="190">
                  <c:v>9.5873129763419094</c:v>
                </c:pt>
                <c:pt idx="191">
                  <c:v>9.4178457351834695</c:v>
                </c:pt>
                <c:pt idx="192">
                  <c:v>9.2520943436085705</c:v>
                </c:pt>
                <c:pt idx="193">
                  <c:v>9.0899617954956096</c:v>
                </c:pt>
                <c:pt idx="194">
                  <c:v>8.9313540154384707</c:v>
                </c:pt>
                <c:pt idx="195">
                  <c:v>8.7761797583986407</c:v>
                </c:pt>
                <c:pt idx="196">
                  <c:v>8.6243505131892206</c:v>
                </c:pt>
                <c:pt idx="197">
                  <c:v>8.4757804096299001</c:v>
                </c:pt>
                <c:pt idx="198">
                  <c:v>8.3303861292189207</c:v>
                </c:pt>
                <c:pt idx="199">
                  <c:v>8.1880868191755702</c:v>
                </c:pt>
                <c:pt idx="200">
                  <c:v>8.0488040097128906</c:v>
                </c:pt>
                <c:pt idx="201">
                  <c:v>7.9124615344071296</c:v>
                </c:pt>
                <c:pt idx="202">
                  <c:v>7.7789854535360803</c:v>
                </c:pt>
                <c:pt idx="203">
                  <c:v>7.6483039802644299</c:v>
                </c:pt>
                <c:pt idx="204">
                  <c:v>7.5203474095595997</c:v>
                </c:pt>
                <c:pt idx="205">
                  <c:v>7.3950480497269897</c:v>
                </c:pt>
                <c:pt idx="206">
                  <c:v>7.2723401564578598</c:v>
                </c:pt>
                <c:pt idx="207">
                  <c:v>7.1521598692887602</c:v>
                </c:pt>
                <c:pt idx="208">
                  <c:v>7.03444515037486</c:v>
                </c:pt>
                <c:pt idx="209">
                  <c:v>6.9191357254846499</c:v>
                </c:pt>
                <c:pt idx="210">
                  <c:v>6.80617302712698</c:v>
                </c:pt>
                <c:pt idx="211">
                  <c:v>6.6955001397257004</c:v>
                </c:pt>
                <c:pt idx="212">
                  <c:v>6.5870617467603099</c:v>
                </c:pt>
                <c:pt idx="213">
                  <c:v>6.4808040797954103</c:v>
                </c:pt>
                <c:pt idx="214">
                  <c:v>6.3766748693239501</c:v>
                </c:pt>
                <c:pt idx="215">
                  <c:v>6.2746232973536697</c:v>
                </c:pt>
                <c:pt idx="216">
                  <c:v>6.1745999516681804</c:v>
                </c:pt>
                <c:pt idx="217">
                  <c:v>6.0765567816976098</c:v>
                </c:pt>
                <c:pt idx="218">
                  <c:v>5.9804470559364997</c:v>
                </c:pt>
                <c:pt idx="219">
                  <c:v>5.88622532084878</c:v>
                </c:pt>
                <c:pt idx="220">
                  <c:v>5.7938473612029604</c:v>
                </c:pt>
                <c:pt idx="221">
                  <c:v>5.7032701617822603</c:v>
                </c:pt>
                <c:pt idx="222">
                  <c:v>5.6144518704174402</c:v>
                </c:pt>
                <c:pt idx="223">
                  <c:v>5.5273517622916497</c:v>
                </c:pt>
                <c:pt idx="224">
                  <c:v>5.4419302054692604</c:v>
                </c:pt>
                <c:pt idx="225">
                  <c:v>5.3581486276022199</c:v>
                </c:pt>
                <c:pt idx="226">
                  <c:v>5.2759694837695603</c:v>
                </c:pt>
                <c:pt idx="227">
                  <c:v>5.1953562254076404</c:v>
                </c:pt>
                <c:pt idx="228">
                  <c:v>5.1162732702901899</c:v>
                </c:pt>
                <c:pt idx="229">
                  <c:v>5.0386859735190104</c:v>
                </c:pt>
                <c:pt idx="230">
                  <c:v>4.9625605994878903</c:v>
                </c:pt>
                <c:pt idx="231">
                  <c:v>4.8878642947836299</c:v>
                </c:pt>
                <c:pt idx="232">
                  <c:v>4.8145650619896099</c:v>
                </c:pt>
                <c:pt idx="233">
                  <c:v>4.7426317343587803</c:v>
                </c:pt>
                <c:pt idx="234">
                  <c:v>4.6720339513241402</c:v>
                </c:pt>
                <c:pt idx="235">
                  <c:v>4.6027421348162898</c:v>
                </c:pt>
                <c:pt idx="236">
                  <c:v>4.5347274663584898</c:v>
                </c:pt>
                <c:pt idx="237">
                  <c:v>4.4679618649112998</c:v>
                </c:pt>
                <c:pt idx="238">
                  <c:v>4.40241796543945</c:v>
                </c:pt>
                <c:pt idx="239">
                  <c:v>4.3380690981752501</c:v>
                </c:pt>
                <c:pt idx="240">
                  <c:v>4.2748892685532196</c:v>
                </c:pt>
                <c:pt idx="241">
                  <c:v>4.21285313779231</c:v>
                </c:pt>
                <c:pt idx="242">
                  <c:v>4.1519360041022999</c:v>
                </c:pt>
                <c:pt idx="243">
                  <c:v>4.09211378449249</c:v>
                </c:pt>
                <c:pt idx="244">
                  <c:v>4.0333629971612197</c:v>
                </c:pt>
                <c:pt idx="245">
                  <c:v>3.9756607444457699</c:v>
                </c:pt>
                <c:pt idx="246">
                  <c:v>3.9189846963130099</c:v>
                </c:pt>
                <c:pt idx="247">
                  <c:v>3.8633130743718</c:v>
                </c:pt>
                <c:pt idx="248">
                  <c:v>3.80862463638889</c:v>
                </c:pt>
                <c:pt idx="249">
                  <c:v>3.7548986612910298</c:v>
                </c:pt>
                <c:pt idx="250">
                  <c:v>3.70211493463606</c:v>
                </c:pt>
                <c:pt idx="251">
                  <c:v>3.6502537345371602</c:v>
                </c:pt>
                <c:pt idx="252">
                  <c:v>3.5992958180243901</c:v>
                </c:pt>
                <c:pt idx="253">
                  <c:v>3.54922240782868</c:v>
                </c:pt>
                <c:pt idx="254">
                  <c:v>3.50001517957367</c:v>
                </c:pt>
                <c:pt idx="255">
                  <c:v>3.4516562493616099</c:v>
                </c:pt>
                <c:pt idx="256">
                  <c:v>3.4041281617399002</c:v>
                </c:pt>
                <c:pt idx="257">
                  <c:v>3.3574138780353699</c:v>
                </c:pt>
                <c:pt idx="258">
                  <c:v>3.3114967650438398</c:v>
                </c:pt>
                <c:pt idx="259">
                  <c:v>3.26636058406313</c:v>
                </c:pt>
                <c:pt idx="260">
                  <c:v>3.2219894802578102</c:v>
                </c:pt>
                <c:pt idx="261">
                  <c:v>3.1783679723448599</c:v>
                </c:pt>
                <c:pt idx="262">
                  <c:v>3.1354809425892198</c:v>
                </c:pt>
                <c:pt idx="263">
                  <c:v>3.0933136270992998</c:v>
                </c:pt>
                <c:pt idx="264">
                  <c:v>3.0518516064121699</c:v>
                </c:pt>
                <c:pt idx="265">
                  <c:v>3.0110807963591601</c:v>
                </c:pt>
                <c:pt idx="266">
                  <c:v>2.9709874392024398</c:v>
                </c:pt>
                <c:pt idx="267">
                  <c:v>2.9315580950338198</c:v>
                </c:pt>
                <c:pt idx="268">
                  <c:v>2.8927796334271401</c:v>
                </c:pt>
                <c:pt idx="269">
                  <c:v>2.85463922533599</c:v>
                </c:pt>
                <c:pt idx="270">
                  <c:v>2.8171243352288</c:v>
                </c:pt>
                <c:pt idx="271">
                  <c:v>2.7802227134536701</c:v>
                </c:pt>
                <c:pt idx="272">
                  <c:v>2.7439223888254198</c:v>
                </c:pt>
                <c:pt idx="273">
                  <c:v>2.7082116614277401</c:v>
                </c:pt>
                <c:pt idx="274">
                  <c:v>2.6730790956236601</c:v>
                </c:pt>
                <c:pt idx="275">
                  <c:v>2.6385135132675002</c:v>
                </c:pt>
                <c:pt idx="276">
                  <c:v>2.6045039871119702</c:v>
                </c:pt>
                <c:pt idx="277">
                  <c:v>2.57103983440425</c:v>
                </c:pt>
                <c:pt idx="278">
                  <c:v>2.53811061066498</c:v>
                </c:pt>
                <c:pt idx="279">
                  <c:v>2.5057061036445001</c:v>
                </c:pt>
                <c:pt idx="280">
                  <c:v>2.47381632745057</c:v>
                </c:pt>
                <c:pt idx="281">
                  <c:v>2.4424315168424</c:v>
                </c:pt>
                <c:pt idx="282">
                  <c:v>2.4115421216856801</c:v>
                </c:pt>
                <c:pt idx="283">
                  <c:v>2.3811388015635702</c:v>
                </c:pt>
                <c:pt idx="284">
                  <c:v>2.3512124205388201</c:v>
                </c:pt>
                <c:pt idx="285">
                  <c:v>2.3217540420624001</c:v>
                </c:pt>
                <c:pt idx="286">
                  <c:v>2.2927549240240102</c:v>
                </c:pt>
                <c:pt idx="287">
                  <c:v>2.26420651394012</c:v>
                </c:pt>
                <c:pt idx="288">
                  <c:v>2.2361004442754</c:v>
                </c:pt>
                <c:pt idx="289">
                  <c:v>2.2084285278933198</c:v>
                </c:pt>
                <c:pt idx="290">
                  <c:v>2.18118275363212</c:v>
                </c:pt>
                <c:pt idx="291">
                  <c:v>2.1543552820021699</c:v>
                </c:pt>
                <c:pt idx="292">
                  <c:v>2.1279384410011799</c:v>
                </c:pt>
                <c:pt idx="293">
                  <c:v>2.1019247220436301</c:v>
                </c:pt>
                <c:pt idx="294">
                  <c:v>2.0763067760009202</c:v>
                </c:pt>
                <c:pt idx="295">
                  <c:v>2.0510774093490598</c:v>
                </c:pt>
                <c:pt idx="296">
                  <c:v>2.02622958042048</c:v>
                </c:pt>
                <c:pt idx="297">
                  <c:v>2.0017563957569702</c:v>
                </c:pt>
                <c:pt idx="298">
                  <c:v>1.97765110656078</c:v>
                </c:pt>
                <c:pt idx="299">
                  <c:v>1.95390710524074</c:v>
                </c:pt>
                <c:pt idx="300">
                  <c:v>1.9305179220508699</c:v>
                </c:pt>
                <c:pt idx="301">
                  <c:v>1.9074772218185301</c:v>
                </c:pt>
                <c:pt idx="302">
                  <c:v>1.8847788007595401</c:v>
                </c:pt>
                <c:pt idx="303">
                  <c:v>1.86241658337772</c:v>
                </c:pt>
                <c:pt idx="304">
                  <c:v>1.84038461944641</c:v>
                </c:pt>
                <c:pt idx="305">
                  <c:v>1.8186770810694901</c:v>
                </c:pt>
                <c:pt idx="306">
                  <c:v>1.79728825981962</c:v>
                </c:pt>
                <c:pt idx="307">
                  <c:v>1.7762125639515201</c:v>
                </c:pt>
                <c:pt idx="308">
                  <c:v>1.7554445156879901</c:v>
                </c:pt>
                <c:pt idx="309">
                  <c:v>1.7349787485767001</c:v>
                </c:pt>
                <c:pt idx="310">
                  <c:v>1.7148100049155399</c:v>
                </c:pt>
                <c:pt idx="311">
                  <c:v>1.6949331332448401</c:v>
                </c:pt>
                <c:pt idx="312">
                  <c:v>1.67534308590418</c:v>
                </c:pt>
                <c:pt idx="313">
                  <c:v>1.6560349166522501</c:v>
                </c:pt>
                <c:pt idx="314">
                  <c:v>1.63700377834783</c:v>
                </c:pt>
                <c:pt idx="315">
                  <c:v>1.6182449206901499</c:v>
                </c:pt>
                <c:pt idx="316">
                  <c:v>1.5997536880169601</c:v>
                </c:pt>
                <c:pt idx="317">
                  <c:v>1.5815255171587199</c:v>
                </c:pt>
                <c:pt idx="318">
                  <c:v>1.5635559353472499</c:v>
                </c:pt>
                <c:pt idx="319">
                  <c:v>1.5458405581774299</c:v>
                </c:pt>
                <c:pt idx="320">
                  <c:v>1.52837508762027</c:v>
                </c:pt>
                <c:pt idx="321">
                  <c:v>1.5111553100861901</c:v>
                </c:pt>
                <c:pt idx="322">
                  <c:v>1.4941770945367601</c:v>
                </c:pt>
                <c:pt idx="323">
                  <c:v>1.4774363906439401</c:v>
                </c:pt>
                <c:pt idx="324">
                  <c:v>1.4609292269951699</c:v>
                </c:pt>
                <c:pt idx="325">
                  <c:v>1.44465170934325</c:v>
                </c:pt>
                <c:pt idx="326">
                  <c:v>1.4286000188996799</c:v>
                </c:pt>
                <c:pt idx="327">
                  <c:v>1.4127704106703001</c:v>
                </c:pt>
                <c:pt idx="328">
                  <c:v>1.3971592118320699</c:v>
                </c:pt>
                <c:pt idx="329">
                  <c:v>1.38176282014981</c:v>
                </c:pt>
                <c:pt idx="330">
                  <c:v>1.3665777024319701</c:v>
                </c:pt>
                <c:pt idx="331">
                  <c:v>1.3516003930241201</c:v>
                </c:pt>
                <c:pt idx="332">
                  <c:v>1.33682749233934</c:v>
                </c:pt>
                <c:pt idx="333">
                  <c:v>1.3222556654244499</c:v>
                </c:pt>
                <c:pt idx="334">
                  <c:v>1.3078816405611</c:v>
                </c:pt>
                <c:pt idx="335">
                  <c:v>1.2937022079007801</c:v>
                </c:pt>
                <c:pt idx="336">
                  <c:v>1.2797142181328101</c:v>
                </c:pt>
                <c:pt idx="337">
                  <c:v>1.26591458118457</c:v>
                </c:pt>
                <c:pt idx="338">
                  <c:v>1.25230026495288</c:v>
                </c:pt>
                <c:pt idx="339">
                  <c:v>1.2388682940659399</c:v>
                </c:pt>
                <c:pt idx="340">
                  <c:v>1.22561574867481</c:v>
                </c:pt>
                <c:pt idx="341">
                  <c:v>1.21253976327376</c:v>
                </c:pt>
                <c:pt idx="342">
                  <c:v>1.1996375255487901</c:v>
                </c:pt>
                <c:pt idx="343">
                  <c:v>1.1869062752533699</c:v>
                </c:pt>
                <c:pt idx="344">
                  <c:v>1.1743433031109001</c:v>
                </c:pt>
                <c:pt idx="345">
                  <c:v>1.16194594974307</c:v>
                </c:pt>
                <c:pt idx="346">
                  <c:v>1.1497116046234701</c:v>
                </c:pt>
                <c:pt idx="347">
                  <c:v>1.13763770505579</c:v>
                </c:pt>
                <c:pt idx="348">
                  <c:v>1.1257217351759701</c:v>
                </c:pt>
                <c:pt idx="349">
                  <c:v>1.11396122497773</c:v>
                </c:pt>
                <c:pt idx="350">
                  <c:v>1.10235374936075</c:v>
                </c:pt>
                <c:pt idx="351">
                  <c:v>1.09089692720106</c:v>
                </c:pt>
                <c:pt idx="352">
                  <c:v>1.07958842044294</c:v>
                </c:pt>
                <c:pt idx="353">
                  <c:v>1.0684259332118999</c:v>
                </c:pt>
                <c:pt idx="354">
                  <c:v>1.0574072109481101</c:v>
                </c:pt>
                <c:pt idx="355">
                  <c:v>1.0465300395597401</c:v>
                </c:pt>
                <c:pt idx="356">
                  <c:v>1.0357922445958601</c:v>
                </c:pt>
                <c:pt idx="357">
                  <c:v>1.0251916904381499</c:v>
                </c:pt>
                <c:pt idx="358">
                  <c:v>1.01472627951121</c:v>
                </c:pt>
                <c:pt idx="359">
                  <c:v>1.00439395151078</c:v>
                </c:pt>
                <c:pt idx="360">
                  <c:v>0.99419268264956895</c:v>
                </c:pt>
                <c:pt idx="361">
                  <c:v>0.98412048492016102</c:v>
                </c:pt>
                <c:pt idx="362">
                  <c:v>0.974175405374609</c:v>
                </c:pt>
                <c:pt idx="363">
                  <c:v>0.96435552542029201</c:v>
                </c:pt>
                <c:pt idx="364">
                  <c:v>0.95465896013161999</c:v>
                </c:pt>
                <c:pt idx="365">
                  <c:v>0.94508385757719704</c:v>
                </c:pt>
                <c:pt idx="366">
                  <c:v>0.935628398162068</c:v>
                </c:pt>
                <c:pt idx="367">
                  <c:v>0.92629079398465697</c:v>
                </c:pt>
                <c:pt idx="368">
                  <c:v>0.91706928820804101</c:v>
                </c:pt>
                <c:pt idx="369">
                  <c:v>0.90796215444522099</c:v>
                </c:pt>
                <c:pt idx="370">
                  <c:v>0.89896769615800698</c:v>
                </c:pt>
                <c:pt idx="371">
                  <c:v>0.89008424606923497</c:v>
                </c:pt>
                <c:pt idx="372">
                  <c:v>0.88131016558793596</c:v>
                </c:pt>
                <c:pt idx="373">
                  <c:v>0.872643844247183</c:v>
                </c:pt>
                <c:pt idx="374">
                  <c:v>0.86408369915427596</c:v>
                </c:pt>
                <c:pt idx="375">
                  <c:v>0.855628174452993</c:v>
                </c:pt>
                <c:pt idx="376">
                  <c:v>0.84727574079758206</c:v>
                </c:pt>
                <c:pt idx="377">
                  <c:v>0.83902489483824505</c:v>
                </c:pt>
                <c:pt idx="378">
                  <c:v>0.83087415871780002</c:v>
                </c:pt>
                <c:pt idx="379">
                  <c:v>0.82282207957928799</c:v>
                </c:pt>
                <c:pt idx="380">
                  <c:v>0.81486722908422604</c:v>
                </c:pt>
                <c:pt idx="381">
                  <c:v>0.80700820294128806</c:v>
                </c:pt>
                <c:pt idx="382">
                  <c:v>0.79924362044512498</c:v>
                </c:pt>
                <c:pt idx="383">
                  <c:v>0.791572124025122</c:v>
                </c:pt>
                <c:pt idx="384">
                  <c:v>0.78399237880381301</c:v>
                </c:pt>
                <c:pt idx="385">
                  <c:v>0.77650307216477299</c:v>
                </c:pt>
                <c:pt idx="386">
                  <c:v>0.76910291332971403</c:v>
                </c:pt>
                <c:pt idx="387">
                  <c:v>0.76179063294460003</c:v>
                </c:pt>
                <c:pt idx="388">
                  <c:v>0.75456498267455896</c:v>
                </c:pt>
                <c:pt idx="389">
                  <c:v>0.74742473480737803</c:v>
                </c:pt>
                <c:pt idx="390">
                  <c:v>0.74036868186539195</c:v>
                </c:pt>
                <c:pt idx="391">
                  <c:v>0.73339563622556003</c:v>
                </c:pt>
                <c:pt idx="392">
                  <c:v>0.72650442974753704</c:v>
                </c:pt>
                <c:pt idx="393">
                  <c:v>0.71969391340957101</c:v>
                </c:pt>
                <c:pt idx="394">
                  <c:v>0.71296295695201095</c:v>
                </c:pt>
                <c:pt idx="395">
                  <c:v>0.70631044852829405</c:v>
                </c:pt>
                <c:pt idx="396">
                  <c:v>0.69973529436319004</c:v>
                </c:pt>
                <c:pt idx="397">
                  <c:v>0.69323641841817596</c:v>
                </c:pt>
                <c:pt idx="398">
                  <c:v>0.68681276206374597</c:v>
                </c:pt>
                <c:pt idx="399">
                  <c:v>0.68046328375852905</c:v>
                </c:pt>
                <c:pt idx="400">
                  <c:v>0.67418695873501699</c:v>
                </c:pt>
                <c:pt idx="401">
                  <c:v>0.66798277869179601</c:v>
                </c:pt>
                <c:pt idx="402">
                  <c:v>0.66184975149209102</c:v>
                </c:pt>
                <c:pt idx="403">
                  <c:v>0.65578690086852198</c:v>
                </c:pt>
                <c:pt idx="404">
                  <c:v>0.64979326613388599</c:v>
                </c:pt>
                <c:pt idx="405">
                  <c:v>0.64386790189786802</c:v>
                </c:pt>
                <c:pt idx="406">
                  <c:v>0.63800987778951601</c:v>
                </c:pt>
                <c:pt idx="407">
                  <c:v>0.63221827818537302</c:v>
                </c:pt>
                <c:pt idx="408">
                  <c:v>0.62649220194312405</c:v>
                </c:pt>
                <c:pt idx="409">
                  <c:v>0.62083076214063604</c:v>
                </c:pt>
                <c:pt idx="410">
                  <c:v>0.61523308582027902</c:v>
                </c:pt>
                <c:pt idx="411">
                  <c:v>0.609698313738395</c:v>
                </c:pt>
                <c:pt idx="412">
                  <c:v>0.60422560011981497</c:v>
                </c:pt>
                <c:pt idx="413">
                  <c:v>0.59881411241730298</c:v>
                </c:pt>
                <c:pt idx="414">
                  <c:v>0.59346303107581799</c:v>
                </c:pt>
                <c:pt idx="415">
                  <c:v>0.58817154930148496</c:v>
                </c:pt>
                <c:pt idx="416">
                  <c:v>0.58293887283518098</c:v>
                </c:pt>
                <c:pt idx="417">
                  <c:v>0.57776421973062198</c:v>
                </c:pt>
                <c:pt idx="418">
                  <c:v>0.57264682013685897</c:v>
                </c:pt>
                <c:pt idx="419">
                  <c:v>0.56758591608507802</c:v>
                </c:pt>
                <c:pt idx="420">
                  <c:v>0.56258076127962797</c:v>
                </c:pt>
                <c:pt idx="421">
                  <c:v>0.55763062089315496</c:v>
                </c:pt>
                <c:pt idx="422">
                  <c:v>0.55273477136578297</c:v>
                </c:pt>
                <c:pt idx="423">
                  <c:v>0.54789250020823099</c:v>
                </c:pt>
                <c:pt idx="424">
                  <c:v>0.54310310580879295</c:v>
                </c:pt>
                <c:pt idx="425">
                  <c:v>0.53836589724409201</c:v>
                </c:pt>
                <c:pt idx="426">
                  <c:v>0.53368019409352696</c:v>
                </c:pt>
                <c:pt idx="427">
                  <c:v>0.52904532625733502</c:v>
                </c:pt>
                <c:pt idx="428">
                  <c:v>0.52446063377818297</c:v>
                </c:pt>
                <c:pt idx="429">
                  <c:v>0.51992546666622996</c:v>
                </c:pt>
                <c:pt idx="430">
                  <c:v>0.515439184727563</c:v>
                </c:pt>
                <c:pt idx="431">
                  <c:v>0.51100115739595198</c:v>
                </c:pt>
                <c:pt idx="432">
                  <c:v>0.50661076356784296</c:v>
                </c:pt>
                <c:pt idx="433">
                  <c:v>0.50226739144052901</c:v>
                </c:pt>
                <c:pt idx="434">
                  <c:v>0.49797043835341898</c:v>
                </c:pt>
                <c:pt idx="435">
                  <c:v>0.49371931063234997</c:v>
                </c:pt>
                <c:pt idx="436">
                  <c:v>0.48951342343686899</c:v>
                </c:pt>
                <c:pt idx="437">
                  <c:v>0.48535220061043899</c:v>
                </c:pt>
                <c:pt idx="438">
                  <c:v>0.48123507453347503</c:v>
                </c:pt>
                <c:pt idx="439">
                  <c:v>0.47716148597918701</c:v>
                </c:pt>
                <c:pt idx="440">
                  <c:v>0.47313088397214598</c:v>
                </c:pt>
                <c:pt idx="441">
                  <c:v>0.46914272564952703</c:v>
                </c:pt>
                <c:pt idx="442">
                  <c:v>0.46519647612496501</c:v>
                </c:pt>
                <c:pt idx="443">
                  <c:v>0.46129160835498401</c:v>
                </c:pt>
                <c:pt idx="444">
                  <c:v>0.45742760300791901</c:v>
                </c:pt>
                <c:pt idx="445">
                  <c:v>0.45360394833531797</c:v>
                </c:pt>
                <c:pt idx="446">
                  <c:v>0.44982014004572901</c:v>
                </c:pt>
                <c:pt idx="447">
                  <c:v>0.446075681180856</c:v>
                </c:pt>
                <c:pt idx="448">
                  <c:v>0.44237008199401701</c:v>
                </c:pt>
                <c:pt idx="449">
                  <c:v>0.43870285983086899</c:v>
                </c:pt>
                <c:pt idx="450">
                  <c:v>0.43507353901233697</c:v>
                </c:pt>
                <c:pt idx="451">
                  <c:v>0.431481650719715</c:v>
                </c:pt>
                <c:pt idx="452">
                  <c:v>0.42792673288189698</c:v>
                </c:pt>
                <c:pt idx="453">
                  <c:v>0.42440833006467599</c:v>
                </c:pt>
                <c:pt idx="454">
                  <c:v>0.42092599336209102</c:v>
                </c:pt>
                <c:pt idx="455">
                  <c:v>0.417479280289763</c:v>
                </c:pt>
                <c:pt idx="456">
                  <c:v>0.41406775468018903</c:v>
                </c:pt>
                <c:pt idx="457">
                  <c:v>0.41069098657995501</c:v>
                </c:pt>
                <c:pt idx="458">
                  <c:v>0.40734855214881599</c:v>
                </c:pt>
                <c:pt idx="459">
                  <c:v>0.40404003356062701</c:v>
                </c:pt>
                <c:pt idx="460">
                  <c:v>0.40076501890606497</c:v>
                </c:pt>
                <c:pt idx="461">
                  <c:v>0.39752310209712599</c:v>
                </c:pt>
                <c:pt idx="462">
                  <c:v>0.39431388277334101</c:v>
                </c:pt>
                <c:pt idx="463">
                  <c:v>0.39113696620969601</c:v>
                </c:pt>
                <c:pt idx="464">
                  <c:v>0.38799196322621299</c:v>
                </c:pt>
                <c:pt idx="465">
                  <c:v>0.38487849009914998</c:v>
                </c:pt>
                <c:pt idx="466">
                  <c:v>0.38179616847380599</c:v>
                </c:pt>
                <c:pt idx="467">
                  <c:v>0.37874462527888603</c:v>
                </c:pt>
                <c:pt idx="468">
                  <c:v>0.37572349264239902</c:v>
                </c:pt>
                <c:pt idx="469">
                  <c:v>0.37273240780905598</c:v>
                </c:pt>
                <c:pt idx="470">
                  <c:v>0.369771013059146</c:v>
                </c:pt>
                <c:pt idx="471">
                  <c:v>0.366838955628848</c:v>
                </c:pt>
                <c:pt idx="472">
                  <c:v>0.36393588763196699</c:v>
                </c:pt>
                <c:pt idx="473">
                  <c:v>0.361061465983045</c:v>
                </c:pt>
                <c:pt idx="474">
                  <c:v>0.35821535232184498</c:v>
                </c:pt>
                <c:pt idx="475">
                  <c:v>0.35539721293915999</c:v>
                </c:pt>
                <c:pt idx="476">
                  <c:v>0.35260671870392801</c:v>
                </c:pt>
                <c:pt idx="477">
                  <c:v>0.349843544991639</c:v>
                </c:pt>
                <c:pt idx="478">
                  <c:v>0.34710737161398197</c:v>
                </c:pt>
                <c:pt idx="479">
                  <c:v>0.34439788274974198</c:v>
                </c:pt>
                <c:pt idx="480">
                  <c:v>0.34171476687688901</c:v>
                </c:pt>
                <c:pt idx="481">
                  <c:v>0.33905771670586798</c:v>
                </c:pt>
                <c:pt idx="482">
                  <c:v>0.33642642911403497</c:v>
                </c:pt>
                <c:pt idx="483">
                  <c:v>0.333820605081243</c:v>
                </c:pt>
                <c:pt idx="484">
                  <c:v>0.33123994962654402</c:v>
                </c:pt>
                <c:pt idx="485">
                  <c:v>0.32868417174598102</c:v>
                </c:pt>
                <c:pt idx="486">
                  <c:v>0.326152984351465</c:v>
                </c:pt>
                <c:pt idx="487">
                  <c:v>0.323646104210699</c:v>
                </c:pt>
                <c:pt idx="488">
                  <c:v>0.32116325188813399</c:v>
                </c:pt>
                <c:pt idx="489">
                  <c:v>0.31870415168695199</c:v>
                </c:pt>
                <c:pt idx="490">
                  <c:v>0.316268531592029</c:v>
                </c:pt>
                <c:pt idx="491">
                  <c:v>0.31385612321388201</c:v>
                </c:pt>
                <c:pt idx="492">
                  <c:v>0.31146666173357901</c:v>
                </c:pt>
                <c:pt idx="493">
                  <c:v>0.30909988584857601</c:v>
                </c:pt>
                <c:pt idx="494">
                  <c:v>0.30675553771948499</c:v>
                </c:pt>
                <c:pt idx="495">
                  <c:v>0.30443336291774298</c:v>
                </c:pt>
                <c:pt idx="496">
                  <c:v>0.30213311037417301</c:v>
                </c:pt>
                <c:pt idx="497">
                  <c:v>0.29985453232840797</c:v>
                </c:pt>
                <c:pt idx="498">
                  <c:v>0.29759738427917398</c:v>
                </c:pt>
                <c:pt idx="499">
                  <c:v>0.29536142493541401</c:v>
                </c:pt>
                <c:pt idx="500">
                  <c:v>0.29314641616823001</c:v>
                </c:pt>
                <c:pt idx="501">
                  <c:v>0.29095212296363199</c:v>
                </c:pt>
                <c:pt idx="502">
                  <c:v>0.288778313376086</c:v>
                </c:pt>
                <c:pt idx="503">
                  <c:v>0.28662475848283098</c:v>
                </c:pt>
                <c:pt idx="504">
                  <c:v>0.28449123233896501</c:v>
                </c:pt>
                <c:pt idx="505">
                  <c:v>0.28237751193327998</c:v>
                </c:pt>
                <c:pt idx="506">
                  <c:v>0.28028337714482798</c:v>
                </c:pt>
                <c:pt idx="507">
                  <c:v>0.27820861070021202</c:v>
                </c:pt>
                <c:pt idx="508">
                  <c:v>0.276152998131585</c:v>
                </c:pt>
                <c:pt idx="509">
                  <c:v>0.274116327735345</c:v>
                </c:pt>
                <c:pt idx="510">
                  <c:v>0.27209839053150903</c:v>
                </c:pt>
                <c:pt idx="511">
                  <c:v>0.270098980223761</c:v>
                </c:pt>
                <c:pt idx="512">
                  <c:v>0.26811789316015899</c:v>
                </c:pt>
                <c:pt idx="513">
                  <c:v>0.26615492829447901</c:v>
                </c:pt>
                <c:pt idx="514">
                  <c:v>0.26420988714820498</c:v>
                </c:pt>
                <c:pt idx="515">
                  <c:v>0.26228257377313402</c:v>
                </c:pt>
                <c:pt idx="516">
                  <c:v>0.26037279471459301</c:v>
                </c:pt>
                <c:pt idx="517">
                  <c:v>0.25848035897525801</c:v>
                </c:pt>
                <c:pt idx="518">
                  <c:v>0.256605077979563</c:v>
                </c:pt>
                <c:pt idx="519">
                  <c:v>0.25474676553868097</c:v>
                </c:pt>
                <c:pt idx="520">
                  <c:v>0.25290523781608598</c:v>
                </c:pt>
                <c:pt idx="521">
                  <c:v>0.25108031329365799</c:v>
                </c:pt>
                <c:pt idx="522">
                  <c:v>0.249271812738347</c:v>
                </c:pt>
                <c:pt idx="523">
                  <c:v>0.247479559169373</c:v>
                </c:pt>
                <c:pt idx="524">
                  <c:v>0.24570337782594801</c:v>
                </c:pt>
                <c:pt idx="525">
                  <c:v>0.24394309613552601</c:v>
                </c:pt>
                <c:pt idx="526">
                  <c:v>0.242198543682557</c:v>
                </c:pt>
                <c:pt idx="527">
                  <c:v>0.24046955217774699</c:v>
                </c:pt>
                <c:pt idx="528">
                  <c:v>0.23875595542779901</c:v>
                </c:pt>
                <c:pt idx="529">
                  <c:v>0.23705758930565399</c:v>
                </c:pt>
                <c:pt idx="530">
                  <c:v>0.23537429172119001</c:v>
                </c:pt>
                <c:pt idx="531">
                  <c:v>0.23370590259239701</c:v>
                </c:pt>
                <c:pt idx="532">
                  <c:v>0.232052263817009</c:v>
                </c:pt>
                <c:pt idx="533">
                  <c:v>0.23041321924458</c:v>
                </c:pt>
                <c:pt idx="534">
                  <c:v>0.22878861464901001</c:v>
                </c:pt>
                <c:pt idx="535">
                  <c:v>0.2271782977015</c:v>
                </c:pt>
                <c:pt idx="536">
                  <c:v>0.22558211794393501</c:v>
                </c:pt>
                <c:pt idx="537">
                  <c:v>0.22399992676268701</c:v>
                </c:pt>
                <c:pt idx="538">
                  <c:v>0.22243157736282801</c:v>
                </c:pt>
                <c:pt idx="539">
                  <c:v>0.220876924742749</c:v>
                </c:pt>
                <c:pt idx="540">
                  <c:v>0.219335825669176</c:v>
                </c:pt>
                <c:pt idx="541">
                  <c:v>0.217808138652578</c:v>
                </c:pt>
                <c:pt idx="542">
                  <c:v>0.21629372392296001</c:v>
                </c:pt>
                <c:pt idx="543">
                  <c:v>0.21479244340602399</c:v>
                </c:pt>
                <c:pt idx="544">
                  <c:v>0.213304160699718</c:v>
                </c:pt>
                <c:pt idx="545">
                  <c:v>0.211828741051132</c:v>
                </c:pt>
                <c:pt idx="546">
                  <c:v>0.21036605133376299</c:v>
                </c:pt>
                <c:pt idx="547">
                  <c:v>0.208915960025125</c:v>
                </c:pt>
                <c:pt idx="548">
                  <c:v>0.20747833718471601</c:v>
                </c:pt>
                <c:pt idx="549">
                  <c:v>0.20605305443230801</c:v>
                </c:pt>
                <c:pt idx="550">
                  <c:v>0.204639984926588</c:v>
                </c:pt>
                <c:pt idx="551">
                  <c:v>0.20323900334411499</c:v>
                </c:pt>
                <c:pt idx="552">
                  <c:v>0.201849985858609</c:v>
                </c:pt>
                <c:pt idx="553">
                  <c:v>0.20047281012055099</c:v>
                </c:pt>
                <c:pt idx="554">
                  <c:v>0.19910735523709699</c:v>
                </c:pt>
                <c:pt idx="555">
                  <c:v>0.1977535017523</c:v>
                </c:pt>
                <c:pt idx="556">
                  <c:v>0.19641113162763299</c:v>
                </c:pt>
                <c:pt idx="557">
                  <c:v>0.19508012822280599</c:v>
                </c:pt>
                <c:pt idx="558">
                  <c:v>0.193760376276879</c:v>
                </c:pt>
                <c:pt idx="559">
                  <c:v>0.19245176188965399</c:v>
                </c:pt>
                <c:pt idx="560">
                  <c:v>0.191154172503361</c:v>
                </c:pt>
                <c:pt idx="561">
                  <c:v>0.189867496884605</c:v>
                </c:pt>
                <c:pt idx="562">
                  <c:v>0.18859162510659999</c:v>
                </c:pt>
                <c:pt idx="563">
                  <c:v>0.187326448531661</c:v>
                </c:pt>
                <c:pt idx="564">
                  <c:v>0.18607185979396601</c:v>
                </c:pt>
                <c:pt idx="565">
                  <c:v>0.18482775278256999</c:v>
                </c:pt>
                <c:pt idx="566">
                  <c:v>0.183594022624677</c:v>
                </c:pt>
                <c:pt idx="567">
                  <c:v>0.18237056566916901</c:v>
                </c:pt>
                <c:pt idx="568">
                  <c:v>0.181157279470365</c:v>
                </c:pt>
                <c:pt idx="569">
                  <c:v>0.17995406277203899</c:v>
                </c:pt>
                <c:pt idx="570">
                  <c:v>0.178760815491668</c:v>
                </c:pt>
                <c:pt idx="571">
                  <c:v>0.17757743870491299</c:v>
                </c:pt>
                <c:pt idx="572">
                  <c:v>0.17640383463033099</c:v>
                </c:pt>
                <c:pt idx="573">
                  <c:v>0.17523990661432101</c:v>
                </c:pt>
                <c:pt idx="574">
                  <c:v>0.17408555911628101</c:v>
                </c:pt>
                <c:pt idx="575">
                  <c:v>0.17294069769399101</c:v>
                </c:pt>
                <c:pt idx="576">
                  <c:v>0.17180522898921499</c:v>
                </c:pt>
                <c:pt idx="577">
                  <c:v>0.170679060713503</c:v>
                </c:pt>
                <c:pt idx="578">
                  <c:v>0.16956210163421601</c:v>
                </c:pt>
                <c:pt idx="579">
                  <c:v>0.168454261560743</c:v>
                </c:pt>
                <c:pt idx="580">
                  <c:v>0.16735545133093199</c:v>
                </c:pt>
                <c:pt idx="581">
                  <c:v>0.16626558279770901</c:v>
                </c:pt>
                <c:pt idx="582">
                  <c:v>0.16518456881590099</c:v>
                </c:pt>
                <c:pt idx="583">
                  <c:v>0.16411232322924299</c:v>
                </c:pt>
                <c:pt idx="584">
                  <c:v>0.16304876085758199</c:v>
                </c:pt>
                <c:pt idx="585">
                  <c:v>0.16199379748425799</c:v>
                </c:pt>
                <c:pt idx="586">
                  <c:v>0.160947349843681</c:v>
                </c:pt>
                <c:pt idx="587">
                  <c:v>0.159909335609072</c:v>
                </c:pt>
                <c:pt idx="588">
                  <c:v>0.15887967338039699</c:v>
                </c:pt>
                <c:pt idx="589">
                  <c:v>0.15785828267245999</c:v>
                </c:pt>
                <c:pt idx="590">
                  <c:v>0.156845083903183</c:v>
                </c:pt>
                <c:pt idx="591">
                  <c:v>0.15583999838204199</c:v>
                </c:pt>
                <c:pt idx="592">
                  <c:v>0.15484294829867601</c:v>
                </c:pt>
                <c:pt idx="593">
                  <c:v>0.15385385671165899</c:v>
                </c:pt>
                <c:pt idx="594">
                  <c:v>0.15287264753742699</c:v>
                </c:pt>
                <c:pt idx="595">
                  <c:v>0.15189924553937501</c:v>
                </c:pt>
                <c:pt idx="596">
                  <c:v>0.150933576317095</c:v>
                </c:pt>
                <c:pt idx="597">
                  <c:v>0.14997556629578199</c:v>
                </c:pt>
                <c:pt idx="598">
                  <c:v>0.14902514271577899</c:v>
                </c:pt>
                <c:pt idx="599">
                  <c:v>0.14808223362227699</c:v>
                </c:pt>
                <c:pt idx="600">
                  <c:v>0.14714676785516101</c:v>
                </c:pt>
                <c:pt idx="601">
                  <c:v>0.14621867503899499</c:v>
                </c:pt>
                <c:pt idx="602">
                  <c:v>0.14529788557315601</c:v>
                </c:pt>
                <c:pt idx="603">
                  <c:v>0.14438433062210099</c:v>
                </c:pt>
                <c:pt idx="604">
                  <c:v>0.143477942105775</c:v>
                </c:pt>
                <c:pt idx="605">
                  <c:v>0.14257865269015299</c:v>
                </c:pt>
                <c:pt idx="606">
                  <c:v>0.14168639577791201</c:v>
                </c:pt>
                <c:pt idx="607">
                  <c:v>0.14080110549923999</c:v>
                </c:pt>
                <c:pt idx="608">
                  <c:v>0.13992271670277001</c:v>
                </c:pt>
                <c:pt idx="609">
                  <c:v>0.139051164946637</c:v>
                </c:pt>
                <c:pt idx="610">
                  <c:v>0.13818638648967199</c:v>
                </c:pt>
                <c:pt idx="611">
                  <c:v>0.137328318282703</c:v>
                </c:pt>
                <c:pt idx="612">
                  <c:v>0.13647689795999299</c:v>
                </c:pt>
                <c:pt idx="613">
                  <c:v>0.135632063830782</c:v>
                </c:pt>
                <c:pt idx="614">
                  <c:v>0.13479375487095699</c:v>
                </c:pt>
                <c:pt idx="615">
                  <c:v>0.13396191071483701</c:v>
                </c:pt>
                <c:pt idx="616">
                  <c:v>0.13313647164706399</c:v>
                </c:pt>
                <c:pt idx="617">
                  <c:v>0.13231737859461401</c:v>
                </c:pt>
                <c:pt idx="618">
                  <c:v>0.131504573118914</c:v>
                </c:pt>
                <c:pt idx="619">
                  <c:v>0.13069799740806901</c:v>
                </c:pt>
                <c:pt idx="620">
                  <c:v>0.129897594269197</c:v>
                </c:pt>
                <c:pt idx="621">
                  <c:v>0.12910330712086701</c:v>
                </c:pt>
                <c:pt idx="622">
                  <c:v>0.12831507998564201</c:v>
                </c:pt>
                <c:pt idx="623">
                  <c:v>0.127532857482724</c:v>
                </c:pt>
                <c:pt idx="624">
                  <c:v>0.12675658482070001</c:v>
                </c:pt>
                <c:pt idx="625">
                  <c:v>0.125986207790384</c:v>
                </c:pt>
                <c:pt idx="626">
                  <c:v>0.125221672757763</c:v>
                </c:pt>
                <c:pt idx="627">
                  <c:v>0.124462926657033</c:v>
                </c:pt>
                <c:pt idx="628">
                  <c:v>0.123709916983734</c:v>
                </c:pt>
                <c:pt idx="629">
                  <c:v>0.12296259178797</c:v>
                </c:pt>
                <c:pt idx="630">
                  <c:v>0.122220899667735</c:v>
                </c:pt>
                <c:pt idx="631">
                  <c:v>0.121484789762315</c:v>
                </c:pt>
                <c:pt idx="632">
                  <c:v>0.120754211745789</c:v>
                </c:pt>
                <c:pt idx="633">
                  <c:v>0.120029115820611</c:v>
                </c:pt>
                <c:pt idx="634">
                  <c:v>0.119309452711285</c:v>
                </c:pt>
                <c:pt idx="635">
                  <c:v>0.118595173658118</c:v>
                </c:pt>
                <c:pt idx="636">
                  <c:v>0.117886230411062</c:v>
                </c:pt>
                <c:pt idx="637">
                  <c:v>0.11718257522363799</c:v>
                </c:pt>
                <c:pt idx="638">
                  <c:v>0.116484160846938</c:v>
                </c:pt>
                <c:pt idx="639">
                  <c:v>0.115790940523712</c:v>
                </c:pt>
                <c:pt idx="640">
                  <c:v>0.11510286798253</c:v>
                </c:pt>
                <c:pt idx="641">
                  <c:v>0.11441989743202299</c:v>
                </c:pt>
                <c:pt idx="642">
                  <c:v>0.113741983555203</c:v>
                </c:pt>
                <c:pt idx="643">
                  <c:v>0.113069081503854</c:v>
                </c:pt>
                <c:pt idx="644">
                  <c:v>0.112401146893001</c:v>
                </c:pt>
                <c:pt idx="645">
                  <c:v>0.111738135795453</c:v>
                </c:pt>
                <c:pt idx="646">
                  <c:v>0.111080004736414</c:v>
                </c:pt>
                <c:pt idx="647">
                  <c:v>0.11042671068816701</c:v>
                </c:pt>
                <c:pt idx="648">
                  <c:v>0.109778211064831</c:v>
                </c:pt>
                <c:pt idx="649">
                  <c:v>0.10913446371718701</c:v>
                </c:pt>
                <c:pt idx="650">
                  <c:v>0.10849542692756201</c:v>
                </c:pt>
                <c:pt idx="651">
                  <c:v>0.107861059404797</c:v>
                </c:pt>
                <c:pt idx="652">
                  <c:v>0.107231320279268</c:v>
                </c:pt>
                <c:pt idx="653">
                  <c:v>0.106606169097975</c:v>
                </c:pt>
                <c:pt idx="654">
                  <c:v>0.10598556581970101</c:v>
                </c:pt>
                <c:pt idx="655">
                  <c:v>0.10536947081022401</c:v>
                </c:pt>
                <c:pt idx="656">
                  <c:v>0.104757844837604</c:v>
                </c:pt>
                <c:pt idx="657">
                  <c:v>0.104150649067518</c:v>
                </c:pt>
                <c:pt idx="658">
                  <c:v>0.10354784505867</c:v>
                </c:pt>
                <c:pt idx="659">
                  <c:v>0.102949394758243</c:v>
                </c:pt>
                <c:pt idx="660">
                  <c:v>0.102355260497431</c:v>
                </c:pt>
                <c:pt idx="661">
                  <c:v>0.10176540498700901</c:v>
                </c:pt>
                <c:pt idx="662">
                  <c:v>0.101179791312972</c:v>
                </c:pt>
                <c:pt idx="663">
                  <c:v>0.10059838293223</c:v>
                </c:pt>
                <c:pt idx="664">
                  <c:v>0.100021143668353</c:v>
                </c:pt>
                <c:pt idx="665" formatCode="0.00E+00">
                  <c:v>9.9448037707372205E-2</c:v>
                </c:pt>
                <c:pt idx="666" formatCode="0.00E+00">
                  <c:v>9.8879029593641601E-2</c:v>
                </c:pt>
                <c:pt idx="667" formatCode="0.00E+00">
                  <c:v>9.8314084225743101E-2</c:v>
                </c:pt>
                <c:pt idx="668" formatCode="0.00E+00">
                  <c:v>9.7753166852450904E-2</c:v>
                </c:pt>
                <c:pt idx="669" formatCode="0.00E+00">
                  <c:v>9.71962430687454E-2</c:v>
                </c:pt>
                <c:pt idx="670" formatCode="0.00E+00">
                  <c:v>9.6643278811877606E-2</c:v>
                </c:pt>
                <c:pt idx="671" formatCode="0.00E+00">
                  <c:v>9.6094240357484303E-2</c:v>
                </c:pt>
                <c:pt idx="672" formatCode="0.00E+00">
                  <c:v>9.5549094315752994E-2</c:v>
                </c:pt>
                <c:pt idx="673" formatCode="0.00E+00">
                  <c:v>9.5007807627635096E-2</c:v>
                </c:pt>
                <c:pt idx="674" formatCode="0.00E+00">
                  <c:v>9.4470347561107698E-2</c:v>
                </c:pt>
                <c:pt idx="675" formatCode="0.00E+00">
                  <c:v>9.3936681707482594E-2</c:v>
                </c:pt>
                <c:pt idx="676" formatCode="0.00E+00">
                  <c:v>9.3406777977762104E-2</c:v>
                </c:pt>
                <c:pt idx="677" formatCode="0.00E+00">
                  <c:v>9.2880604599040906E-2</c:v>
                </c:pt>
                <c:pt idx="678" formatCode="0.00E+00">
                  <c:v>9.2358130110953701E-2</c:v>
                </c:pt>
                <c:pt idx="679" formatCode="0.00E+00">
                  <c:v>9.1839323362167505E-2</c:v>
                </c:pt>
                <c:pt idx="680" formatCode="0.00E+00">
                  <c:v>9.1324153506917999E-2</c:v>
                </c:pt>
                <c:pt idx="681" formatCode="0.00E+00">
                  <c:v>9.0812590001589796E-2</c:v>
                </c:pt>
                <c:pt idx="682" formatCode="0.00E+00">
                  <c:v>9.0304602601339504E-2</c:v>
                </c:pt>
                <c:pt idx="683" formatCode="0.00E+00">
                  <c:v>8.9800161356760805E-2</c:v>
                </c:pt>
                <c:pt idx="684" formatCode="0.00E+00">
                  <c:v>8.9299236610592594E-2</c:v>
                </c:pt>
                <c:pt idx="685" formatCode="0.00E+00">
                  <c:v>8.8801798994466802E-2</c:v>
                </c:pt>
                <c:pt idx="686" formatCode="0.00E+00">
                  <c:v>8.8307819425697404E-2</c:v>
                </c:pt>
                <c:pt idx="687" formatCode="0.00E+00">
                  <c:v>8.7817269104110598E-2</c:v>
                </c:pt>
                <c:pt idx="688" formatCode="0.00E+00">
                  <c:v>8.7330119508912299E-2</c:v>
                </c:pt>
                <c:pt idx="689" formatCode="0.00E+00">
                  <c:v>8.6846342395596701E-2</c:v>
                </c:pt>
                <c:pt idx="690" formatCode="0.00E+00">
                  <c:v>8.6365909792892506E-2</c:v>
                </c:pt>
                <c:pt idx="691" formatCode="0.00E+00">
                  <c:v>8.5888793999746305E-2</c:v>
                </c:pt>
                <c:pt idx="692" formatCode="0.00E+00">
                  <c:v>8.5414967582344695E-2</c:v>
                </c:pt>
                <c:pt idx="693" formatCode="0.00E+00">
                  <c:v>8.4944403371172497E-2</c:v>
                </c:pt>
                <c:pt idx="694" formatCode="0.00E+00">
                  <c:v>8.4477074458107204E-2</c:v>
                </c:pt>
                <c:pt idx="695" formatCode="0.00E+00">
                  <c:v>8.4012954193549899E-2</c:v>
                </c:pt>
                <c:pt idx="696" formatCode="0.00E+00">
                  <c:v>8.3552016183590996E-2</c:v>
                </c:pt>
                <c:pt idx="697" formatCode="0.00E+00">
                  <c:v>8.3094234287211105E-2</c:v>
                </c:pt>
                <c:pt idx="698" formatCode="0.00E+00">
                  <c:v>8.2639582613516505E-2</c:v>
                </c:pt>
                <c:pt idx="699" formatCode="0.00E+00">
                  <c:v>8.2188035519008301E-2</c:v>
                </c:pt>
                <c:pt idx="700" formatCode="0.00E+00">
                  <c:v>8.1739567604884905E-2</c:v>
                </c:pt>
                <c:pt idx="701" formatCode="0.00E+00">
                  <c:v>8.1294153714377898E-2</c:v>
                </c:pt>
                <c:pt idx="702" formatCode="0.00E+00">
                  <c:v>8.0851768930120804E-2</c:v>
                </c:pt>
                <c:pt idx="703" formatCode="0.00E+00">
                  <c:v>8.0412388571548699E-2</c:v>
                </c:pt>
                <c:pt idx="704" formatCode="0.00E+00">
                  <c:v>7.9975988192331093E-2</c:v>
                </c:pt>
                <c:pt idx="705" formatCode="0.00E+00">
                  <c:v>7.9542543577835106E-2</c:v>
                </c:pt>
                <c:pt idx="706" formatCode="0.00E+00">
                  <c:v>7.9112030742619702E-2</c:v>
                </c:pt>
                <c:pt idx="707" formatCode="0.00E+00">
                  <c:v>7.86844259279606E-2</c:v>
                </c:pt>
                <c:pt idx="708" formatCode="0.00E+00">
                  <c:v>7.8259705599404802E-2</c:v>
                </c:pt>
                <c:pt idx="709" formatCode="0.00E+00">
                  <c:v>7.7837846444355305E-2</c:v>
                </c:pt>
                <c:pt idx="710" formatCode="0.00E+00">
                  <c:v>7.7418825369684197E-2</c:v>
                </c:pt>
                <c:pt idx="711" formatCode="0.00E+00">
                  <c:v>7.7002619499375896E-2</c:v>
                </c:pt>
                <c:pt idx="712" formatCode="0.00E+00">
                  <c:v>7.6589206172197194E-2</c:v>
                </c:pt>
                <c:pt idx="713" formatCode="0.00E+00">
                  <c:v>7.6178562939396496E-2</c:v>
                </c:pt>
                <c:pt idx="714" formatCode="0.00E+00">
                  <c:v>7.5770667562430893E-2</c:v>
                </c:pt>
                <c:pt idx="715" formatCode="0.00E+00">
                  <c:v>7.5365498010719401E-2</c:v>
                </c:pt>
                <c:pt idx="716" formatCode="0.00E+00">
                  <c:v>7.4963032459424594E-2</c:v>
                </c:pt>
                <c:pt idx="717" formatCode="0.00E+00">
                  <c:v>7.4563249287259395E-2</c:v>
                </c:pt>
                <c:pt idx="718" formatCode="0.00E+00">
                  <c:v>7.4166127074321395E-2</c:v>
                </c:pt>
                <c:pt idx="719" formatCode="0.00E+00">
                  <c:v>7.3771644599952405E-2</c:v>
                </c:pt>
                <c:pt idx="720" formatCode="0.00E+00">
                  <c:v>7.3379780840623396E-2</c:v>
                </c:pt>
                <c:pt idx="721" formatCode="0.00E+00">
                  <c:v>7.2990514967845005E-2</c:v>
                </c:pt>
                <c:pt idx="722" formatCode="0.00E+00">
                  <c:v>7.2603826346103198E-2</c:v>
                </c:pt>
                <c:pt idx="723" formatCode="0.00E+00">
                  <c:v>7.2219694530818598E-2</c:v>
                </c:pt>
                <c:pt idx="724" formatCode="0.00E+00">
                  <c:v>7.1838099266330793E-2</c:v>
                </c:pt>
                <c:pt idx="725" formatCode="0.00E+00">
                  <c:v>7.1459020483906496E-2</c:v>
                </c:pt>
                <c:pt idx="726" formatCode="0.00E+00">
                  <c:v>7.1082438299770706E-2</c:v>
                </c:pt>
                <c:pt idx="727" formatCode="0.00E+00">
                  <c:v>7.0708333013161997E-2</c:v>
                </c:pt>
                <c:pt idx="728" formatCode="0.00E+00">
                  <c:v>7.0336685104410004E-2</c:v>
                </c:pt>
                <c:pt idx="729" formatCode="0.00E+00">
                  <c:v>6.99674752330363E-2</c:v>
                </c:pt>
                <c:pt idx="730" formatCode="0.00E+00">
                  <c:v>6.9600684235876703E-2</c:v>
                </c:pt>
                <c:pt idx="731" formatCode="0.00E+00">
                  <c:v>6.9236293125227097E-2</c:v>
                </c:pt>
                <c:pt idx="732" formatCode="0.00E+00">
                  <c:v>6.8874283087009297E-2</c:v>
                </c:pt>
                <c:pt idx="733" formatCode="0.00E+00">
                  <c:v>6.8514635478960098E-2</c:v>
                </c:pt>
                <c:pt idx="734" formatCode="0.00E+00">
                  <c:v>6.8157331828840498E-2</c:v>
                </c:pt>
                <c:pt idx="735" formatCode="0.00E+00">
                  <c:v>6.7802353832666001E-2</c:v>
                </c:pt>
                <c:pt idx="736" formatCode="0.00E+00">
                  <c:v>6.7449683352958104E-2</c:v>
                </c:pt>
                <c:pt idx="737" formatCode="0.00E+00">
                  <c:v>6.7099302417015894E-2</c:v>
                </c:pt>
                <c:pt idx="738" formatCode="0.00E+00">
                  <c:v>6.6751193215207297E-2</c:v>
                </c:pt>
                <c:pt idx="739" formatCode="0.00E+00">
                  <c:v>6.6405338099281397E-2</c:v>
                </c:pt>
                <c:pt idx="740" formatCode="0.00E+00">
                  <c:v>6.6061719580699396E-2</c:v>
                </c:pt>
                <c:pt idx="741" formatCode="0.00E+00">
                  <c:v>6.5720320328985296E-2</c:v>
                </c:pt>
                <c:pt idx="742" formatCode="0.00E+00">
                  <c:v>6.5381123170095201E-2</c:v>
                </c:pt>
                <c:pt idx="743" formatCode="0.00E+00">
                  <c:v>6.5044111084807302E-2</c:v>
                </c:pt>
                <c:pt idx="744" formatCode="0.00E+00">
                  <c:v>6.4709267207127594E-2</c:v>
                </c:pt>
                <c:pt idx="745" formatCode="0.00E+00">
                  <c:v>6.4376574822716803E-2</c:v>
                </c:pt>
                <c:pt idx="746" formatCode="0.00E+00">
                  <c:v>6.4046017367333799E-2</c:v>
                </c:pt>
                <c:pt idx="747" formatCode="0.00E+00">
                  <c:v>6.3717578425297294E-2</c:v>
                </c:pt>
                <c:pt idx="748" formatCode="0.00E+00">
                  <c:v>6.3391241727965703E-2</c:v>
                </c:pt>
                <c:pt idx="749" formatCode="0.00E+00">
                  <c:v>6.3066991152234103E-2</c:v>
                </c:pt>
                <c:pt idx="750" formatCode="0.00E+00">
                  <c:v>6.2744810719048194E-2</c:v>
                </c:pt>
                <c:pt idx="751" formatCode="0.00E+00">
                  <c:v>6.2424684591936098E-2</c:v>
                </c:pt>
                <c:pt idx="752" formatCode="0.00E+00">
                  <c:v>6.2106597075555998E-2</c:v>
                </c:pt>
                <c:pt idx="753" formatCode="0.00E+00">
                  <c:v>6.1790532614261297E-2</c:v>
                </c:pt>
                <c:pt idx="754" formatCode="0.00E+00">
                  <c:v>6.1476475790681703E-2</c:v>
                </c:pt>
                <c:pt idx="755" formatCode="0.00E+00">
                  <c:v>6.1164411324319899E-2</c:v>
                </c:pt>
                <c:pt idx="756" formatCode="0.00E+00">
                  <c:v>6.0854324070165999E-2</c:v>
                </c:pt>
                <c:pt idx="757" formatCode="0.00E+00">
                  <c:v>6.0546199017325698E-2</c:v>
                </c:pt>
                <c:pt idx="758" formatCode="0.00E+00">
                  <c:v>6.0240021287665299E-2</c:v>
                </c:pt>
                <c:pt idx="759" formatCode="0.00E+00">
                  <c:v>5.9935776134471902E-2</c:v>
                </c:pt>
                <c:pt idx="760" formatCode="0.00E+00">
                  <c:v>5.9633448941128098E-2</c:v>
                </c:pt>
                <c:pt idx="761" formatCode="0.00E+00">
                  <c:v>5.9333025219803298E-2</c:v>
                </c:pt>
                <c:pt idx="762" formatCode="0.00E+00">
                  <c:v>5.9034490610157503E-2</c:v>
                </c:pt>
                <c:pt idx="763" formatCode="0.00E+00">
                  <c:v>5.8737830878061802E-2</c:v>
                </c:pt>
                <c:pt idx="764" formatCode="0.00E+00">
                  <c:v>5.8443031914332498E-2</c:v>
                </c:pt>
                <c:pt idx="765" formatCode="0.00E+00">
                  <c:v>5.8150079733479097E-2</c:v>
                </c:pt>
                <c:pt idx="766" formatCode="0.00E+00">
                  <c:v>5.7858960472467198E-2</c:v>
                </c:pt>
                <c:pt idx="767" formatCode="0.00E+00">
                  <c:v>5.7569660389494501E-2</c:v>
                </c:pt>
                <c:pt idx="768" formatCode="0.00E+00">
                  <c:v>5.7282165862781301E-2</c:v>
                </c:pt>
                <c:pt idx="769" formatCode="0.00E+00">
                  <c:v>5.6996463389374002E-2</c:v>
                </c:pt>
                <c:pt idx="770" formatCode="0.00E+00">
                  <c:v>5.67125395839621E-2</c:v>
                </c:pt>
                <c:pt idx="771" formatCode="0.00E+00">
                  <c:v>5.6430381177708697E-2</c:v>
                </c:pt>
                <c:pt idx="772" formatCode="0.00E+00">
                  <c:v>5.6149975017093602E-2</c:v>
                </c:pt>
                <c:pt idx="773" formatCode="0.00E+00">
                  <c:v>5.5871308062770297E-2</c:v>
                </c:pt>
                <c:pt idx="774" formatCode="0.00E+00">
                  <c:v>5.5594367388433798E-2</c:v>
                </c:pt>
                <c:pt idx="775" formatCode="0.00E+00">
                  <c:v>5.5319140179703401E-2</c:v>
                </c:pt>
                <c:pt idx="776" formatCode="0.00E+00">
                  <c:v>5.5045613733016002E-2</c:v>
                </c:pt>
                <c:pt idx="777" formatCode="0.00E+00">
                  <c:v>5.47737754545327E-2</c:v>
                </c:pt>
                <c:pt idx="778" formatCode="0.00E+00">
                  <c:v>5.4503612859057401E-2</c:v>
                </c:pt>
                <c:pt idx="779" formatCode="0.00E+00">
                  <c:v>5.4235113568966702E-2</c:v>
                </c:pt>
                <c:pt idx="780" formatCode="0.00E+00">
                  <c:v>5.3968265313152498E-2</c:v>
                </c:pt>
                <c:pt idx="781" formatCode="0.00E+00">
                  <c:v>5.3703055925976302E-2</c:v>
                </c:pt>
                <c:pt idx="782" formatCode="0.00E+00">
                  <c:v>5.3439473346233703E-2</c:v>
                </c:pt>
                <c:pt idx="783" formatCode="0.00E+00">
                  <c:v>5.3177505616132298E-2</c:v>
                </c:pt>
                <c:pt idx="784" formatCode="0.00E+00">
                  <c:v>5.2917140880278997E-2</c:v>
                </c:pt>
                <c:pt idx="785" formatCode="0.00E+00">
                  <c:v>5.2658367384679897E-2</c:v>
                </c:pt>
                <c:pt idx="786" formatCode="0.00E+00">
                  <c:v>5.2401173475750198E-2</c:v>
                </c:pt>
                <c:pt idx="787" formatCode="0.00E+00">
                  <c:v>5.21455475993352E-2</c:v>
                </c:pt>
                <c:pt idx="788" formatCode="0.00E+00">
                  <c:v>5.1891478299742597E-2</c:v>
                </c:pt>
                <c:pt idx="789" formatCode="0.00E+00">
                  <c:v>5.16389542187842E-2</c:v>
                </c:pt>
                <c:pt idx="790" formatCode="0.00E+00">
                  <c:v>5.13879640948295E-2</c:v>
                </c:pt>
                <c:pt idx="791" formatCode="0.00E+00">
                  <c:v>5.11384967618684E-2</c:v>
                </c:pt>
                <c:pt idx="792" formatCode="0.00E+00">
                  <c:v>5.0890541148584802E-2</c:v>
                </c:pt>
                <c:pt idx="793" formatCode="0.00E+00">
                  <c:v>5.0644086277439999E-2</c:v>
                </c:pt>
                <c:pt idx="794" formatCode="0.00E+00">
                  <c:v>5.03991212637665E-2</c:v>
                </c:pt>
                <c:pt idx="795" formatCode="0.00E+00">
                  <c:v>5.0155635314870703E-2</c:v>
                </c:pt>
                <c:pt idx="796" formatCode="0.00E+00">
                  <c:v>4.9913617729146702E-2</c:v>
                </c:pt>
                <c:pt idx="797" formatCode="0.00E+00">
                  <c:v>4.96730578951982E-2</c:v>
                </c:pt>
                <c:pt idx="798" formatCode="0.00E+00">
                  <c:v>4.9433945290971303E-2</c:v>
                </c:pt>
                <c:pt idx="799" formatCode="0.00E+00">
                  <c:v>4.9196269482895502E-2</c:v>
                </c:pt>
                <c:pt idx="800" formatCode="0.00E+00">
                  <c:v>4.8960020125034698E-2</c:v>
                </c:pt>
                <c:pt idx="801" formatCode="0.00E+00">
                  <c:v>4.8725186958247499E-2</c:v>
                </c:pt>
                <c:pt idx="802" formatCode="0.00E+00">
                  <c:v>4.84917598093553E-2</c:v>
                </c:pt>
                <c:pt idx="803" formatCode="0.00E+00">
                  <c:v>4.8259728590321203E-2</c:v>
                </c:pt>
                <c:pt idx="804" formatCode="0.00E+00">
                  <c:v>4.8029083297436201E-2</c:v>
                </c:pt>
                <c:pt idx="805" formatCode="0.00E+00">
                  <c:v>4.7799814010514703E-2</c:v>
                </c:pt>
                <c:pt idx="806" formatCode="0.00E+00">
                  <c:v>4.7571910892099098E-2</c:v>
                </c:pt>
                <c:pt idx="807" formatCode="0.00E+00">
                  <c:v>4.7345364186671797E-2</c:v>
                </c:pt>
                <c:pt idx="808" formatCode="0.00E+00">
                  <c:v>4.7120164219876401E-2</c:v>
                </c:pt>
                <c:pt idx="809" formatCode="0.00E+00">
                  <c:v>4.68963013977476E-2</c:v>
                </c:pt>
                <c:pt idx="810" formatCode="0.00E+00">
                  <c:v>4.6673766205948097E-2</c:v>
                </c:pt>
                <c:pt idx="811" formatCode="0.00E+00">
                  <c:v>4.64525492090146E-2</c:v>
                </c:pt>
                <c:pt idx="812" formatCode="0.00E+00">
                  <c:v>4.6232641049611702E-2</c:v>
                </c:pt>
                <c:pt idx="813" formatCode="0.00E+00">
                  <c:v>4.6014032447793202E-2</c:v>
                </c:pt>
                <c:pt idx="814" formatCode="0.00E+00">
                  <c:v>4.5796714200272197E-2</c:v>
                </c:pt>
                <c:pt idx="815" formatCode="0.00E+00">
                  <c:v>4.5580677179697701E-2</c:v>
                </c:pt>
                <c:pt idx="816" formatCode="0.00E+00">
                  <c:v>4.5365912333939697E-2</c:v>
                </c:pt>
                <c:pt idx="817" formatCode="0.00E+00">
                  <c:v>4.5152410685382102E-2</c:v>
                </c:pt>
                <c:pt idx="818" formatCode="0.00E+00">
                  <c:v>4.4940163330222202E-2</c:v>
                </c:pt>
                <c:pt idx="819" formatCode="0.00E+00">
                  <c:v>4.4729161437778199E-2</c:v>
                </c:pt>
                <c:pt idx="820" formatCode="0.00E+00">
                  <c:v>4.4519396249803903E-2</c:v>
                </c:pt>
                <c:pt idx="821" formatCode="0.00E+00">
                  <c:v>4.4310859079810201E-2</c:v>
                </c:pt>
                <c:pt idx="822" formatCode="0.00E+00">
                  <c:v>4.4103541312394898E-2</c:v>
                </c:pt>
                <c:pt idx="823" formatCode="0.00E+00">
                  <c:v>4.3897434402577797E-2</c:v>
                </c:pt>
                <c:pt idx="824" formatCode="0.00E+00">
                  <c:v>4.3692529875144499E-2</c:v>
                </c:pt>
                <c:pt idx="825" formatCode="0.00E+00">
                  <c:v>4.3488819323995599E-2</c:v>
                </c:pt>
                <c:pt idx="826" formatCode="0.00E+00">
                  <c:v>4.3286294411504098E-2</c:v>
                </c:pt>
                <c:pt idx="827" formatCode="0.00E+00">
                  <c:v>4.3084946867878497E-2</c:v>
                </c:pt>
                <c:pt idx="828" formatCode="0.00E+00">
                  <c:v>4.28847684905325E-2</c:v>
                </c:pt>
                <c:pt idx="829" formatCode="0.00E+00">
                  <c:v>4.2685751143462403E-2</c:v>
                </c:pt>
                <c:pt idx="830" formatCode="0.00E+00">
                  <c:v>4.2487886756629803E-2</c:v>
                </c:pt>
                <c:pt idx="831" formatCode="0.00E+00">
                  <c:v>4.2291167325351299E-2</c:v>
                </c:pt>
                <c:pt idx="832" formatCode="0.00E+00">
                  <c:v>4.2095584909694103E-2</c:v>
                </c:pt>
                <c:pt idx="833" formatCode="0.00E+00">
                  <c:v>4.1901131633878798E-2</c:v>
                </c:pt>
                <c:pt idx="834" formatCode="0.00E+00">
                  <c:v>4.1707799685687198E-2</c:v>
                </c:pt>
                <c:pt idx="835" formatCode="0.00E+00">
                  <c:v>4.1515581315877403E-2</c:v>
                </c:pt>
                <c:pt idx="836" formatCode="0.00E+00">
                  <c:v>4.1324468837603601E-2</c:v>
                </c:pt>
                <c:pt idx="837" formatCode="0.00E+00">
                  <c:v>4.1134454625843503E-2</c:v>
                </c:pt>
                <c:pt idx="838" formatCode="0.00E+00">
                  <c:v>4.0945531116830303E-2</c:v>
                </c:pt>
                <c:pt idx="839" formatCode="0.00E+00">
                  <c:v>4.07576908074909E-2</c:v>
                </c:pt>
                <c:pt idx="840" formatCode="0.00E+00">
                  <c:v>4.0570926254890699E-2</c:v>
                </c:pt>
                <c:pt idx="841" formatCode="0.00E+00">
                  <c:v>4.0385230075682801E-2</c:v>
                </c:pt>
                <c:pt idx="842" formatCode="0.00E+00">
                  <c:v>4.0200594945563599E-2</c:v>
                </c:pt>
                <c:pt idx="843" formatCode="0.00E+00">
                  <c:v>4.0017013598734399E-2</c:v>
                </c:pt>
                <c:pt idx="844" formatCode="0.00E+00">
                  <c:v>3.9834478827367202E-2</c:v>
                </c:pt>
                <c:pt idx="845" formatCode="0.00E+00">
                  <c:v>3.9652983481077701E-2</c:v>
                </c:pt>
                <c:pt idx="846" formatCode="0.00E+00">
                  <c:v>3.9472520466401803E-2</c:v>
                </c:pt>
                <c:pt idx="847" formatCode="0.00E+00">
                  <c:v>3.9293082746279399E-2</c:v>
                </c:pt>
                <c:pt idx="848" formatCode="0.00E+00">
                  <c:v>3.9114663339541798E-2</c:v>
                </c:pt>
                <c:pt idx="849" formatCode="0.00E+00">
                  <c:v>3.8937255320405199E-2</c:v>
                </c:pt>
                <c:pt idx="850" formatCode="0.00E+00">
                  <c:v>3.8760851817969399E-2</c:v>
                </c:pt>
                <c:pt idx="851" formatCode="0.00E+00">
                  <c:v>3.8585446015721198E-2</c:v>
                </c:pt>
                <c:pt idx="852" formatCode="0.00E+00">
                  <c:v>3.84110311510431E-2</c:v>
                </c:pt>
                <c:pt idx="853" formatCode="0.00E+00">
                  <c:v>3.8237600514726702E-2</c:v>
                </c:pt>
                <c:pt idx="854" formatCode="0.00E+00">
                  <c:v>3.8065147450491603E-2</c:v>
                </c:pt>
                <c:pt idx="855" formatCode="0.00E+00">
                  <c:v>3.78936653545087E-2</c:v>
                </c:pt>
                <c:pt idx="856" formatCode="0.00E+00">
                  <c:v>3.7723147674928202E-2</c:v>
                </c:pt>
                <c:pt idx="857" formatCode="0.00E+00">
                  <c:v>3.7553587911413097E-2</c:v>
                </c:pt>
                <c:pt idx="858" formatCode="0.00E+00">
                  <c:v>3.7384979614676399E-2</c:v>
                </c:pt>
                <c:pt idx="859" formatCode="0.00E+00">
                  <c:v>3.7217316386023901E-2</c:v>
                </c:pt>
                <c:pt idx="860" formatCode="0.00E+00">
                  <c:v>3.7050591876900997E-2</c:v>
                </c:pt>
                <c:pt idx="861" formatCode="0.00E+00">
                  <c:v>3.6884799788444299E-2</c:v>
                </c:pt>
                <c:pt idx="862" formatCode="0.00E+00">
                  <c:v>3.6719933871037599E-2</c:v>
                </c:pt>
                <c:pt idx="863" formatCode="0.00E+00">
                  <c:v>3.6555987923872497E-2</c:v>
                </c:pt>
                <c:pt idx="864" formatCode="0.00E+00">
                  <c:v>3.6392955794513501E-2</c:v>
                </c:pt>
                <c:pt idx="865" formatCode="0.00E+00">
                  <c:v>3.6230831378466798E-2</c:v>
                </c:pt>
                <c:pt idx="866" formatCode="0.00E+00">
                  <c:v>3.6069608618754197E-2</c:v>
                </c:pt>
                <c:pt idx="867" formatCode="0.00E+00">
                  <c:v>3.59092815054914E-2</c:v>
                </c:pt>
                <c:pt idx="868" formatCode="0.00E+00">
                  <c:v>3.5749844075468801E-2</c:v>
                </c:pt>
                <c:pt idx="869" formatCode="0.00E+00">
                  <c:v>3.55912904117393E-2</c:v>
                </c:pt>
                <c:pt idx="870" formatCode="0.00E+00">
                  <c:v>3.5433614643207503E-2</c:v>
                </c:pt>
                <c:pt idx="871" formatCode="0.00E+00">
                  <c:v>3.5276810944224399E-2</c:v>
                </c:pt>
                <c:pt idx="872" formatCode="0.00E+00">
                  <c:v>3.5120873534186303E-2</c:v>
                </c:pt>
                <c:pt idx="873" formatCode="0.00E+00">
                  <c:v>3.4965796677136902E-2</c:v>
                </c:pt>
                <c:pt idx="874" formatCode="0.00E+00">
                  <c:v>3.48115746813734E-2</c:v>
                </c:pt>
                <c:pt idx="875" formatCode="0.00E+00">
                  <c:v>3.4658201899057398E-2</c:v>
                </c:pt>
                <c:pt idx="876" formatCode="0.00E+00">
                  <c:v>3.4505672725828801E-2</c:v>
                </c:pt>
                <c:pt idx="877" formatCode="0.00E+00">
                  <c:v>3.4353981600423501E-2</c:v>
                </c:pt>
                <c:pt idx="878" formatCode="0.00E+00">
                  <c:v>3.4203123004295503E-2</c:v>
                </c:pt>
                <c:pt idx="879" formatCode="0.00E+00">
                  <c:v>3.4053091461241997E-2</c:v>
                </c:pt>
                <c:pt idx="880" formatCode="0.00E+00">
                  <c:v>3.3903881537033102E-2</c:v>
                </c:pt>
                <c:pt idx="881" formatCode="0.00E+00">
                  <c:v>3.3755487839043898E-2</c:v>
                </c:pt>
                <c:pt idx="882" formatCode="0.00E+00">
                  <c:v>3.3607905015891601E-2</c:v>
                </c:pt>
                <c:pt idx="883" formatCode="0.00E+00">
                  <c:v>3.3461127757074903E-2</c:v>
                </c:pt>
                <c:pt idx="884" formatCode="0.00E+00">
                  <c:v>3.3315150792617799E-2</c:v>
                </c:pt>
                <c:pt idx="885" formatCode="0.00E+00">
                  <c:v>3.31699688927167E-2</c:v>
                </c:pt>
                <c:pt idx="886" formatCode="0.00E+00">
                  <c:v>3.3025576867390598E-2</c:v>
                </c:pt>
                <c:pt idx="887" formatCode="0.00E+00">
                  <c:v>3.2881969566134997E-2</c:v>
                </c:pt>
                <c:pt idx="888" formatCode="0.00E+00">
                  <c:v>3.2739141877579502E-2</c:v>
                </c:pt>
                <c:pt idx="889" formatCode="0.00E+00">
                  <c:v>3.2597088729148099E-2</c:v>
                </c:pt>
                <c:pt idx="890" formatCode="0.00E+00">
                  <c:v>3.2455805086723001E-2</c:v>
                </c:pt>
                <c:pt idx="891" formatCode="0.00E+00">
                  <c:v>3.2315285954312101E-2</c:v>
                </c:pt>
                <c:pt idx="892" formatCode="0.00E+00">
                  <c:v>3.2175526373719197E-2</c:v>
                </c:pt>
                <c:pt idx="893" formatCode="0.00E+00">
                  <c:v>3.2036521424217597E-2</c:v>
                </c:pt>
                <c:pt idx="894" formatCode="0.00E+00">
                  <c:v>3.1898266222227099E-2</c:v>
                </c:pt>
                <c:pt idx="895" formatCode="0.00E+00">
                  <c:v>3.17607559209937E-2</c:v>
                </c:pt>
                <c:pt idx="896" formatCode="0.00E+00">
                  <c:v>3.1623985710272799E-2</c:v>
                </c:pt>
                <c:pt idx="897" formatCode="0.00E+00">
                  <c:v>3.1487950816014902E-2</c:v>
                </c:pt>
                <c:pt idx="898" formatCode="0.00E+00">
                  <c:v>3.1352646500055301E-2</c:v>
                </c:pt>
                <c:pt idx="899" formatCode="0.00E+00">
                  <c:v>3.12180680598057E-2</c:v>
                </c:pt>
                <c:pt idx="900" formatCode="0.00E+00">
                  <c:v>3.1084210827949599E-2</c:v>
                </c:pt>
                <c:pt idx="901" formatCode="0.00E+00">
                  <c:v>3.0951070172140001E-2</c:v>
                </c:pt>
                <c:pt idx="902" formatCode="0.00E+00">
                  <c:v>3.0818641494700798E-2</c:v>
                </c:pt>
                <c:pt idx="903" formatCode="0.00E+00">
                  <c:v>3.06869202323303E-2</c:v>
                </c:pt>
                <c:pt idx="904" formatCode="0.00E+00">
                  <c:v>3.0555901855807501E-2</c:v>
                </c:pt>
                <c:pt idx="905" formatCode="0.00E+00">
                  <c:v>3.0425581869702401E-2</c:v>
                </c:pt>
                <c:pt idx="906" formatCode="0.00E+00">
                  <c:v>3.0295955812087501E-2</c:v>
                </c:pt>
                <c:pt idx="907" formatCode="0.00E+00">
                  <c:v>3.0167019254253E-2</c:v>
                </c:pt>
                <c:pt idx="908" formatCode="0.00E+00">
                  <c:v>3.00387678004248E-2</c:v>
                </c:pt>
                <c:pt idx="909" formatCode="0.00E+00">
                  <c:v>2.9911197087484399E-2</c:v>
                </c:pt>
                <c:pt idx="910" formatCode="0.00E+00">
                  <c:v>2.9784302784692601E-2</c:v>
                </c:pt>
                <c:pt idx="911" formatCode="0.00E+00">
                  <c:v>2.9658080593414501E-2</c:v>
                </c:pt>
                <c:pt idx="912" formatCode="0.00E+00">
                  <c:v>2.9532526246848399E-2</c:v>
                </c:pt>
                <c:pt idx="913" formatCode="0.00E+00">
                  <c:v>2.9407635509756599E-2</c:v>
                </c:pt>
                <c:pt idx="914" formatCode="0.00E+00">
                  <c:v>2.9283404178198601E-2</c:v>
                </c:pt>
                <c:pt idx="915" formatCode="0.00E+00">
                  <c:v>2.91598280792673E-2</c:v>
                </c:pt>
                <c:pt idx="916" formatCode="0.00E+00">
                  <c:v>2.9036903070827499E-2</c:v>
                </c:pt>
                <c:pt idx="917" formatCode="0.00E+00">
                  <c:v>2.8914625041257001E-2</c:v>
                </c:pt>
                <c:pt idx="918" formatCode="0.00E+00">
                  <c:v>2.87929899091896E-2</c:v>
                </c:pt>
                <c:pt idx="919" formatCode="0.00E+00">
                  <c:v>2.8671993623261401E-2</c:v>
                </c:pt>
                <c:pt idx="920" formatCode="0.00E+00">
                  <c:v>2.8551632161858801E-2</c:v>
                </c:pt>
                <c:pt idx="921" formatCode="0.00E+00">
                  <c:v>2.84319015328693E-2</c:v>
                </c:pt>
                <c:pt idx="922" formatCode="0.00E+00">
                  <c:v>2.8312797773434099E-2</c:v>
                </c:pt>
                <c:pt idx="923" formatCode="0.00E+00">
                  <c:v>2.8194316949703899E-2</c:v>
                </c:pt>
                <c:pt idx="924" formatCode="0.00E+00">
                  <c:v>2.8076455156596299E-2</c:v>
                </c:pt>
                <c:pt idx="925" formatCode="0.00E+00">
                  <c:v>2.79592085175553E-2</c:v>
                </c:pt>
                <c:pt idx="926" formatCode="0.00E+00">
                  <c:v>2.78425731843139E-2</c:v>
                </c:pt>
                <c:pt idx="927" formatCode="0.00E+00">
                  <c:v>2.7726545336658401E-2</c:v>
                </c:pt>
                <c:pt idx="928" formatCode="0.00E+00">
                  <c:v>2.76111211821948E-2</c:v>
                </c:pt>
                <c:pt idx="929" formatCode="0.00E+00">
                  <c:v>2.7496296956117501E-2</c:v>
                </c:pt>
                <c:pt idx="930" formatCode="0.00E+00">
                  <c:v>2.7382068920980301E-2</c:v>
                </c:pt>
                <c:pt idx="931" formatCode="0.00E+00">
                  <c:v>2.7268433366469402E-2</c:v>
                </c:pt>
                <c:pt idx="932" formatCode="0.00E+00">
                  <c:v>2.7155386609178898E-2</c:v>
                </c:pt>
                <c:pt idx="933" formatCode="0.00E+00">
                  <c:v>2.70429249923872E-2</c:v>
                </c:pt>
                <c:pt idx="934" formatCode="0.00E+00">
                  <c:v>2.6931044885837301E-2</c:v>
                </c:pt>
                <c:pt idx="935" formatCode="0.00E+00">
                  <c:v>2.68197426855174E-2</c:v>
                </c:pt>
                <c:pt idx="936" formatCode="0.00E+00">
                  <c:v>2.6709014813444901E-2</c:v>
                </c:pt>
                <c:pt idx="937" formatCode="0.00E+00">
                  <c:v>2.65988577174514E-2</c:v>
                </c:pt>
                <c:pt idx="938" formatCode="0.00E+00">
                  <c:v>2.6489267870970098E-2</c:v>
                </c:pt>
                <c:pt idx="939" formatCode="0.00E+00">
                  <c:v>2.63802417728254E-2</c:v>
                </c:pt>
                <c:pt idx="940" formatCode="0.00E+00">
                  <c:v>2.6271775947024199E-2</c:v>
                </c:pt>
                <c:pt idx="941" formatCode="0.00E+00">
                  <c:v>2.6163866942548901E-2</c:v>
                </c:pt>
                <c:pt idx="942" formatCode="0.00E+00">
                  <c:v>2.6056511333152701E-2</c:v>
                </c:pt>
                <c:pt idx="943" formatCode="0.00E+00">
                  <c:v>2.5949705717156699E-2</c:v>
                </c:pt>
                <c:pt idx="944" formatCode="0.00E+00">
                  <c:v>2.58434467172487E-2</c:v>
                </c:pt>
                <c:pt idx="945" formatCode="0.00E+00">
                  <c:v>2.5737730980283799E-2</c:v>
                </c:pt>
                <c:pt idx="946" formatCode="0.00E+00">
                  <c:v>2.5632555177087499E-2</c:v>
                </c:pt>
                <c:pt idx="947" formatCode="0.00E+00">
                  <c:v>2.5527916002259399E-2</c:v>
                </c:pt>
                <c:pt idx="948" formatCode="0.00E+00">
                  <c:v>2.5423810173979999E-2</c:v>
                </c:pt>
                <c:pt idx="949" formatCode="0.00E+00">
                  <c:v>2.5320234433818301E-2</c:v>
                </c:pt>
                <c:pt idx="950" formatCode="0.00E+00">
                  <c:v>2.52171855465416E-2</c:v>
                </c:pt>
                <c:pt idx="951" formatCode="0.00E+00">
                  <c:v>2.5114660299927202E-2</c:v>
                </c:pt>
                <c:pt idx="952" formatCode="0.00E+00">
                  <c:v>2.5012655504575099E-2</c:v>
                </c:pt>
                <c:pt idx="953" formatCode="0.00E+00">
                  <c:v>2.49111679937234E-2</c:v>
                </c:pt>
                <c:pt idx="954" formatCode="0.00E+00">
                  <c:v>2.4810194623064399E-2</c:v>
                </c:pt>
                <c:pt idx="955" formatCode="0.00E+00">
                  <c:v>2.47097322705634E-2</c:v>
                </c:pt>
                <c:pt idx="956" formatCode="0.00E+00">
                  <c:v>2.46097778362779E-2</c:v>
                </c:pt>
                <c:pt idx="957" formatCode="0.00E+00">
                  <c:v>2.451032824218E-2</c:v>
                </c:pt>
                <c:pt idx="958" formatCode="0.00E+00">
                  <c:v>2.4411380431978599E-2</c:v>
                </c:pt>
                <c:pt idx="959" formatCode="0.00E+00">
                  <c:v>2.4312931370944899E-2</c:v>
                </c:pt>
                <c:pt idx="960" formatCode="0.00E+00">
                  <c:v>2.4214978045738501E-2</c:v>
                </c:pt>
                <c:pt idx="961" formatCode="0.00E+00">
                  <c:v>2.41175174642351E-2</c:v>
                </c:pt>
                <c:pt idx="962" formatCode="0.00E+00">
                  <c:v>2.4020546655356401E-2</c:v>
                </c:pt>
                <c:pt idx="963" formatCode="0.00E+00">
                  <c:v>2.3924062668900799E-2</c:v>
                </c:pt>
                <c:pt idx="964" formatCode="0.00E+00">
                  <c:v>2.38280625753759E-2</c:v>
                </c:pt>
                <c:pt idx="965" formatCode="0.00E+00">
                  <c:v>2.3732543465832898E-2</c:v>
                </c:pt>
                <c:pt idx="966" formatCode="0.00E+00">
                  <c:v>2.3637502451701702E-2</c:v>
                </c:pt>
                <c:pt idx="967" formatCode="0.00E+00">
                  <c:v>2.3542936664628401E-2</c:v>
                </c:pt>
                <c:pt idx="968" formatCode="0.00E+00">
                  <c:v>2.34488432563132E-2</c:v>
                </c:pt>
                <c:pt idx="969" formatCode="0.00E+00">
                  <c:v>2.3355219398350901E-2</c:v>
                </c:pt>
                <c:pt idx="970" formatCode="0.00E+00">
                  <c:v>2.3262062282071901E-2</c:v>
                </c:pt>
                <c:pt idx="971" formatCode="0.00E+00">
                  <c:v>2.31693691183852E-2</c:v>
                </c:pt>
                <c:pt idx="972" formatCode="0.00E+00">
                  <c:v>2.3077137137622598E-2</c:v>
                </c:pt>
                <c:pt idx="973" formatCode="0.00E+00">
                  <c:v>2.2985363589384099E-2</c:v>
                </c:pt>
                <c:pt idx="974" formatCode="0.00E+00">
                  <c:v>2.2894045742384898E-2</c:v>
                </c:pt>
                <c:pt idx="975" formatCode="0.00E+00">
                  <c:v>2.2803180884304199E-2</c:v>
                </c:pt>
                <c:pt idx="976" formatCode="0.00E+00">
                  <c:v>2.2712766321634E-2</c:v>
                </c:pt>
                <c:pt idx="977" formatCode="0.00E+00">
                  <c:v>2.2622799379531201E-2</c:v>
                </c:pt>
                <c:pt idx="978" formatCode="0.00E+00">
                  <c:v>2.2533277401669102E-2</c:v>
                </c:pt>
                <c:pt idx="979" formatCode="0.00E+00">
                  <c:v>2.2444197750091301E-2</c:v>
                </c:pt>
                <c:pt idx="980" formatCode="0.00E+00">
                  <c:v>2.2355557805067001E-2</c:v>
                </c:pt>
                <c:pt idx="981" formatCode="0.00E+00">
                  <c:v>2.2267354964946799E-2</c:v>
                </c:pt>
                <c:pt idx="982" formatCode="0.00E+00">
                  <c:v>2.2179586646020599E-2</c:v>
                </c:pt>
                <c:pt idx="983" formatCode="0.00E+00">
                  <c:v>2.2092250282376099E-2</c:v>
                </c:pt>
                <c:pt idx="984" formatCode="0.00E+00">
                  <c:v>2.2005343325759E-2</c:v>
                </c:pt>
                <c:pt idx="985" formatCode="0.00E+00">
                  <c:v>2.1918863245434201E-2</c:v>
                </c:pt>
                <c:pt idx="986" formatCode="0.00E+00">
                  <c:v>2.1832807528048399E-2</c:v>
                </c:pt>
                <c:pt idx="987" formatCode="0.00E+00">
                  <c:v>2.1747173677493601E-2</c:v>
                </c:pt>
                <c:pt idx="988" formatCode="0.00E+00">
                  <c:v>2.1661959214772399E-2</c:v>
                </c:pt>
                <c:pt idx="989" formatCode="0.00E+00">
                  <c:v>2.15771616778637E-2</c:v>
                </c:pt>
                <c:pt idx="990" formatCode="0.00E+00">
                  <c:v>2.14927786215902E-2</c:v>
                </c:pt>
                <c:pt idx="991" formatCode="0.00E+00">
                  <c:v>2.1408807617486598E-2</c:v>
                </c:pt>
                <c:pt idx="992" formatCode="0.00E+00">
                  <c:v>2.13252462536698E-2</c:v>
                </c:pt>
                <c:pt idx="993" formatCode="0.00E+00">
                  <c:v>2.1242092134709002E-2</c:v>
                </c:pt>
                <c:pt idx="994" formatCode="0.00E+00">
                  <c:v>2.1159342881497602E-2</c:v>
                </c:pt>
                <c:pt idx="995" formatCode="0.00E+00">
                  <c:v>2.1076996131126902E-2</c:v>
                </c:pt>
                <c:pt idx="996" formatCode="0.00E+00">
                  <c:v>2.0995049536759298E-2</c:v>
                </c:pt>
                <c:pt idx="997" formatCode="0.00E+00">
                  <c:v>2.09135007675041E-2</c:v>
                </c:pt>
                <c:pt idx="998" formatCode="0.00E+00">
                  <c:v>2.08323475082937E-2</c:v>
                </c:pt>
                <c:pt idx="999" formatCode="0.00E+00">
                  <c:v>2.0751587459760801E-2</c:v>
                </c:pt>
                <c:pt idx="1000" formatCode="0.00E+00">
                  <c:v>2.0671218338116901E-2</c:v>
                </c:pt>
              </c:numCache>
            </c:numRef>
          </c:yVal>
          <c:smooth val="1"/>
        </c:ser>
        <c:ser>
          <c:idx val="1"/>
          <c:order val="2"/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Лист1!$G$1:$G$1001</c:f>
              <c:numCache>
                <c:formatCode>General</c:formatCode>
                <c:ptCount val="1001"/>
                <c:pt idx="0">
                  <c:v>0.4</c:v>
                </c:pt>
                <c:pt idx="1">
                  <c:v>0.41949999999999998</c:v>
                </c:pt>
                <c:pt idx="2">
                  <c:v>0.439</c:v>
                </c:pt>
                <c:pt idx="3">
                  <c:v>0.45850000000000002</c:v>
                </c:pt>
                <c:pt idx="4">
                  <c:v>0.47799999999999998</c:v>
                </c:pt>
                <c:pt idx="5">
                  <c:v>0.4975</c:v>
                </c:pt>
                <c:pt idx="6">
                  <c:v>0.51700000000000002</c:v>
                </c:pt>
                <c:pt idx="7">
                  <c:v>0.53649999999999998</c:v>
                </c:pt>
                <c:pt idx="8">
                  <c:v>0.55600000000000005</c:v>
                </c:pt>
                <c:pt idx="9">
                  <c:v>0.57550000000000001</c:v>
                </c:pt>
                <c:pt idx="10">
                  <c:v>0.59499999999999997</c:v>
                </c:pt>
                <c:pt idx="11">
                  <c:v>0.61450000000000005</c:v>
                </c:pt>
                <c:pt idx="12">
                  <c:v>0.63400000000000001</c:v>
                </c:pt>
                <c:pt idx="13">
                  <c:v>0.65349999999999997</c:v>
                </c:pt>
                <c:pt idx="14">
                  <c:v>0.67300000000000004</c:v>
                </c:pt>
                <c:pt idx="15">
                  <c:v>0.6925</c:v>
                </c:pt>
                <c:pt idx="16">
                  <c:v>0.71199999999999997</c:v>
                </c:pt>
                <c:pt idx="17">
                  <c:v>0.73150000000000004</c:v>
                </c:pt>
                <c:pt idx="18">
                  <c:v>0.751</c:v>
                </c:pt>
                <c:pt idx="19">
                  <c:v>0.77049999999999996</c:v>
                </c:pt>
                <c:pt idx="20">
                  <c:v>0.79</c:v>
                </c:pt>
                <c:pt idx="21">
                  <c:v>0.8095</c:v>
                </c:pt>
                <c:pt idx="22">
                  <c:v>0.82899999999999996</c:v>
                </c:pt>
                <c:pt idx="23">
                  <c:v>0.84850000000000003</c:v>
                </c:pt>
                <c:pt idx="24">
                  <c:v>0.86799999999999999</c:v>
                </c:pt>
                <c:pt idx="25">
                  <c:v>0.88749999999999996</c:v>
                </c:pt>
                <c:pt idx="26">
                  <c:v>0.90700000000000003</c:v>
                </c:pt>
                <c:pt idx="27">
                  <c:v>0.92649999999999999</c:v>
                </c:pt>
                <c:pt idx="28">
                  <c:v>0.94599999999999995</c:v>
                </c:pt>
                <c:pt idx="29">
                  <c:v>0.96550000000000002</c:v>
                </c:pt>
                <c:pt idx="30">
                  <c:v>0.98499999999999999</c:v>
                </c:pt>
                <c:pt idx="31">
                  <c:v>1.0044999999999999</c:v>
                </c:pt>
                <c:pt idx="32">
                  <c:v>1.024</c:v>
                </c:pt>
                <c:pt idx="33">
                  <c:v>1.0435000000000001</c:v>
                </c:pt>
                <c:pt idx="34">
                  <c:v>1.0629999999999999</c:v>
                </c:pt>
                <c:pt idx="35">
                  <c:v>1.0825</c:v>
                </c:pt>
                <c:pt idx="36">
                  <c:v>1.1020000000000001</c:v>
                </c:pt>
                <c:pt idx="37">
                  <c:v>1.1214999999999999</c:v>
                </c:pt>
                <c:pt idx="38">
                  <c:v>1.141</c:v>
                </c:pt>
                <c:pt idx="39">
                  <c:v>1.1605000000000001</c:v>
                </c:pt>
                <c:pt idx="40">
                  <c:v>1.18</c:v>
                </c:pt>
                <c:pt idx="41">
                  <c:v>1.1995</c:v>
                </c:pt>
                <c:pt idx="42">
                  <c:v>1.2190000000000001</c:v>
                </c:pt>
                <c:pt idx="43">
                  <c:v>1.2384999999999999</c:v>
                </c:pt>
                <c:pt idx="44">
                  <c:v>1.258</c:v>
                </c:pt>
                <c:pt idx="45">
                  <c:v>1.2775000000000001</c:v>
                </c:pt>
                <c:pt idx="46">
                  <c:v>1.2969999999999999</c:v>
                </c:pt>
                <c:pt idx="47">
                  <c:v>1.3165</c:v>
                </c:pt>
                <c:pt idx="48">
                  <c:v>1.3360000000000001</c:v>
                </c:pt>
                <c:pt idx="49">
                  <c:v>1.3554999999999999</c:v>
                </c:pt>
                <c:pt idx="50">
                  <c:v>1.375</c:v>
                </c:pt>
                <c:pt idx="51">
                  <c:v>1.3945000000000001</c:v>
                </c:pt>
                <c:pt idx="52">
                  <c:v>1.4139999999999999</c:v>
                </c:pt>
                <c:pt idx="53">
                  <c:v>1.4335</c:v>
                </c:pt>
                <c:pt idx="54">
                  <c:v>1.4530000000000001</c:v>
                </c:pt>
                <c:pt idx="55">
                  <c:v>1.4724999999999999</c:v>
                </c:pt>
                <c:pt idx="56">
                  <c:v>1.492</c:v>
                </c:pt>
                <c:pt idx="57">
                  <c:v>1.5115000000000001</c:v>
                </c:pt>
                <c:pt idx="58">
                  <c:v>1.5309999999999999</c:v>
                </c:pt>
                <c:pt idx="59">
                  <c:v>1.5505</c:v>
                </c:pt>
                <c:pt idx="60">
                  <c:v>1.57</c:v>
                </c:pt>
                <c:pt idx="61">
                  <c:v>1.5894999999999999</c:v>
                </c:pt>
                <c:pt idx="62">
                  <c:v>1.609</c:v>
                </c:pt>
                <c:pt idx="63">
                  <c:v>1.6285000000000001</c:v>
                </c:pt>
                <c:pt idx="64">
                  <c:v>1.6479999999999999</c:v>
                </c:pt>
                <c:pt idx="65">
                  <c:v>1.6675</c:v>
                </c:pt>
                <c:pt idx="66">
                  <c:v>1.6870000000000001</c:v>
                </c:pt>
                <c:pt idx="67">
                  <c:v>1.7064999999999999</c:v>
                </c:pt>
                <c:pt idx="68">
                  <c:v>1.726</c:v>
                </c:pt>
                <c:pt idx="69">
                  <c:v>1.7455000000000001</c:v>
                </c:pt>
                <c:pt idx="70">
                  <c:v>1.7649999999999999</c:v>
                </c:pt>
                <c:pt idx="71">
                  <c:v>1.7845</c:v>
                </c:pt>
                <c:pt idx="72">
                  <c:v>1.804</c:v>
                </c:pt>
                <c:pt idx="73">
                  <c:v>1.8234999999999999</c:v>
                </c:pt>
                <c:pt idx="74">
                  <c:v>1.843</c:v>
                </c:pt>
                <c:pt idx="75">
                  <c:v>1.8625</c:v>
                </c:pt>
                <c:pt idx="76">
                  <c:v>1.8819999999999999</c:v>
                </c:pt>
                <c:pt idx="77">
                  <c:v>1.9015</c:v>
                </c:pt>
                <c:pt idx="78">
                  <c:v>1.921</c:v>
                </c:pt>
                <c:pt idx="79">
                  <c:v>1.9404999999999999</c:v>
                </c:pt>
                <c:pt idx="80">
                  <c:v>1.96</c:v>
                </c:pt>
                <c:pt idx="81">
                  <c:v>1.9795</c:v>
                </c:pt>
                <c:pt idx="82">
                  <c:v>1.9990000000000001</c:v>
                </c:pt>
                <c:pt idx="83">
                  <c:v>2.0185</c:v>
                </c:pt>
                <c:pt idx="84">
                  <c:v>2.0379999999999998</c:v>
                </c:pt>
                <c:pt idx="85">
                  <c:v>2.0575000000000001</c:v>
                </c:pt>
                <c:pt idx="86">
                  <c:v>2.077</c:v>
                </c:pt>
                <c:pt idx="87">
                  <c:v>2.0964999999999998</c:v>
                </c:pt>
                <c:pt idx="88">
                  <c:v>2.1160000000000001</c:v>
                </c:pt>
                <c:pt idx="89">
                  <c:v>2.1355</c:v>
                </c:pt>
                <c:pt idx="90">
                  <c:v>2.1549999999999998</c:v>
                </c:pt>
                <c:pt idx="91">
                  <c:v>2.1745000000000001</c:v>
                </c:pt>
                <c:pt idx="92">
                  <c:v>2.194</c:v>
                </c:pt>
                <c:pt idx="93">
                  <c:v>2.2134999999999998</c:v>
                </c:pt>
                <c:pt idx="94">
                  <c:v>2.2330000000000001</c:v>
                </c:pt>
                <c:pt idx="95">
                  <c:v>2.2524999999999999</c:v>
                </c:pt>
                <c:pt idx="96">
                  <c:v>2.2719999999999998</c:v>
                </c:pt>
                <c:pt idx="97">
                  <c:v>2.2915000000000001</c:v>
                </c:pt>
                <c:pt idx="98">
                  <c:v>2.3109999999999999</c:v>
                </c:pt>
                <c:pt idx="99">
                  <c:v>2.3304999999999998</c:v>
                </c:pt>
                <c:pt idx="100">
                  <c:v>2.35</c:v>
                </c:pt>
                <c:pt idx="101">
                  <c:v>2.3694999999999999</c:v>
                </c:pt>
                <c:pt idx="102">
                  <c:v>2.3889999999999998</c:v>
                </c:pt>
                <c:pt idx="103">
                  <c:v>2.4085000000000001</c:v>
                </c:pt>
                <c:pt idx="104">
                  <c:v>2.4279999999999999</c:v>
                </c:pt>
                <c:pt idx="105">
                  <c:v>2.4474999999999998</c:v>
                </c:pt>
                <c:pt idx="106">
                  <c:v>2.4670000000000001</c:v>
                </c:pt>
                <c:pt idx="107">
                  <c:v>2.4864999999999999</c:v>
                </c:pt>
                <c:pt idx="108">
                  <c:v>2.5059999999999998</c:v>
                </c:pt>
                <c:pt idx="109">
                  <c:v>2.5255000000000001</c:v>
                </c:pt>
                <c:pt idx="110">
                  <c:v>2.5449999999999999</c:v>
                </c:pt>
                <c:pt idx="111">
                  <c:v>2.5644999999999998</c:v>
                </c:pt>
                <c:pt idx="112">
                  <c:v>2.5840000000000001</c:v>
                </c:pt>
                <c:pt idx="113">
                  <c:v>2.6034999999999999</c:v>
                </c:pt>
                <c:pt idx="114">
                  <c:v>2.6230000000000002</c:v>
                </c:pt>
                <c:pt idx="115">
                  <c:v>2.6425000000000001</c:v>
                </c:pt>
                <c:pt idx="116">
                  <c:v>2.6619999999999999</c:v>
                </c:pt>
                <c:pt idx="117">
                  <c:v>2.6815000000000002</c:v>
                </c:pt>
                <c:pt idx="118">
                  <c:v>2.7010000000000001</c:v>
                </c:pt>
                <c:pt idx="119">
                  <c:v>2.7204999999999999</c:v>
                </c:pt>
                <c:pt idx="120">
                  <c:v>2.74</c:v>
                </c:pt>
                <c:pt idx="121">
                  <c:v>2.7595000000000001</c:v>
                </c:pt>
                <c:pt idx="122">
                  <c:v>2.7789999999999999</c:v>
                </c:pt>
                <c:pt idx="123">
                  <c:v>2.7985000000000002</c:v>
                </c:pt>
                <c:pt idx="124">
                  <c:v>2.8180000000000001</c:v>
                </c:pt>
                <c:pt idx="125">
                  <c:v>2.8374999999999999</c:v>
                </c:pt>
                <c:pt idx="126">
                  <c:v>2.8570000000000002</c:v>
                </c:pt>
                <c:pt idx="127">
                  <c:v>2.8765000000000001</c:v>
                </c:pt>
                <c:pt idx="128">
                  <c:v>2.8959999999999999</c:v>
                </c:pt>
                <c:pt idx="129">
                  <c:v>2.9155000000000002</c:v>
                </c:pt>
                <c:pt idx="130">
                  <c:v>2.9350000000000001</c:v>
                </c:pt>
                <c:pt idx="131">
                  <c:v>2.9544999999999999</c:v>
                </c:pt>
                <c:pt idx="132">
                  <c:v>2.9740000000000002</c:v>
                </c:pt>
                <c:pt idx="133">
                  <c:v>2.9935</c:v>
                </c:pt>
                <c:pt idx="134">
                  <c:v>3.0129999999999999</c:v>
                </c:pt>
                <c:pt idx="135">
                  <c:v>3.0325000000000002</c:v>
                </c:pt>
                <c:pt idx="136">
                  <c:v>3.052</c:v>
                </c:pt>
                <c:pt idx="137">
                  <c:v>3.0714999999999999</c:v>
                </c:pt>
                <c:pt idx="138">
                  <c:v>3.0910000000000002</c:v>
                </c:pt>
                <c:pt idx="139">
                  <c:v>3.1105</c:v>
                </c:pt>
                <c:pt idx="140">
                  <c:v>3.13</c:v>
                </c:pt>
                <c:pt idx="141">
                  <c:v>3.1495000000000002</c:v>
                </c:pt>
                <c:pt idx="142">
                  <c:v>3.169</c:v>
                </c:pt>
                <c:pt idx="143">
                  <c:v>3.1884999999999999</c:v>
                </c:pt>
                <c:pt idx="144">
                  <c:v>3.2080000000000002</c:v>
                </c:pt>
                <c:pt idx="145">
                  <c:v>3.2275</c:v>
                </c:pt>
                <c:pt idx="146">
                  <c:v>3.2469999999999999</c:v>
                </c:pt>
                <c:pt idx="147">
                  <c:v>3.2665000000000002</c:v>
                </c:pt>
                <c:pt idx="148">
                  <c:v>3.286</c:v>
                </c:pt>
                <c:pt idx="149">
                  <c:v>3.3054999999999999</c:v>
                </c:pt>
                <c:pt idx="150">
                  <c:v>3.3250000000000002</c:v>
                </c:pt>
                <c:pt idx="151">
                  <c:v>3.3445</c:v>
                </c:pt>
                <c:pt idx="152">
                  <c:v>3.3639999999999999</c:v>
                </c:pt>
                <c:pt idx="153">
                  <c:v>3.3835000000000002</c:v>
                </c:pt>
                <c:pt idx="154">
                  <c:v>3.403</c:v>
                </c:pt>
                <c:pt idx="155">
                  <c:v>3.4224999999999999</c:v>
                </c:pt>
                <c:pt idx="156">
                  <c:v>3.4420000000000002</c:v>
                </c:pt>
                <c:pt idx="157">
                  <c:v>3.4615</c:v>
                </c:pt>
                <c:pt idx="158">
                  <c:v>3.4809999999999999</c:v>
                </c:pt>
                <c:pt idx="159">
                  <c:v>3.5005000000000002</c:v>
                </c:pt>
                <c:pt idx="160">
                  <c:v>3.52</c:v>
                </c:pt>
                <c:pt idx="161">
                  <c:v>3.5394999999999999</c:v>
                </c:pt>
                <c:pt idx="162">
                  <c:v>3.5590000000000002</c:v>
                </c:pt>
                <c:pt idx="163">
                  <c:v>3.5785</c:v>
                </c:pt>
                <c:pt idx="164">
                  <c:v>3.5979999999999999</c:v>
                </c:pt>
                <c:pt idx="165">
                  <c:v>3.6175000000000002</c:v>
                </c:pt>
                <c:pt idx="166">
                  <c:v>3.637</c:v>
                </c:pt>
                <c:pt idx="167">
                  <c:v>3.6564999999999999</c:v>
                </c:pt>
                <c:pt idx="168">
                  <c:v>3.6760000000000002</c:v>
                </c:pt>
                <c:pt idx="169">
                  <c:v>3.6955</c:v>
                </c:pt>
                <c:pt idx="170">
                  <c:v>3.7149999999999999</c:v>
                </c:pt>
                <c:pt idx="171">
                  <c:v>3.7345000000000002</c:v>
                </c:pt>
                <c:pt idx="172">
                  <c:v>3.754</c:v>
                </c:pt>
                <c:pt idx="173">
                  <c:v>3.7734999999999999</c:v>
                </c:pt>
                <c:pt idx="174">
                  <c:v>3.7930000000000001</c:v>
                </c:pt>
                <c:pt idx="175">
                  <c:v>3.8125</c:v>
                </c:pt>
                <c:pt idx="176">
                  <c:v>3.8319999999999999</c:v>
                </c:pt>
                <c:pt idx="177">
                  <c:v>3.8515000000000001</c:v>
                </c:pt>
                <c:pt idx="178">
                  <c:v>3.871</c:v>
                </c:pt>
                <c:pt idx="179">
                  <c:v>3.8904999999999998</c:v>
                </c:pt>
                <c:pt idx="180">
                  <c:v>3.91</c:v>
                </c:pt>
                <c:pt idx="181">
                  <c:v>3.9295</c:v>
                </c:pt>
                <c:pt idx="182">
                  <c:v>3.9489999999999998</c:v>
                </c:pt>
                <c:pt idx="183">
                  <c:v>3.9685000000000001</c:v>
                </c:pt>
                <c:pt idx="184">
                  <c:v>3.988</c:v>
                </c:pt>
                <c:pt idx="185">
                  <c:v>4.0075000000000003</c:v>
                </c:pt>
                <c:pt idx="186">
                  <c:v>4.0270000000000001</c:v>
                </c:pt>
                <c:pt idx="187">
                  <c:v>4.0465</c:v>
                </c:pt>
                <c:pt idx="188">
                  <c:v>4.0659999999999998</c:v>
                </c:pt>
                <c:pt idx="189">
                  <c:v>4.0854999999999997</c:v>
                </c:pt>
                <c:pt idx="190">
                  <c:v>4.1050000000000004</c:v>
                </c:pt>
                <c:pt idx="191">
                  <c:v>4.1245000000000003</c:v>
                </c:pt>
                <c:pt idx="192">
                  <c:v>4.1440000000000001</c:v>
                </c:pt>
                <c:pt idx="193">
                  <c:v>4.1635</c:v>
                </c:pt>
                <c:pt idx="194">
                  <c:v>4.1829999999999998</c:v>
                </c:pt>
                <c:pt idx="195">
                  <c:v>4.2024999999999997</c:v>
                </c:pt>
                <c:pt idx="196">
                  <c:v>4.2220000000000004</c:v>
                </c:pt>
                <c:pt idx="197">
                  <c:v>4.2415000000000003</c:v>
                </c:pt>
                <c:pt idx="198">
                  <c:v>4.2610000000000001</c:v>
                </c:pt>
                <c:pt idx="199">
                  <c:v>4.2805</c:v>
                </c:pt>
                <c:pt idx="200">
                  <c:v>4.3</c:v>
                </c:pt>
                <c:pt idx="201">
                  <c:v>4.3194999999999997</c:v>
                </c:pt>
                <c:pt idx="202">
                  <c:v>4.3390000000000004</c:v>
                </c:pt>
                <c:pt idx="203">
                  <c:v>4.3585000000000003</c:v>
                </c:pt>
                <c:pt idx="204">
                  <c:v>4.3780000000000001</c:v>
                </c:pt>
                <c:pt idx="205">
                  <c:v>4.3975</c:v>
                </c:pt>
                <c:pt idx="206">
                  <c:v>4.4169999999999998</c:v>
                </c:pt>
                <c:pt idx="207">
                  <c:v>4.4364999999999997</c:v>
                </c:pt>
                <c:pt idx="208">
                  <c:v>4.4560000000000004</c:v>
                </c:pt>
                <c:pt idx="209">
                  <c:v>4.4755000000000003</c:v>
                </c:pt>
                <c:pt idx="210">
                  <c:v>4.4950000000000001</c:v>
                </c:pt>
                <c:pt idx="211">
                  <c:v>4.5145</c:v>
                </c:pt>
                <c:pt idx="212">
                  <c:v>4.5339999999999998</c:v>
                </c:pt>
                <c:pt idx="213">
                  <c:v>4.5534999999999997</c:v>
                </c:pt>
                <c:pt idx="214">
                  <c:v>4.5730000000000004</c:v>
                </c:pt>
                <c:pt idx="215">
                  <c:v>4.5925000000000002</c:v>
                </c:pt>
                <c:pt idx="216">
                  <c:v>4.6120000000000001</c:v>
                </c:pt>
                <c:pt idx="217">
                  <c:v>4.6315</c:v>
                </c:pt>
                <c:pt idx="218">
                  <c:v>4.6509999999999998</c:v>
                </c:pt>
                <c:pt idx="219">
                  <c:v>4.6704999999999997</c:v>
                </c:pt>
                <c:pt idx="220">
                  <c:v>4.6900000000000004</c:v>
                </c:pt>
                <c:pt idx="221">
                  <c:v>4.7095000000000002</c:v>
                </c:pt>
                <c:pt idx="222">
                  <c:v>4.7290000000000001</c:v>
                </c:pt>
                <c:pt idx="223">
                  <c:v>4.7484999999999999</c:v>
                </c:pt>
                <c:pt idx="224">
                  <c:v>4.7679999999999998</c:v>
                </c:pt>
                <c:pt idx="225">
                  <c:v>4.7874999999999996</c:v>
                </c:pt>
                <c:pt idx="226">
                  <c:v>4.8070000000000004</c:v>
                </c:pt>
                <c:pt idx="227">
                  <c:v>4.8265000000000002</c:v>
                </c:pt>
                <c:pt idx="228">
                  <c:v>4.8460000000000001</c:v>
                </c:pt>
                <c:pt idx="229">
                  <c:v>4.8654999999999999</c:v>
                </c:pt>
                <c:pt idx="230">
                  <c:v>4.8849999999999998</c:v>
                </c:pt>
                <c:pt idx="231">
                  <c:v>4.9044999999999996</c:v>
                </c:pt>
                <c:pt idx="232">
                  <c:v>4.9240000000000004</c:v>
                </c:pt>
                <c:pt idx="233">
                  <c:v>4.9435000000000002</c:v>
                </c:pt>
                <c:pt idx="234">
                  <c:v>4.9630000000000001</c:v>
                </c:pt>
                <c:pt idx="235">
                  <c:v>4.9824999999999999</c:v>
                </c:pt>
                <c:pt idx="236">
                  <c:v>5.0019999999999998</c:v>
                </c:pt>
                <c:pt idx="237">
                  <c:v>5.0214999999999996</c:v>
                </c:pt>
                <c:pt idx="238">
                  <c:v>5.0410000000000004</c:v>
                </c:pt>
                <c:pt idx="239">
                  <c:v>5.0605000000000002</c:v>
                </c:pt>
                <c:pt idx="240">
                  <c:v>5.08</c:v>
                </c:pt>
                <c:pt idx="241">
                  <c:v>5.0994999999999999</c:v>
                </c:pt>
                <c:pt idx="242">
                  <c:v>5.1189999999999998</c:v>
                </c:pt>
                <c:pt idx="243">
                  <c:v>5.1384999999999996</c:v>
                </c:pt>
                <c:pt idx="244">
                  <c:v>5.1580000000000004</c:v>
                </c:pt>
                <c:pt idx="245">
                  <c:v>5.1775000000000002</c:v>
                </c:pt>
                <c:pt idx="246">
                  <c:v>5.1970000000000001</c:v>
                </c:pt>
                <c:pt idx="247">
                  <c:v>5.2164999999999999</c:v>
                </c:pt>
                <c:pt idx="248">
                  <c:v>5.2359999999999998</c:v>
                </c:pt>
                <c:pt idx="249">
                  <c:v>5.2554999999999996</c:v>
                </c:pt>
                <c:pt idx="250">
                  <c:v>5.2750000000000004</c:v>
                </c:pt>
                <c:pt idx="251">
                  <c:v>5.2945000000000002</c:v>
                </c:pt>
                <c:pt idx="252">
                  <c:v>5.3140000000000001</c:v>
                </c:pt>
                <c:pt idx="253">
                  <c:v>5.3334999999999999</c:v>
                </c:pt>
                <c:pt idx="254">
                  <c:v>5.3529999999999998</c:v>
                </c:pt>
                <c:pt idx="255">
                  <c:v>5.3724999999999996</c:v>
                </c:pt>
                <c:pt idx="256">
                  <c:v>5.3920000000000003</c:v>
                </c:pt>
                <c:pt idx="257">
                  <c:v>5.4115000000000002</c:v>
                </c:pt>
                <c:pt idx="258">
                  <c:v>5.431</c:v>
                </c:pt>
                <c:pt idx="259">
                  <c:v>5.4504999999999999</c:v>
                </c:pt>
                <c:pt idx="260">
                  <c:v>5.47</c:v>
                </c:pt>
                <c:pt idx="261">
                  <c:v>5.4894999999999996</c:v>
                </c:pt>
                <c:pt idx="262">
                  <c:v>5.5090000000000003</c:v>
                </c:pt>
                <c:pt idx="263">
                  <c:v>5.5285000000000002</c:v>
                </c:pt>
                <c:pt idx="264">
                  <c:v>5.548</c:v>
                </c:pt>
                <c:pt idx="265">
                  <c:v>5.5674999999999999</c:v>
                </c:pt>
                <c:pt idx="266">
                  <c:v>5.5869999999999997</c:v>
                </c:pt>
                <c:pt idx="267">
                  <c:v>5.6064999999999996</c:v>
                </c:pt>
                <c:pt idx="268">
                  <c:v>5.6260000000000003</c:v>
                </c:pt>
                <c:pt idx="269">
                  <c:v>5.6455000000000002</c:v>
                </c:pt>
                <c:pt idx="270">
                  <c:v>5.665</c:v>
                </c:pt>
                <c:pt idx="271">
                  <c:v>5.6844999999999999</c:v>
                </c:pt>
                <c:pt idx="272">
                  <c:v>5.7039999999999997</c:v>
                </c:pt>
                <c:pt idx="273">
                  <c:v>5.7234999999999996</c:v>
                </c:pt>
                <c:pt idx="274">
                  <c:v>5.7430000000000003</c:v>
                </c:pt>
                <c:pt idx="275">
                  <c:v>5.7625000000000002</c:v>
                </c:pt>
                <c:pt idx="276">
                  <c:v>5.782</c:v>
                </c:pt>
                <c:pt idx="277">
                  <c:v>5.8014999999999999</c:v>
                </c:pt>
                <c:pt idx="278">
                  <c:v>5.8209999999999997</c:v>
                </c:pt>
                <c:pt idx="279">
                  <c:v>5.8404999999999996</c:v>
                </c:pt>
                <c:pt idx="280">
                  <c:v>5.86</c:v>
                </c:pt>
                <c:pt idx="281">
                  <c:v>5.8795000000000002</c:v>
                </c:pt>
                <c:pt idx="282">
                  <c:v>5.899</c:v>
                </c:pt>
                <c:pt idx="283">
                  <c:v>5.9184999999999999</c:v>
                </c:pt>
                <c:pt idx="284">
                  <c:v>5.9379999999999997</c:v>
                </c:pt>
                <c:pt idx="285">
                  <c:v>5.9574999999999996</c:v>
                </c:pt>
                <c:pt idx="286">
                  <c:v>5.9770000000000003</c:v>
                </c:pt>
                <c:pt idx="287">
                  <c:v>5.9965000000000002</c:v>
                </c:pt>
                <c:pt idx="288">
                  <c:v>6.016</c:v>
                </c:pt>
                <c:pt idx="289">
                  <c:v>6.0354999999999999</c:v>
                </c:pt>
                <c:pt idx="290">
                  <c:v>6.0549999999999997</c:v>
                </c:pt>
                <c:pt idx="291">
                  <c:v>6.0744999999999996</c:v>
                </c:pt>
                <c:pt idx="292">
                  <c:v>6.0940000000000003</c:v>
                </c:pt>
                <c:pt idx="293">
                  <c:v>6.1135000000000002</c:v>
                </c:pt>
                <c:pt idx="294">
                  <c:v>6.133</c:v>
                </c:pt>
                <c:pt idx="295">
                  <c:v>6.1524999999999999</c:v>
                </c:pt>
                <c:pt idx="296">
                  <c:v>6.1719999999999997</c:v>
                </c:pt>
                <c:pt idx="297">
                  <c:v>6.1914999999999996</c:v>
                </c:pt>
                <c:pt idx="298">
                  <c:v>6.2110000000000003</c:v>
                </c:pt>
                <c:pt idx="299">
                  <c:v>6.2305000000000001</c:v>
                </c:pt>
                <c:pt idx="300">
                  <c:v>6.25</c:v>
                </c:pt>
                <c:pt idx="301">
                  <c:v>6.2694999999999999</c:v>
                </c:pt>
                <c:pt idx="302">
                  <c:v>6.2889999999999997</c:v>
                </c:pt>
                <c:pt idx="303">
                  <c:v>6.3085000000000004</c:v>
                </c:pt>
                <c:pt idx="304">
                  <c:v>6.3280000000000003</c:v>
                </c:pt>
                <c:pt idx="305">
                  <c:v>6.3475000000000001</c:v>
                </c:pt>
                <c:pt idx="306">
                  <c:v>6.367</c:v>
                </c:pt>
                <c:pt idx="307">
                  <c:v>6.3864999999999998</c:v>
                </c:pt>
                <c:pt idx="308">
                  <c:v>6.4059999999999997</c:v>
                </c:pt>
                <c:pt idx="309">
                  <c:v>6.4255000000000004</c:v>
                </c:pt>
                <c:pt idx="310">
                  <c:v>6.4450000000000003</c:v>
                </c:pt>
                <c:pt idx="311">
                  <c:v>6.4645000000000001</c:v>
                </c:pt>
                <c:pt idx="312">
                  <c:v>6.484</c:v>
                </c:pt>
                <c:pt idx="313">
                  <c:v>6.5034999999999998</c:v>
                </c:pt>
                <c:pt idx="314">
                  <c:v>6.5229999999999997</c:v>
                </c:pt>
                <c:pt idx="315">
                  <c:v>6.5425000000000004</c:v>
                </c:pt>
                <c:pt idx="316">
                  <c:v>6.5620000000000003</c:v>
                </c:pt>
                <c:pt idx="317">
                  <c:v>6.5815000000000001</c:v>
                </c:pt>
                <c:pt idx="318">
                  <c:v>6.601</c:v>
                </c:pt>
                <c:pt idx="319">
                  <c:v>6.6204999999999998</c:v>
                </c:pt>
                <c:pt idx="320">
                  <c:v>6.64</c:v>
                </c:pt>
                <c:pt idx="321">
                  <c:v>6.6595000000000004</c:v>
                </c:pt>
                <c:pt idx="322">
                  <c:v>6.6790000000000003</c:v>
                </c:pt>
                <c:pt idx="323">
                  <c:v>6.6985000000000001</c:v>
                </c:pt>
                <c:pt idx="324">
                  <c:v>6.718</c:v>
                </c:pt>
                <c:pt idx="325">
                  <c:v>6.7374999999999998</c:v>
                </c:pt>
                <c:pt idx="326">
                  <c:v>6.7569999999999997</c:v>
                </c:pt>
                <c:pt idx="327">
                  <c:v>6.7765000000000004</c:v>
                </c:pt>
                <c:pt idx="328">
                  <c:v>6.7960000000000003</c:v>
                </c:pt>
                <c:pt idx="329">
                  <c:v>6.8155000000000001</c:v>
                </c:pt>
                <c:pt idx="330">
                  <c:v>6.835</c:v>
                </c:pt>
                <c:pt idx="331">
                  <c:v>6.8544999999999998</c:v>
                </c:pt>
                <c:pt idx="332">
                  <c:v>6.8739999999999997</c:v>
                </c:pt>
                <c:pt idx="333">
                  <c:v>6.8935000000000004</c:v>
                </c:pt>
                <c:pt idx="334">
                  <c:v>6.9130000000000003</c:v>
                </c:pt>
                <c:pt idx="335">
                  <c:v>6.9325000000000001</c:v>
                </c:pt>
                <c:pt idx="336">
                  <c:v>6.952</c:v>
                </c:pt>
                <c:pt idx="337">
                  <c:v>6.9714999999999998</c:v>
                </c:pt>
                <c:pt idx="338">
                  <c:v>6.9909999999999997</c:v>
                </c:pt>
                <c:pt idx="339">
                  <c:v>7.0105000000000004</c:v>
                </c:pt>
                <c:pt idx="340">
                  <c:v>7.03</c:v>
                </c:pt>
                <c:pt idx="341">
                  <c:v>7.0495000000000001</c:v>
                </c:pt>
                <c:pt idx="342">
                  <c:v>7.069</c:v>
                </c:pt>
                <c:pt idx="343">
                  <c:v>7.0884999999999998</c:v>
                </c:pt>
                <c:pt idx="344">
                  <c:v>7.1079999999999997</c:v>
                </c:pt>
                <c:pt idx="345">
                  <c:v>7.1275000000000004</c:v>
                </c:pt>
                <c:pt idx="346">
                  <c:v>7.1470000000000002</c:v>
                </c:pt>
                <c:pt idx="347">
                  <c:v>7.1665000000000001</c:v>
                </c:pt>
                <c:pt idx="348">
                  <c:v>7.1859999999999999</c:v>
                </c:pt>
                <c:pt idx="349">
                  <c:v>7.2054999999999998</c:v>
                </c:pt>
                <c:pt idx="350">
                  <c:v>7.2249999999999996</c:v>
                </c:pt>
                <c:pt idx="351">
                  <c:v>7.2445000000000004</c:v>
                </c:pt>
                <c:pt idx="352">
                  <c:v>7.2640000000000002</c:v>
                </c:pt>
                <c:pt idx="353">
                  <c:v>7.2835000000000001</c:v>
                </c:pt>
                <c:pt idx="354">
                  <c:v>7.3029999999999999</c:v>
                </c:pt>
                <c:pt idx="355">
                  <c:v>7.3224999999999998</c:v>
                </c:pt>
                <c:pt idx="356">
                  <c:v>7.3419999999999996</c:v>
                </c:pt>
                <c:pt idx="357">
                  <c:v>7.3615000000000004</c:v>
                </c:pt>
                <c:pt idx="358">
                  <c:v>7.3810000000000002</c:v>
                </c:pt>
                <c:pt idx="359">
                  <c:v>7.4005000000000001</c:v>
                </c:pt>
                <c:pt idx="360">
                  <c:v>7.42</c:v>
                </c:pt>
                <c:pt idx="361">
                  <c:v>7.4394999999999998</c:v>
                </c:pt>
                <c:pt idx="362">
                  <c:v>7.4589999999999996</c:v>
                </c:pt>
                <c:pt idx="363">
                  <c:v>7.4785000000000004</c:v>
                </c:pt>
                <c:pt idx="364">
                  <c:v>7.4980000000000002</c:v>
                </c:pt>
                <c:pt idx="365">
                  <c:v>7.5175000000000001</c:v>
                </c:pt>
                <c:pt idx="366">
                  <c:v>7.5369999999999999</c:v>
                </c:pt>
                <c:pt idx="367">
                  <c:v>7.5564999999999998</c:v>
                </c:pt>
                <c:pt idx="368">
                  <c:v>7.5759999999999996</c:v>
                </c:pt>
                <c:pt idx="369">
                  <c:v>7.5955000000000004</c:v>
                </c:pt>
                <c:pt idx="370">
                  <c:v>7.6150000000000002</c:v>
                </c:pt>
                <c:pt idx="371">
                  <c:v>7.6345000000000001</c:v>
                </c:pt>
                <c:pt idx="372">
                  <c:v>7.6539999999999999</c:v>
                </c:pt>
                <c:pt idx="373">
                  <c:v>7.6734999999999998</c:v>
                </c:pt>
                <c:pt idx="374">
                  <c:v>7.6929999999999996</c:v>
                </c:pt>
                <c:pt idx="375">
                  <c:v>7.7125000000000004</c:v>
                </c:pt>
                <c:pt idx="376">
                  <c:v>7.7320000000000002</c:v>
                </c:pt>
                <c:pt idx="377">
                  <c:v>7.7515000000000001</c:v>
                </c:pt>
                <c:pt idx="378">
                  <c:v>7.7709999999999999</c:v>
                </c:pt>
                <c:pt idx="379">
                  <c:v>7.7904999999999998</c:v>
                </c:pt>
                <c:pt idx="380">
                  <c:v>7.81</c:v>
                </c:pt>
                <c:pt idx="381">
                  <c:v>7.8295000000000003</c:v>
                </c:pt>
                <c:pt idx="382">
                  <c:v>7.8490000000000002</c:v>
                </c:pt>
                <c:pt idx="383">
                  <c:v>7.8685</c:v>
                </c:pt>
                <c:pt idx="384">
                  <c:v>7.8879999999999999</c:v>
                </c:pt>
                <c:pt idx="385">
                  <c:v>7.9074999999999998</c:v>
                </c:pt>
                <c:pt idx="386">
                  <c:v>7.9269999999999996</c:v>
                </c:pt>
                <c:pt idx="387">
                  <c:v>7.9465000000000003</c:v>
                </c:pt>
                <c:pt idx="388">
                  <c:v>7.9660000000000002</c:v>
                </c:pt>
                <c:pt idx="389">
                  <c:v>7.9855</c:v>
                </c:pt>
                <c:pt idx="390">
                  <c:v>8.0050000000000008</c:v>
                </c:pt>
                <c:pt idx="391">
                  <c:v>8.0244999999999997</c:v>
                </c:pt>
                <c:pt idx="392">
                  <c:v>8.0440000000000005</c:v>
                </c:pt>
                <c:pt idx="393">
                  <c:v>8.0634999999999994</c:v>
                </c:pt>
                <c:pt idx="394">
                  <c:v>8.0830000000000002</c:v>
                </c:pt>
                <c:pt idx="395">
                  <c:v>8.1024999999999991</c:v>
                </c:pt>
                <c:pt idx="396">
                  <c:v>8.1219999999999999</c:v>
                </c:pt>
                <c:pt idx="397">
                  <c:v>8.1415000000000006</c:v>
                </c:pt>
                <c:pt idx="398">
                  <c:v>8.1609999999999996</c:v>
                </c:pt>
                <c:pt idx="399">
                  <c:v>8.1805000000000003</c:v>
                </c:pt>
                <c:pt idx="400">
                  <c:v>8.1999999999999993</c:v>
                </c:pt>
                <c:pt idx="401">
                  <c:v>8.2195</c:v>
                </c:pt>
                <c:pt idx="402">
                  <c:v>8.2390000000000008</c:v>
                </c:pt>
                <c:pt idx="403">
                  <c:v>8.2584999999999997</c:v>
                </c:pt>
                <c:pt idx="404">
                  <c:v>8.2780000000000005</c:v>
                </c:pt>
                <c:pt idx="405">
                  <c:v>8.2974999999999994</c:v>
                </c:pt>
                <c:pt idx="406">
                  <c:v>8.3170000000000002</c:v>
                </c:pt>
                <c:pt idx="407">
                  <c:v>8.3364999999999991</c:v>
                </c:pt>
                <c:pt idx="408">
                  <c:v>8.3559999999999999</c:v>
                </c:pt>
                <c:pt idx="409">
                  <c:v>8.3755000000000006</c:v>
                </c:pt>
                <c:pt idx="410">
                  <c:v>8.3949999999999996</c:v>
                </c:pt>
                <c:pt idx="411">
                  <c:v>8.4145000000000003</c:v>
                </c:pt>
                <c:pt idx="412">
                  <c:v>8.4339999999999993</c:v>
                </c:pt>
                <c:pt idx="413">
                  <c:v>8.4535</c:v>
                </c:pt>
                <c:pt idx="414">
                  <c:v>8.4730000000000008</c:v>
                </c:pt>
                <c:pt idx="415">
                  <c:v>8.4924999999999997</c:v>
                </c:pt>
                <c:pt idx="416">
                  <c:v>8.5120000000000005</c:v>
                </c:pt>
                <c:pt idx="417">
                  <c:v>8.5314999999999994</c:v>
                </c:pt>
                <c:pt idx="418">
                  <c:v>8.5510000000000002</c:v>
                </c:pt>
                <c:pt idx="419">
                  <c:v>8.5704999999999991</c:v>
                </c:pt>
                <c:pt idx="420">
                  <c:v>8.59</c:v>
                </c:pt>
                <c:pt idx="421">
                  <c:v>8.6095000000000006</c:v>
                </c:pt>
                <c:pt idx="422">
                  <c:v>8.6289999999999996</c:v>
                </c:pt>
                <c:pt idx="423">
                  <c:v>8.6485000000000003</c:v>
                </c:pt>
                <c:pt idx="424">
                  <c:v>8.6679999999999993</c:v>
                </c:pt>
                <c:pt idx="425">
                  <c:v>8.6875</c:v>
                </c:pt>
                <c:pt idx="426">
                  <c:v>8.7070000000000007</c:v>
                </c:pt>
                <c:pt idx="427">
                  <c:v>8.7264999999999997</c:v>
                </c:pt>
                <c:pt idx="428">
                  <c:v>8.7460000000000004</c:v>
                </c:pt>
                <c:pt idx="429">
                  <c:v>8.7654999999999994</c:v>
                </c:pt>
                <c:pt idx="430">
                  <c:v>8.7850000000000001</c:v>
                </c:pt>
                <c:pt idx="431">
                  <c:v>8.8045000000000009</c:v>
                </c:pt>
                <c:pt idx="432">
                  <c:v>8.8239999999999998</c:v>
                </c:pt>
                <c:pt idx="433">
                  <c:v>8.8435000000000006</c:v>
                </c:pt>
                <c:pt idx="434">
                  <c:v>8.8629999999999995</c:v>
                </c:pt>
                <c:pt idx="435">
                  <c:v>8.8825000000000003</c:v>
                </c:pt>
                <c:pt idx="436">
                  <c:v>8.9019999999999992</c:v>
                </c:pt>
                <c:pt idx="437">
                  <c:v>8.9215</c:v>
                </c:pt>
                <c:pt idx="438">
                  <c:v>8.9410000000000007</c:v>
                </c:pt>
                <c:pt idx="439">
                  <c:v>8.9604999999999997</c:v>
                </c:pt>
                <c:pt idx="440">
                  <c:v>8.98</c:v>
                </c:pt>
                <c:pt idx="441">
                  <c:v>8.9994999999999994</c:v>
                </c:pt>
                <c:pt idx="442">
                  <c:v>9.0190000000000001</c:v>
                </c:pt>
                <c:pt idx="443">
                  <c:v>9.0385000000000009</c:v>
                </c:pt>
                <c:pt idx="444">
                  <c:v>9.0579999999999998</c:v>
                </c:pt>
                <c:pt idx="445">
                  <c:v>9.0775000000000006</c:v>
                </c:pt>
                <c:pt idx="446">
                  <c:v>9.0969999999999995</c:v>
                </c:pt>
                <c:pt idx="447">
                  <c:v>9.1165000000000003</c:v>
                </c:pt>
                <c:pt idx="448">
                  <c:v>9.1359999999999992</c:v>
                </c:pt>
                <c:pt idx="449">
                  <c:v>9.1555</c:v>
                </c:pt>
                <c:pt idx="450">
                  <c:v>9.1750000000000007</c:v>
                </c:pt>
                <c:pt idx="451">
                  <c:v>9.1944999999999997</c:v>
                </c:pt>
                <c:pt idx="452">
                  <c:v>9.2140000000000004</c:v>
                </c:pt>
                <c:pt idx="453">
                  <c:v>9.2334999999999994</c:v>
                </c:pt>
                <c:pt idx="454">
                  <c:v>9.2530000000000001</c:v>
                </c:pt>
                <c:pt idx="455">
                  <c:v>9.2725000000000009</c:v>
                </c:pt>
                <c:pt idx="456">
                  <c:v>9.2919999999999998</c:v>
                </c:pt>
                <c:pt idx="457">
                  <c:v>9.3115000000000006</c:v>
                </c:pt>
                <c:pt idx="458">
                  <c:v>9.3309999999999995</c:v>
                </c:pt>
                <c:pt idx="459">
                  <c:v>9.3505000000000003</c:v>
                </c:pt>
                <c:pt idx="460">
                  <c:v>9.3699999999999992</c:v>
                </c:pt>
                <c:pt idx="461">
                  <c:v>9.3895</c:v>
                </c:pt>
                <c:pt idx="462">
                  <c:v>9.4090000000000007</c:v>
                </c:pt>
                <c:pt idx="463">
                  <c:v>9.4284999999999997</c:v>
                </c:pt>
                <c:pt idx="464">
                  <c:v>9.4480000000000004</c:v>
                </c:pt>
                <c:pt idx="465">
                  <c:v>9.4674999999999994</c:v>
                </c:pt>
                <c:pt idx="466">
                  <c:v>9.4870000000000001</c:v>
                </c:pt>
                <c:pt idx="467">
                  <c:v>9.5065000000000008</c:v>
                </c:pt>
                <c:pt idx="468">
                  <c:v>9.5259999999999998</c:v>
                </c:pt>
                <c:pt idx="469">
                  <c:v>9.5455000000000005</c:v>
                </c:pt>
                <c:pt idx="470">
                  <c:v>9.5649999999999995</c:v>
                </c:pt>
                <c:pt idx="471">
                  <c:v>9.5845000000000002</c:v>
                </c:pt>
                <c:pt idx="472">
                  <c:v>9.6039999999999992</c:v>
                </c:pt>
                <c:pt idx="473">
                  <c:v>9.6234999999999999</c:v>
                </c:pt>
                <c:pt idx="474">
                  <c:v>9.6430000000000007</c:v>
                </c:pt>
                <c:pt idx="475">
                  <c:v>9.6624999999999996</c:v>
                </c:pt>
                <c:pt idx="476">
                  <c:v>9.6820000000000004</c:v>
                </c:pt>
                <c:pt idx="477">
                  <c:v>9.7014999999999993</c:v>
                </c:pt>
                <c:pt idx="478">
                  <c:v>9.7210000000000001</c:v>
                </c:pt>
                <c:pt idx="479">
                  <c:v>9.7405000000000008</c:v>
                </c:pt>
                <c:pt idx="480">
                  <c:v>9.76</c:v>
                </c:pt>
                <c:pt idx="481">
                  <c:v>9.7795000000000005</c:v>
                </c:pt>
                <c:pt idx="482">
                  <c:v>9.7989999999999995</c:v>
                </c:pt>
                <c:pt idx="483">
                  <c:v>9.8185000000000002</c:v>
                </c:pt>
                <c:pt idx="484">
                  <c:v>9.8379999999999992</c:v>
                </c:pt>
                <c:pt idx="485">
                  <c:v>9.8574999999999999</c:v>
                </c:pt>
                <c:pt idx="486">
                  <c:v>9.8770000000000007</c:v>
                </c:pt>
                <c:pt idx="487">
                  <c:v>9.8964999999999996</c:v>
                </c:pt>
                <c:pt idx="488">
                  <c:v>9.9160000000000004</c:v>
                </c:pt>
                <c:pt idx="489">
                  <c:v>9.9354999999999993</c:v>
                </c:pt>
                <c:pt idx="490">
                  <c:v>9.9550000000000001</c:v>
                </c:pt>
                <c:pt idx="491">
                  <c:v>9.9745000000000008</c:v>
                </c:pt>
                <c:pt idx="492">
                  <c:v>9.9939999999999998</c:v>
                </c:pt>
                <c:pt idx="493">
                  <c:v>10.013500000000001</c:v>
                </c:pt>
                <c:pt idx="494">
                  <c:v>10.032999999999999</c:v>
                </c:pt>
                <c:pt idx="495">
                  <c:v>10.0525</c:v>
                </c:pt>
                <c:pt idx="496">
                  <c:v>10.071999999999999</c:v>
                </c:pt>
                <c:pt idx="497">
                  <c:v>10.0915</c:v>
                </c:pt>
                <c:pt idx="498">
                  <c:v>10.111000000000001</c:v>
                </c:pt>
                <c:pt idx="499">
                  <c:v>10.1305</c:v>
                </c:pt>
                <c:pt idx="500">
                  <c:v>10.15</c:v>
                </c:pt>
                <c:pt idx="501">
                  <c:v>10.169499999999999</c:v>
                </c:pt>
                <c:pt idx="502">
                  <c:v>10.189</c:v>
                </c:pt>
                <c:pt idx="503">
                  <c:v>10.208500000000001</c:v>
                </c:pt>
                <c:pt idx="504">
                  <c:v>10.228</c:v>
                </c:pt>
                <c:pt idx="505">
                  <c:v>10.2475</c:v>
                </c:pt>
                <c:pt idx="506">
                  <c:v>10.266999999999999</c:v>
                </c:pt>
                <c:pt idx="507">
                  <c:v>10.2865</c:v>
                </c:pt>
                <c:pt idx="508">
                  <c:v>10.305999999999999</c:v>
                </c:pt>
                <c:pt idx="509">
                  <c:v>10.3255</c:v>
                </c:pt>
                <c:pt idx="510">
                  <c:v>10.345000000000001</c:v>
                </c:pt>
                <c:pt idx="511">
                  <c:v>10.3645</c:v>
                </c:pt>
                <c:pt idx="512">
                  <c:v>10.384</c:v>
                </c:pt>
                <c:pt idx="513">
                  <c:v>10.403499999999999</c:v>
                </c:pt>
                <c:pt idx="514">
                  <c:v>10.423</c:v>
                </c:pt>
                <c:pt idx="515">
                  <c:v>10.442500000000001</c:v>
                </c:pt>
                <c:pt idx="516">
                  <c:v>10.462</c:v>
                </c:pt>
                <c:pt idx="517">
                  <c:v>10.4815</c:v>
                </c:pt>
                <c:pt idx="518">
                  <c:v>10.500999999999999</c:v>
                </c:pt>
                <c:pt idx="519">
                  <c:v>10.5205</c:v>
                </c:pt>
                <c:pt idx="520">
                  <c:v>10.54</c:v>
                </c:pt>
                <c:pt idx="521">
                  <c:v>10.5595</c:v>
                </c:pt>
                <c:pt idx="522">
                  <c:v>10.579000000000001</c:v>
                </c:pt>
                <c:pt idx="523">
                  <c:v>10.5985</c:v>
                </c:pt>
                <c:pt idx="524">
                  <c:v>10.618</c:v>
                </c:pt>
                <c:pt idx="525">
                  <c:v>10.637499999999999</c:v>
                </c:pt>
                <c:pt idx="526">
                  <c:v>10.657</c:v>
                </c:pt>
                <c:pt idx="527">
                  <c:v>10.676500000000001</c:v>
                </c:pt>
                <c:pt idx="528">
                  <c:v>10.696</c:v>
                </c:pt>
                <c:pt idx="529">
                  <c:v>10.7155</c:v>
                </c:pt>
                <c:pt idx="530">
                  <c:v>10.734999999999999</c:v>
                </c:pt>
                <c:pt idx="531">
                  <c:v>10.7545</c:v>
                </c:pt>
                <c:pt idx="532">
                  <c:v>10.773999999999999</c:v>
                </c:pt>
                <c:pt idx="533">
                  <c:v>10.7935</c:v>
                </c:pt>
                <c:pt idx="534">
                  <c:v>10.813000000000001</c:v>
                </c:pt>
                <c:pt idx="535">
                  <c:v>10.8325</c:v>
                </c:pt>
                <c:pt idx="536">
                  <c:v>10.852</c:v>
                </c:pt>
                <c:pt idx="537">
                  <c:v>10.871499999999999</c:v>
                </c:pt>
                <c:pt idx="538">
                  <c:v>10.891</c:v>
                </c:pt>
                <c:pt idx="539">
                  <c:v>10.910500000000001</c:v>
                </c:pt>
                <c:pt idx="540">
                  <c:v>10.93</c:v>
                </c:pt>
                <c:pt idx="541">
                  <c:v>10.9495</c:v>
                </c:pt>
                <c:pt idx="542">
                  <c:v>10.968999999999999</c:v>
                </c:pt>
                <c:pt idx="543">
                  <c:v>10.9885</c:v>
                </c:pt>
                <c:pt idx="544">
                  <c:v>11.007999999999999</c:v>
                </c:pt>
                <c:pt idx="545">
                  <c:v>11.0275</c:v>
                </c:pt>
                <c:pt idx="546">
                  <c:v>11.047000000000001</c:v>
                </c:pt>
                <c:pt idx="547">
                  <c:v>11.0665</c:v>
                </c:pt>
                <c:pt idx="548">
                  <c:v>11.086</c:v>
                </c:pt>
                <c:pt idx="549">
                  <c:v>11.105499999999999</c:v>
                </c:pt>
                <c:pt idx="550">
                  <c:v>11.125</c:v>
                </c:pt>
                <c:pt idx="551">
                  <c:v>11.144500000000001</c:v>
                </c:pt>
                <c:pt idx="552">
                  <c:v>11.164</c:v>
                </c:pt>
                <c:pt idx="553">
                  <c:v>11.1835</c:v>
                </c:pt>
                <c:pt idx="554">
                  <c:v>11.202999999999999</c:v>
                </c:pt>
                <c:pt idx="555">
                  <c:v>11.2225</c:v>
                </c:pt>
                <c:pt idx="556">
                  <c:v>11.242000000000001</c:v>
                </c:pt>
                <c:pt idx="557">
                  <c:v>11.2615</c:v>
                </c:pt>
                <c:pt idx="558">
                  <c:v>11.281000000000001</c:v>
                </c:pt>
                <c:pt idx="559">
                  <c:v>11.3005</c:v>
                </c:pt>
                <c:pt idx="560">
                  <c:v>11.32</c:v>
                </c:pt>
                <c:pt idx="561">
                  <c:v>11.339499999999999</c:v>
                </c:pt>
                <c:pt idx="562">
                  <c:v>11.359</c:v>
                </c:pt>
                <c:pt idx="563">
                  <c:v>11.378500000000001</c:v>
                </c:pt>
                <c:pt idx="564">
                  <c:v>11.398</c:v>
                </c:pt>
                <c:pt idx="565">
                  <c:v>11.4175</c:v>
                </c:pt>
                <c:pt idx="566">
                  <c:v>11.436999999999999</c:v>
                </c:pt>
                <c:pt idx="567">
                  <c:v>11.4565</c:v>
                </c:pt>
                <c:pt idx="568">
                  <c:v>11.476000000000001</c:v>
                </c:pt>
                <c:pt idx="569">
                  <c:v>11.4955</c:v>
                </c:pt>
                <c:pt idx="570">
                  <c:v>11.515000000000001</c:v>
                </c:pt>
                <c:pt idx="571">
                  <c:v>11.5345</c:v>
                </c:pt>
                <c:pt idx="572">
                  <c:v>11.554</c:v>
                </c:pt>
                <c:pt idx="573">
                  <c:v>11.573499999999999</c:v>
                </c:pt>
                <c:pt idx="574">
                  <c:v>11.593</c:v>
                </c:pt>
                <c:pt idx="575">
                  <c:v>11.612500000000001</c:v>
                </c:pt>
                <c:pt idx="576">
                  <c:v>11.632</c:v>
                </c:pt>
                <c:pt idx="577">
                  <c:v>11.6515</c:v>
                </c:pt>
                <c:pt idx="578">
                  <c:v>11.670999999999999</c:v>
                </c:pt>
                <c:pt idx="579">
                  <c:v>11.6905</c:v>
                </c:pt>
                <c:pt idx="580">
                  <c:v>11.71</c:v>
                </c:pt>
                <c:pt idx="581">
                  <c:v>11.7295</c:v>
                </c:pt>
                <c:pt idx="582">
                  <c:v>11.749000000000001</c:v>
                </c:pt>
                <c:pt idx="583">
                  <c:v>11.7685</c:v>
                </c:pt>
                <c:pt idx="584">
                  <c:v>11.788</c:v>
                </c:pt>
                <c:pt idx="585">
                  <c:v>11.807499999999999</c:v>
                </c:pt>
                <c:pt idx="586">
                  <c:v>11.827</c:v>
                </c:pt>
                <c:pt idx="587">
                  <c:v>11.846500000000001</c:v>
                </c:pt>
                <c:pt idx="588">
                  <c:v>11.866</c:v>
                </c:pt>
                <c:pt idx="589">
                  <c:v>11.8855</c:v>
                </c:pt>
                <c:pt idx="590">
                  <c:v>11.904999999999999</c:v>
                </c:pt>
                <c:pt idx="591">
                  <c:v>11.9245</c:v>
                </c:pt>
                <c:pt idx="592">
                  <c:v>11.944000000000001</c:v>
                </c:pt>
                <c:pt idx="593">
                  <c:v>11.9635</c:v>
                </c:pt>
                <c:pt idx="594">
                  <c:v>11.983000000000001</c:v>
                </c:pt>
                <c:pt idx="595">
                  <c:v>12.0025</c:v>
                </c:pt>
                <c:pt idx="596">
                  <c:v>12.022</c:v>
                </c:pt>
                <c:pt idx="597">
                  <c:v>12.041499999999999</c:v>
                </c:pt>
                <c:pt idx="598">
                  <c:v>12.061</c:v>
                </c:pt>
                <c:pt idx="599">
                  <c:v>12.080500000000001</c:v>
                </c:pt>
                <c:pt idx="600">
                  <c:v>12.1</c:v>
                </c:pt>
                <c:pt idx="601">
                  <c:v>12.1195</c:v>
                </c:pt>
                <c:pt idx="602">
                  <c:v>12.138999999999999</c:v>
                </c:pt>
                <c:pt idx="603">
                  <c:v>12.1585</c:v>
                </c:pt>
                <c:pt idx="604">
                  <c:v>12.178000000000001</c:v>
                </c:pt>
                <c:pt idx="605">
                  <c:v>12.1975</c:v>
                </c:pt>
                <c:pt idx="606">
                  <c:v>12.217000000000001</c:v>
                </c:pt>
                <c:pt idx="607">
                  <c:v>12.236499999999999</c:v>
                </c:pt>
                <c:pt idx="608">
                  <c:v>12.256</c:v>
                </c:pt>
                <c:pt idx="609">
                  <c:v>12.275499999999999</c:v>
                </c:pt>
                <c:pt idx="610">
                  <c:v>12.295</c:v>
                </c:pt>
                <c:pt idx="611">
                  <c:v>12.314500000000001</c:v>
                </c:pt>
                <c:pt idx="612">
                  <c:v>12.334</c:v>
                </c:pt>
                <c:pt idx="613">
                  <c:v>12.3535</c:v>
                </c:pt>
                <c:pt idx="614">
                  <c:v>12.372999999999999</c:v>
                </c:pt>
                <c:pt idx="615">
                  <c:v>12.3925</c:v>
                </c:pt>
                <c:pt idx="616">
                  <c:v>12.412000000000001</c:v>
                </c:pt>
                <c:pt idx="617">
                  <c:v>12.4315</c:v>
                </c:pt>
                <c:pt idx="618">
                  <c:v>12.451000000000001</c:v>
                </c:pt>
                <c:pt idx="619">
                  <c:v>12.470499999999999</c:v>
                </c:pt>
                <c:pt idx="620">
                  <c:v>12.49</c:v>
                </c:pt>
                <c:pt idx="621">
                  <c:v>12.509499999999999</c:v>
                </c:pt>
                <c:pt idx="622">
                  <c:v>12.529</c:v>
                </c:pt>
                <c:pt idx="623">
                  <c:v>12.548500000000001</c:v>
                </c:pt>
                <c:pt idx="624">
                  <c:v>12.568</c:v>
                </c:pt>
                <c:pt idx="625">
                  <c:v>12.5875</c:v>
                </c:pt>
                <c:pt idx="626">
                  <c:v>12.606999999999999</c:v>
                </c:pt>
                <c:pt idx="627">
                  <c:v>12.6265</c:v>
                </c:pt>
                <c:pt idx="628">
                  <c:v>12.646000000000001</c:v>
                </c:pt>
                <c:pt idx="629">
                  <c:v>12.6655</c:v>
                </c:pt>
                <c:pt idx="630">
                  <c:v>12.685</c:v>
                </c:pt>
                <c:pt idx="631">
                  <c:v>12.704499999999999</c:v>
                </c:pt>
                <c:pt idx="632">
                  <c:v>12.724</c:v>
                </c:pt>
                <c:pt idx="633">
                  <c:v>12.743499999999999</c:v>
                </c:pt>
                <c:pt idx="634">
                  <c:v>12.763</c:v>
                </c:pt>
                <c:pt idx="635">
                  <c:v>12.782500000000001</c:v>
                </c:pt>
                <c:pt idx="636">
                  <c:v>12.802</c:v>
                </c:pt>
                <c:pt idx="637">
                  <c:v>12.8215</c:v>
                </c:pt>
                <c:pt idx="638">
                  <c:v>12.840999999999999</c:v>
                </c:pt>
                <c:pt idx="639">
                  <c:v>12.8605</c:v>
                </c:pt>
                <c:pt idx="640">
                  <c:v>12.88</c:v>
                </c:pt>
                <c:pt idx="641">
                  <c:v>12.8995</c:v>
                </c:pt>
                <c:pt idx="642">
                  <c:v>12.919</c:v>
                </c:pt>
                <c:pt idx="643">
                  <c:v>12.938499999999999</c:v>
                </c:pt>
                <c:pt idx="644">
                  <c:v>12.958</c:v>
                </c:pt>
                <c:pt idx="645">
                  <c:v>12.977499999999999</c:v>
                </c:pt>
                <c:pt idx="646">
                  <c:v>12.997</c:v>
                </c:pt>
                <c:pt idx="647">
                  <c:v>13.016500000000001</c:v>
                </c:pt>
                <c:pt idx="648">
                  <c:v>13.036</c:v>
                </c:pt>
                <c:pt idx="649">
                  <c:v>13.0555</c:v>
                </c:pt>
                <c:pt idx="650">
                  <c:v>13.074999999999999</c:v>
                </c:pt>
                <c:pt idx="651">
                  <c:v>13.0945</c:v>
                </c:pt>
                <c:pt idx="652">
                  <c:v>13.114000000000001</c:v>
                </c:pt>
                <c:pt idx="653">
                  <c:v>13.1335</c:v>
                </c:pt>
                <c:pt idx="654">
                  <c:v>13.153</c:v>
                </c:pt>
                <c:pt idx="655">
                  <c:v>13.172499999999999</c:v>
                </c:pt>
                <c:pt idx="656">
                  <c:v>13.192</c:v>
                </c:pt>
                <c:pt idx="657">
                  <c:v>13.211499999999999</c:v>
                </c:pt>
                <c:pt idx="658">
                  <c:v>13.231</c:v>
                </c:pt>
                <c:pt idx="659">
                  <c:v>13.250500000000001</c:v>
                </c:pt>
                <c:pt idx="660">
                  <c:v>13.27</c:v>
                </c:pt>
                <c:pt idx="661">
                  <c:v>13.2895</c:v>
                </c:pt>
                <c:pt idx="662">
                  <c:v>13.308999999999999</c:v>
                </c:pt>
                <c:pt idx="663">
                  <c:v>13.3285</c:v>
                </c:pt>
                <c:pt idx="664">
                  <c:v>13.348000000000001</c:v>
                </c:pt>
                <c:pt idx="665">
                  <c:v>13.3675</c:v>
                </c:pt>
                <c:pt idx="666">
                  <c:v>13.387</c:v>
                </c:pt>
                <c:pt idx="667">
                  <c:v>13.406499999999999</c:v>
                </c:pt>
                <c:pt idx="668">
                  <c:v>13.426</c:v>
                </c:pt>
                <c:pt idx="669">
                  <c:v>13.445499999999999</c:v>
                </c:pt>
                <c:pt idx="670">
                  <c:v>13.465</c:v>
                </c:pt>
                <c:pt idx="671">
                  <c:v>13.484500000000001</c:v>
                </c:pt>
                <c:pt idx="672">
                  <c:v>13.504</c:v>
                </c:pt>
                <c:pt idx="673">
                  <c:v>13.5235</c:v>
                </c:pt>
                <c:pt idx="674">
                  <c:v>13.542999999999999</c:v>
                </c:pt>
                <c:pt idx="675">
                  <c:v>13.5625</c:v>
                </c:pt>
                <c:pt idx="676">
                  <c:v>13.582000000000001</c:v>
                </c:pt>
                <c:pt idx="677">
                  <c:v>13.6015</c:v>
                </c:pt>
                <c:pt idx="678">
                  <c:v>13.621</c:v>
                </c:pt>
                <c:pt idx="679">
                  <c:v>13.640499999999999</c:v>
                </c:pt>
                <c:pt idx="680">
                  <c:v>13.66</c:v>
                </c:pt>
                <c:pt idx="681">
                  <c:v>13.679500000000001</c:v>
                </c:pt>
                <c:pt idx="682">
                  <c:v>13.699</c:v>
                </c:pt>
                <c:pt idx="683">
                  <c:v>13.718500000000001</c:v>
                </c:pt>
                <c:pt idx="684">
                  <c:v>13.738</c:v>
                </c:pt>
                <c:pt idx="685">
                  <c:v>13.7575</c:v>
                </c:pt>
                <c:pt idx="686">
                  <c:v>13.776999999999999</c:v>
                </c:pt>
                <c:pt idx="687">
                  <c:v>13.7965</c:v>
                </c:pt>
                <c:pt idx="688">
                  <c:v>13.816000000000001</c:v>
                </c:pt>
                <c:pt idx="689">
                  <c:v>13.8355</c:v>
                </c:pt>
                <c:pt idx="690">
                  <c:v>13.855</c:v>
                </c:pt>
                <c:pt idx="691">
                  <c:v>13.874499999999999</c:v>
                </c:pt>
                <c:pt idx="692">
                  <c:v>13.894</c:v>
                </c:pt>
                <c:pt idx="693">
                  <c:v>13.913500000000001</c:v>
                </c:pt>
                <c:pt idx="694">
                  <c:v>13.933</c:v>
                </c:pt>
                <c:pt idx="695">
                  <c:v>13.952500000000001</c:v>
                </c:pt>
                <c:pt idx="696">
                  <c:v>13.972</c:v>
                </c:pt>
                <c:pt idx="697">
                  <c:v>13.9915</c:v>
                </c:pt>
                <c:pt idx="698">
                  <c:v>14.010999999999999</c:v>
                </c:pt>
                <c:pt idx="699">
                  <c:v>14.0305</c:v>
                </c:pt>
                <c:pt idx="700">
                  <c:v>14.05</c:v>
                </c:pt>
                <c:pt idx="701">
                  <c:v>14.0695</c:v>
                </c:pt>
                <c:pt idx="702">
                  <c:v>14.089</c:v>
                </c:pt>
                <c:pt idx="703">
                  <c:v>14.108499999999999</c:v>
                </c:pt>
                <c:pt idx="704">
                  <c:v>14.128</c:v>
                </c:pt>
                <c:pt idx="705">
                  <c:v>14.147500000000001</c:v>
                </c:pt>
                <c:pt idx="706">
                  <c:v>14.167</c:v>
                </c:pt>
                <c:pt idx="707">
                  <c:v>14.186500000000001</c:v>
                </c:pt>
                <c:pt idx="708">
                  <c:v>14.206</c:v>
                </c:pt>
                <c:pt idx="709">
                  <c:v>14.2255</c:v>
                </c:pt>
                <c:pt idx="710">
                  <c:v>14.244999999999999</c:v>
                </c:pt>
                <c:pt idx="711">
                  <c:v>14.2645</c:v>
                </c:pt>
                <c:pt idx="712">
                  <c:v>14.284000000000001</c:v>
                </c:pt>
                <c:pt idx="713">
                  <c:v>14.3035</c:v>
                </c:pt>
                <c:pt idx="714">
                  <c:v>14.323</c:v>
                </c:pt>
                <c:pt idx="715">
                  <c:v>14.342499999999999</c:v>
                </c:pt>
                <c:pt idx="716">
                  <c:v>14.362</c:v>
                </c:pt>
                <c:pt idx="717">
                  <c:v>14.381500000000001</c:v>
                </c:pt>
                <c:pt idx="718">
                  <c:v>14.401</c:v>
                </c:pt>
                <c:pt idx="719">
                  <c:v>14.420500000000001</c:v>
                </c:pt>
                <c:pt idx="720">
                  <c:v>14.44</c:v>
                </c:pt>
                <c:pt idx="721">
                  <c:v>14.4595</c:v>
                </c:pt>
                <c:pt idx="722">
                  <c:v>14.478999999999999</c:v>
                </c:pt>
                <c:pt idx="723">
                  <c:v>14.4985</c:v>
                </c:pt>
                <c:pt idx="724">
                  <c:v>14.518000000000001</c:v>
                </c:pt>
                <c:pt idx="725">
                  <c:v>14.5375</c:v>
                </c:pt>
                <c:pt idx="726">
                  <c:v>14.557</c:v>
                </c:pt>
                <c:pt idx="727">
                  <c:v>14.576499999999999</c:v>
                </c:pt>
                <c:pt idx="728">
                  <c:v>14.596</c:v>
                </c:pt>
                <c:pt idx="729">
                  <c:v>14.615500000000001</c:v>
                </c:pt>
                <c:pt idx="730">
                  <c:v>14.635</c:v>
                </c:pt>
                <c:pt idx="731">
                  <c:v>14.654500000000001</c:v>
                </c:pt>
                <c:pt idx="732">
                  <c:v>14.673999999999999</c:v>
                </c:pt>
                <c:pt idx="733">
                  <c:v>14.6935</c:v>
                </c:pt>
                <c:pt idx="734">
                  <c:v>14.712999999999999</c:v>
                </c:pt>
                <c:pt idx="735">
                  <c:v>14.7325</c:v>
                </c:pt>
                <c:pt idx="736">
                  <c:v>14.752000000000001</c:v>
                </c:pt>
                <c:pt idx="737">
                  <c:v>14.7715</c:v>
                </c:pt>
                <c:pt idx="738">
                  <c:v>14.791</c:v>
                </c:pt>
                <c:pt idx="739">
                  <c:v>14.810499999999999</c:v>
                </c:pt>
                <c:pt idx="740">
                  <c:v>14.83</c:v>
                </c:pt>
                <c:pt idx="741">
                  <c:v>14.849500000000001</c:v>
                </c:pt>
                <c:pt idx="742">
                  <c:v>14.869</c:v>
                </c:pt>
                <c:pt idx="743">
                  <c:v>14.888500000000001</c:v>
                </c:pt>
                <c:pt idx="744">
                  <c:v>14.907999999999999</c:v>
                </c:pt>
                <c:pt idx="745">
                  <c:v>14.9275</c:v>
                </c:pt>
                <c:pt idx="746">
                  <c:v>14.946999999999999</c:v>
                </c:pt>
                <c:pt idx="747">
                  <c:v>14.9665</c:v>
                </c:pt>
                <c:pt idx="748">
                  <c:v>14.986000000000001</c:v>
                </c:pt>
                <c:pt idx="749">
                  <c:v>15.0055</c:v>
                </c:pt>
                <c:pt idx="750">
                  <c:v>15.025</c:v>
                </c:pt>
                <c:pt idx="751">
                  <c:v>15.044499999999999</c:v>
                </c:pt>
                <c:pt idx="752">
                  <c:v>15.064</c:v>
                </c:pt>
                <c:pt idx="753">
                  <c:v>15.083500000000001</c:v>
                </c:pt>
                <c:pt idx="754">
                  <c:v>15.103</c:v>
                </c:pt>
                <c:pt idx="755">
                  <c:v>15.1225</c:v>
                </c:pt>
                <c:pt idx="756">
                  <c:v>15.141999999999999</c:v>
                </c:pt>
                <c:pt idx="757">
                  <c:v>15.1615</c:v>
                </c:pt>
                <c:pt idx="758">
                  <c:v>15.180999999999999</c:v>
                </c:pt>
                <c:pt idx="759">
                  <c:v>15.2005</c:v>
                </c:pt>
                <c:pt idx="760">
                  <c:v>15.22</c:v>
                </c:pt>
                <c:pt idx="761">
                  <c:v>15.2395</c:v>
                </c:pt>
                <c:pt idx="762">
                  <c:v>15.259</c:v>
                </c:pt>
                <c:pt idx="763">
                  <c:v>15.278499999999999</c:v>
                </c:pt>
                <c:pt idx="764">
                  <c:v>15.298</c:v>
                </c:pt>
                <c:pt idx="765">
                  <c:v>15.317500000000001</c:v>
                </c:pt>
                <c:pt idx="766">
                  <c:v>15.337</c:v>
                </c:pt>
                <c:pt idx="767">
                  <c:v>15.3565</c:v>
                </c:pt>
                <c:pt idx="768">
                  <c:v>15.375999999999999</c:v>
                </c:pt>
                <c:pt idx="769">
                  <c:v>15.3955</c:v>
                </c:pt>
                <c:pt idx="770">
                  <c:v>15.414999999999999</c:v>
                </c:pt>
                <c:pt idx="771">
                  <c:v>15.4345</c:v>
                </c:pt>
                <c:pt idx="772">
                  <c:v>15.454000000000001</c:v>
                </c:pt>
                <c:pt idx="773">
                  <c:v>15.4735</c:v>
                </c:pt>
                <c:pt idx="774">
                  <c:v>15.493</c:v>
                </c:pt>
                <c:pt idx="775">
                  <c:v>15.512499999999999</c:v>
                </c:pt>
                <c:pt idx="776">
                  <c:v>15.532</c:v>
                </c:pt>
                <c:pt idx="777">
                  <c:v>15.551500000000001</c:v>
                </c:pt>
                <c:pt idx="778">
                  <c:v>15.571</c:v>
                </c:pt>
                <c:pt idx="779">
                  <c:v>15.5905</c:v>
                </c:pt>
                <c:pt idx="780">
                  <c:v>15.61</c:v>
                </c:pt>
                <c:pt idx="781">
                  <c:v>15.6295</c:v>
                </c:pt>
                <c:pt idx="782">
                  <c:v>15.648999999999999</c:v>
                </c:pt>
                <c:pt idx="783">
                  <c:v>15.6685</c:v>
                </c:pt>
                <c:pt idx="784">
                  <c:v>15.688000000000001</c:v>
                </c:pt>
                <c:pt idx="785">
                  <c:v>15.7075</c:v>
                </c:pt>
                <c:pt idx="786">
                  <c:v>15.727</c:v>
                </c:pt>
                <c:pt idx="787">
                  <c:v>15.746499999999999</c:v>
                </c:pt>
                <c:pt idx="788">
                  <c:v>15.766</c:v>
                </c:pt>
                <c:pt idx="789">
                  <c:v>15.785500000000001</c:v>
                </c:pt>
                <c:pt idx="790">
                  <c:v>15.805</c:v>
                </c:pt>
                <c:pt idx="791">
                  <c:v>15.8245</c:v>
                </c:pt>
                <c:pt idx="792">
                  <c:v>15.843999999999999</c:v>
                </c:pt>
                <c:pt idx="793">
                  <c:v>15.8635</c:v>
                </c:pt>
                <c:pt idx="794">
                  <c:v>15.882999999999999</c:v>
                </c:pt>
                <c:pt idx="795">
                  <c:v>15.9025</c:v>
                </c:pt>
                <c:pt idx="796">
                  <c:v>15.922000000000001</c:v>
                </c:pt>
                <c:pt idx="797">
                  <c:v>15.9415</c:v>
                </c:pt>
                <c:pt idx="798">
                  <c:v>15.961</c:v>
                </c:pt>
                <c:pt idx="799">
                  <c:v>15.980499999999999</c:v>
                </c:pt>
                <c:pt idx="800">
                  <c:v>16</c:v>
                </c:pt>
                <c:pt idx="801">
                  <c:v>16.019500000000001</c:v>
                </c:pt>
                <c:pt idx="802">
                  <c:v>16.039000000000001</c:v>
                </c:pt>
                <c:pt idx="803">
                  <c:v>16.058499999999999</c:v>
                </c:pt>
                <c:pt idx="804">
                  <c:v>16.077999999999999</c:v>
                </c:pt>
                <c:pt idx="805">
                  <c:v>16.0975</c:v>
                </c:pt>
                <c:pt idx="806">
                  <c:v>16.117000000000001</c:v>
                </c:pt>
                <c:pt idx="807">
                  <c:v>16.136500000000002</c:v>
                </c:pt>
                <c:pt idx="808">
                  <c:v>16.155999999999999</c:v>
                </c:pt>
                <c:pt idx="809">
                  <c:v>16.1755</c:v>
                </c:pt>
                <c:pt idx="810">
                  <c:v>16.195</c:v>
                </c:pt>
                <c:pt idx="811">
                  <c:v>16.214500000000001</c:v>
                </c:pt>
                <c:pt idx="812">
                  <c:v>16.234000000000002</c:v>
                </c:pt>
                <c:pt idx="813">
                  <c:v>16.253499999999999</c:v>
                </c:pt>
                <c:pt idx="814">
                  <c:v>16.273</c:v>
                </c:pt>
                <c:pt idx="815">
                  <c:v>16.2925</c:v>
                </c:pt>
                <c:pt idx="816">
                  <c:v>16.312000000000001</c:v>
                </c:pt>
                <c:pt idx="817">
                  <c:v>16.331499999999998</c:v>
                </c:pt>
                <c:pt idx="818">
                  <c:v>16.350999999999999</c:v>
                </c:pt>
                <c:pt idx="819">
                  <c:v>16.3705</c:v>
                </c:pt>
                <c:pt idx="820">
                  <c:v>16.39</c:v>
                </c:pt>
                <c:pt idx="821">
                  <c:v>16.409500000000001</c:v>
                </c:pt>
                <c:pt idx="822">
                  <c:v>16.428999999999998</c:v>
                </c:pt>
                <c:pt idx="823">
                  <c:v>16.448499999999999</c:v>
                </c:pt>
                <c:pt idx="824">
                  <c:v>16.468</c:v>
                </c:pt>
                <c:pt idx="825">
                  <c:v>16.487500000000001</c:v>
                </c:pt>
                <c:pt idx="826">
                  <c:v>16.507000000000001</c:v>
                </c:pt>
                <c:pt idx="827">
                  <c:v>16.526499999999999</c:v>
                </c:pt>
                <c:pt idx="828">
                  <c:v>16.545999999999999</c:v>
                </c:pt>
                <c:pt idx="829">
                  <c:v>16.5655</c:v>
                </c:pt>
                <c:pt idx="830">
                  <c:v>16.585000000000001</c:v>
                </c:pt>
                <c:pt idx="831">
                  <c:v>16.604500000000002</c:v>
                </c:pt>
                <c:pt idx="832">
                  <c:v>16.623999999999999</c:v>
                </c:pt>
                <c:pt idx="833">
                  <c:v>16.6435</c:v>
                </c:pt>
                <c:pt idx="834">
                  <c:v>16.663</c:v>
                </c:pt>
                <c:pt idx="835">
                  <c:v>16.682500000000001</c:v>
                </c:pt>
                <c:pt idx="836">
                  <c:v>16.702000000000002</c:v>
                </c:pt>
                <c:pt idx="837">
                  <c:v>16.721499999999999</c:v>
                </c:pt>
                <c:pt idx="838">
                  <c:v>16.741</c:v>
                </c:pt>
                <c:pt idx="839">
                  <c:v>16.7605</c:v>
                </c:pt>
                <c:pt idx="840">
                  <c:v>16.78</c:v>
                </c:pt>
                <c:pt idx="841">
                  <c:v>16.799499999999998</c:v>
                </c:pt>
                <c:pt idx="842">
                  <c:v>16.818999999999999</c:v>
                </c:pt>
                <c:pt idx="843">
                  <c:v>16.8385</c:v>
                </c:pt>
                <c:pt idx="844">
                  <c:v>16.858000000000001</c:v>
                </c:pt>
                <c:pt idx="845">
                  <c:v>16.877500000000001</c:v>
                </c:pt>
                <c:pt idx="846">
                  <c:v>16.896999999999998</c:v>
                </c:pt>
                <c:pt idx="847">
                  <c:v>16.916499999999999</c:v>
                </c:pt>
                <c:pt idx="848">
                  <c:v>16.936</c:v>
                </c:pt>
                <c:pt idx="849">
                  <c:v>16.955500000000001</c:v>
                </c:pt>
                <c:pt idx="850">
                  <c:v>16.975000000000001</c:v>
                </c:pt>
                <c:pt idx="851">
                  <c:v>16.994499999999999</c:v>
                </c:pt>
                <c:pt idx="852">
                  <c:v>17.013999999999999</c:v>
                </c:pt>
                <c:pt idx="853">
                  <c:v>17.0335</c:v>
                </c:pt>
                <c:pt idx="854">
                  <c:v>17.053000000000001</c:v>
                </c:pt>
                <c:pt idx="855">
                  <c:v>17.072500000000002</c:v>
                </c:pt>
                <c:pt idx="856">
                  <c:v>17.091999999999999</c:v>
                </c:pt>
                <c:pt idx="857">
                  <c:v>17.111499999999999</c:v>
                </c:pt>
                <c:pt idx="858">
                  <c:v>17.131</c:v>
                </c:pt>
                <c:pt idx="859">
                  <c:v>17.150500000000001</c:v>
                </c:pt>
                <c:pt idx="860">
                  <c:v>17.170000000000002</c:v>
                </c:pt>
                <c:pt idx="861">
                  <c:v>17.189499999999999</c:v>
                </c:pt>
                <c:pt idx="862">
                  <c:v>17.209</c:v>
                </c:pt>
                <c:pt idx="863">
                  <c:v>17.2285</c:v>
                </c:pt>
                <c:pt idx="864">
                  <c:v>17.248000000000001</c:v>
                </c:pt>
                <c:pt idx="865">
                  <c:v>17.267499999999998</c:v>
                </c:pt>
                <c:pt idx="866">
                  <c:v>17.286999999999999</c:v>
                </c:pt>
                <c:pt idx="867">
                  <c:v>17.3065</c:v>
                </c:pt>
                <c:pt idx="868">
                  <c:v>17.326000000000001</c:v>
                </c:pt>
                <c:pt idx="869">
                  <c:v>17.345500000000001</c:v>
                </c:pt>
                <c:pt idx="870">
                  <c:v>17.364999999999998</c:v>
                </c:pt>
                <c:pt idx="871">
                  <c:v>17.384499999999999</c:v>
                </c:pt>
                <c:pt idx="872">
                  <c:v>17.404</c:v>
                </c:pt>
                <c:pt idx="873">
                  <c:v>17.423500000000001</c:v>
                </c:pt>
                <c:pt idx="874">
                  <c:v>17.443000000000001</c:v>
                </c:pt>
                <c:pt idx="875">
                  <c:v>17.462499999999999</c:v>
                </c:pt>
                <c:pt idx="876">
                  <c:v>17.481999999999999</c:v>
                </c:pt>
                <c:pt idx="877">
                  <c:v>17.5015</c:v>
                </c:pt>
                <c:pt idx="878">
                  <c:v>17.521000000000001</c:v>
                </c:pt>
                <c:pt idx="879">
                  <c:v>17.540500000000002</c:v>
                </c:pt>
                <c:pt idx="880">
                  <c:v>17.559999999999999</c:v>
                </c:pt>
                <c:pt idx="881">
                  <c:v>17.579499999999999</c:v>
                </c:pt>
                <c:pt idx="882">
                  <c:v>17.599</c:v>
                </c:pt>
                <c:pt idx="883">
                  <c:v>17.618500000000001</c:v>
                </c:pt>
                <c:pt idx="884">
                  <c:v>17.638000000000002</c:v>
                </c:pt>
                <c:pt idx="885">
                  <c:v>17.657499999999999</c:v>
                </c:pt>
                <c:pt idx="886">
                  <c:v>17.677</c:v>
                </c:pt>
                <c:pt idx="887">
                  <c:v>17.6965</c:v>
                </c:pt>
                <c:pt idx="888">
                  <c:v>17.716000000000001</c:v>
                </c:pt>
                <c:pt idx="889">
                  <c:v>17.735499999999998</c:v>
                </c:pt>
                <c:pt idx="890">
                  <c:v>17.754999999999999</c:v>
                </c:pt>
                <c:pt idx="891">
                  <c:v>17.7745</c:v>
                </c:pt>
                <c:pt idx="892">
                  <c:v>17.794</c:v>
                </c:pt>
                <c:pt idx="893">
                  <c:v>17.813500000000001</c:v>
                </c:pt>
                <c:pt idx="894">
                  <c:v>17.832999999999998</c:v>
                </c:pt>
                <c:pt idx="895">
                  <c:v>17.852499999999999</c:v>
                </c:pt>
                <c:pt idx="896">
                  <c:v>17.872</c:v>
                </c:pt>
                <c:pt idx="897">
                  <c:v>17.891500000000001</c:v>
                </c:pt>
                <c:pt idx="898">
                  <c:v>17.911000000000001</c:v>
                </c:pt>
                <c:pt idx="899">
                  <c:v>17.930499999999999</c:v>
                </c:pt>
                <c:pt idx="900">
                  <c:v>17.95</c:v>
                </c:pt>
                <c:pt idx="901">
                  <c:v>17.9695</c:v>
                </c:pt>
                <c:pt idx="902">
                  <c:v>17.989000000000001</c:v>
                </c:pt>
                <c:pt idx="903">
                  <c:v>18.008500000000002</c:v>
                </c:pt>
                <c:pt idx="904">
                  <c:v>18.027999999999999</c:v>
                </c:pt>
                <c:pt idx="905">
                  <c:v>18.047499999999999</c:v>
                </c:pt>
                <c:pt idx="906">
                  <c:v>18.067</c:v>
                </c:pt>
                <c:pt idx="907">
                  <c:v>18.086500000000001</c:v>
                </c:pt>
                <c:pt idx="908">
                  <c:v>18.106000000000002</c:v>
                </c:pt>
                <c:pt idx="909">
                  <c:v>18.125499999999999</c:v>
                </c:pt>
                <c:pt idx="910">
                  <c:v>18.145</c:v>
                </c:pt>
                <c:pt idx="911">
                  <c:v>18.1645</c:v>
                </c:pt>
                <c:pt idx="912">
                  <c:v>18.184000000000001</c:v>
                </c:pt>
                <c:pt idx="913">
                  <c:v>18.203499999999998</c:v>
                </c:pt>
                <c:pt idx="914">
                  <c:v>18.222999999999999</c:v>
                </c:pt>
                <c:pt idx="915">
                  <c:v>18.2425</c:v>
                </c:pt>
                <c:pt idx="916">
                  <c:v>18.262</c:v>
                </c:pt>
                <c:pt idx="917">
                  <c:v>18.281500000000001</c:v>
                </c:pt>
                <c:pt idx="918">
                  <c:v>18.300999999999998</c:v>
                </c:pt>
                <c:pt idx="919">
                  <c:v>18.320499999999999</c:v>
                </c:pt>
                <c:pt idx="920">
                  <c:v>18.34</c:v>
                </c:pt>
                <c:pt idx="921">
                  <c:v>18.359500000000001</c:v>
                </c:pt>
                <c:pt idx="922">
                  <c:v>18.379000000000001</c:v>
                </c:pt>
                <c:pt idx="923">
                  <c:v>18.398499999999999</c:v>
                </c:pt>
                <c:pt idx="924">
                  <c:v>18.417999999999999</c:v>
                </c:pt>
                <c:pt idx="925">
                  <c:v>18.4375</c:v>
                </c:pt>
                <c:pt idx="926">
                  <c:v>18.457000000000001</c:v>
                </c:pt>
                <c:pt idx="927">
                  <c:v>18.476500000000001</c:v>
                </c:pt>
                <c:pt idx="928">
                  <c:v>18.495999999999999</c:v>
                </c:pt>
                <c:pt idx="929">
                  <c:v>18.515499999999999</c:v>
                </c:pt>
                <c:pt idx="930">
                  <c:v>18.535</c:v>
                </c:pt>
                <c:pt idx="931">
                  <c:v>18.554500000000001</c:v>
                </c:pt>
                <c:pt idx="932">
                  <c:v>18.574000000000002</c:v>
                </c:pt>
                <c:pt idx="933">
                  <c:v>18.593499999999999</c:v>
                </c:pt>
                <c:pt idx="934">
                  <c:v>18.613</c:v>
                </c:pt>
                <c:pt idx="935">
                  <c:v>18.6325</c:v>
                </c:pt>
                <c:pt idx="936">
                  <c:v>18.652000000000001</c:v>
                </c:pt>
                <c:pt idx="937">
                  <c:v>18.671500000000002</c:v>
                </c:pt>
                <c:pt idx="938">
                  <c:v>18.690999999999999</c:v>
                </c:pt>
                <c:pt idx="939">
                  <c:v>18.7105</c:v>
                </c:pt>
                <c:pt idx="940">
                  <c:v>18.73</c:v>
                </c:pt>
                <c:pt idx="941">
                  <c:v>18.749500000000001</c:v>
                </c:pt>
                <c:pt idx="942">
                  <c:v>18.768999999999998</c:v>
                </c:pt>
                <c:pt idx="943">
                  <c:v>18.788499999999999</c:v>
                </c:pt>
                <c:pt idx="944">
                  <c:v>18.808</c:v>
                </c:pt>
                <c:pt idx="945">
                  <c:v>18.827500000000001</c:v>
                </c:pt>
                <c:pt idx="946">
                  <c:v>18.847000000000001</c:v>
                </c:pt>
                <c:pt idx="947">
                  <c:v>18.866499999999998</c:v>
                </c:pt>
                <c:pt idx="948">
                  <c:v>18.885999999999999</c:v>
                </c:pt>
                <c:pt idx="949">
                  <c:v>18.9055</c:v>
                </c:pt>
                <c:pt idx="950">
                  <c:v>18.925000000000001</c:v>
                </c:pt>
                <c:pt idx="951">
                  <c:v>18.944500000000001</c:v>
                </c:pt>
                <c:pt idx="952">
                  <c:v>18.963999999999999</c:v>
                </c:pt>
                <c:pt idx="953">
                  <c:v>18.983499999999999</c:v>
                </c:pt>
                <c:pt idx="954">
                  <c:v>19.003</c:v>
                </c:pt>
                <c:pt idx="955">
                  <c:v>19.022500000000001</c:v>
                </c:pt>
                <c:pt idx="956">
                  <c:v>19.042000000000002</c:v>
                </c:pt>
                <c:pt idx="957">
                  <c:v>19.061499999999999</c:v>
                </c:pt>
                <c:pt idx="958">
                  <c:v>19.081</c:v>
                </c:pt>
                <c:pt idx="959">
                  <c:v>19.1005</c:v>
                </c:pt>
                <c:pt idx="960">
                  <c:v>19.12</c:v>
                </c:pt>
                <c:pt idx="961">
                  <c:v>19.139500000000002</c:v>
                </c:pt>
                <c:pt idx="962">
                  <c:v>19.158999999999999</c:v>
                </c:pt>
                <c:pt idx="963">
                  <c:v>19.1785</c:v>
                </c:pt>
                <c:pt idx="964">
                  <c:v>19.198</c:v>
                </c:pt>
                <c:pt idx="965">
                  <c:v>19.217500000000001</c:v>
                </c:pt>
                <c:pt idx="966">
                  <c:v>19.236999999999998</c:v>
                </c:pt>
                <c:pt idx="967">
                  <c:v>19.256499999999999</c:v>
                </c:pt>
                <c:pt idx="968">
                  <c:v>19.276</c:v>
                </c:pt>
                <c:pt idx="969">
                  <c:v>19.295500000000001</c:v>
                </c:pt>
                <c:pt idx="970">
                  <c:v>19.315000000000001</c:v>
                </c:pt>
                <c:pt idx="971">
                  <c:v>19.334499999999998</c:v>
                </c:pt>
                <c:pt idx="972">
                  <c:v>19.353999999999999</c:v>
                </c:pt>
                <c:pt idx="973">
                  <c:v>19.3735</c:v>
                </c:pt>
                <c:pt idx="974">
                  <c:v>19.393000000000001</c:v>
                </c:pt>
                <c:pt idx="975">
                  <c:v>19.412500000000001</c:v>
                </c:pt>
                <c:pt idx="976">
                  <c:v>19.431999999999999</c:v>
                </c:pt>
                <c:pt idx="977">
                  <c:v>19.451499999999999</c:v>
                </c:pt>
                <c:pt idx="978">
                  <c:v>19.471</c:v>
                </c:pt>
                <c:pt idx="979">
                  <c:v>19.490500000000001</c:v>
                </c:pt>
                <c:pt idx="980">
                  <c:v>19.510000000000002</c:v>
                </c:pt>
                <c:pt idx="981">
                  <c:v>19.529499999999999</c:v>
                </c:pt>
                <c:pt idx="982">
                  <c:v>19.548999999999999</c:v>
                </c:pt>
                <c:pt idx="983">
                  <c:v>19.5685</c:v>
                </c:pt>
                <c:pt idx="984">
                  <c:v>19.588000000000001</c:v>
                </c:pt>
                <c:pt idx="985">
                  <c:v>19.607500000000002</c:v>
                </c:pt>
                <c:pt idx="986">
                  <c:v>19.626999999999999</c:v>
                </c:pt>
                <c:pt idx="987">
                  <c:v>19.6465</c:v>
                </c:pt>
                <c:pt idx="988">
                  <c:v>19.666</c:v>
                </c:pt>
                <c:pt idx="989">
                  <c:v>19.685500000000001</c:v>
                </c:pt>
                <c:pt idx="990">
                  <c:v>19.704999999999998</c:v>
                </c:pt>
                <c:pt idx="991">
                  <c:v>19.724499999999999</c:v>
                </c:pt>
                <c:pt idx="992">
                  <c:v>19.744</c:v>
                </c:pt>
                <c:pt idx="993">
                  <c:v>19.763500000000001</c:v>
                </c:pt>
                <c:pt idx="994">
                  <c:v>19.783000000000001</c:v>
                </c:pt>
                <c:pt idx="995">
                  <c:v>19.802499999999998</c:v>
                </c:pt>
                <c:pt idx="996">
                  <c:v>19.821999999999999</c:v>
                </c:pt>
                <c:pt idx="997">
                  <c:v>19.8415</c:v>
                </c:pt>
                <c:pt idx="998">
                  <c:v>19.861000000000001</c:v>
                </c:pt>
                <c:pt idx="999">
                  <c:v>19.880500000000001</c:v>
                </c:pt>
                <c:pt idx="1000">
                  <c:v>19.899999999999999</c:v>
                </c:pt>
              </c:numCache>
            </c:numRef>
          </c:xVal>
          <c:yVal>
            <c:numRef>
              <c:f>Лист1!$I$1:$I$1001</c:f>
              <c:numCache>
                <c:formatCode>0.00E+00</c:formatCode>
                <c:ptCount val="1001"/>
                <c:pt idx="0">
                  <c:v>5.7403542255104704E-59</c:v>
                </c:pt>
                <c:pt idx="1">
                  <c:v>7.2379072675996897E-55</c:v>
                </c:pt>
                <c:pt idx="2">
                  <c:v>3.0262174335055199E-51</c:v>
                </c:pt>
                <c:pt idx="3">
                  <c:v>5.0285386930085901E-48</c:v>
                </c:pt>
                <c:pt idx="4">
                  <c:v>3.83362110272945E-45</c:v>
                </c:pt>
                <c:pt idx="5">
                  <c:v>1.50487389965925E-42</c:v>
                </c:pt>
                <c:pt idx="6">
                  <c:v>3.3405157984611102E-40</c:v>
                </c:pt>
                <c:pt idx="7">
                  <c:v>4.52848287221741E-38</c:v>
                </c:pt>
                <c:pt idx="8">
                  <c:v>3.99565696883872E-36</c:v>
                </c:pt>
                <c:pt idx="9">
                  <c:v>2.4201120239480202E-34</c:v>
                </c:pt>
                <c:pt idx="10">
                  <c:v>1.05233547172353E-32</c:v>
                </c:pt>
                <c:pt idx="11">
                  <c:v>3.4122633029208598E-31</c:v>
                </c:pt>
                <c:pt idx="12">
                  <c:v>8.5227353362448603E-30</c:v>
                </c:pt>
                <c:pt idx="13">
                  <c:v>1.6859699922543001E-28</c:v>
                </c:pt>
                <c:pt idx="14">
                  <c:v>2.7057571812510399E-27</c:v>
                </c:pt>
                <c:pt idx="15">
                  <c:v>3.5970782347328801E-26</c:v>
                </c:pt>
                <c:pt idx="16">
                  <c:v>4.0339227336145899E-25</c:v>
                </c:pt>
                <c:pt idx="17">
                  <c:v>3.8773637833781499E-24</c:v>
                </c:pt>
                <c:pt idx="18">
                  <c:v>3.23935660063289E-23</c:v>
                </c:pt>
                <c:pt idx="19">
                  <c:v>2.3815785645364101E-22</c:v>
                </c:pt>
                <c:pt idx="20">
                  <c:v>1.55781287532906E-21</c:v>
                </c:pt>
                <c:pt idx="21">
                  <c:v>9.1546953730534996E-21</c:v>
                </c:pt>
                <c:pt idx="22">
                  <c:v>4.87561158254675E-20</c:v>
                </c:pt>
                <c:pt idx="23">
                  <c:v>2.3716640401476701E-19</c:v>
                </c:pt>
                <c:pt idx="24">
                  <c:v>1.06109129096359E-18</c:v>
                </c:pt>
                <c:pt idx="25">
                  <c:v>4.3940178193274499E-18</c:v>
                </c:pt>
                <c:pt idx="26">
                  <c:v>1.69374630229347E-17</c:v>
                </c:pt>
                <c:pt idx="27">
                  <c:v>6.1086594795120701E-17</c:v>
                </c:pt>
                <c:pt idx="28">
                  <c:v>2.0710027176351601E-16</c:v>
                </c:pt>
                <c:pt idx="29">
                  <c:v>6.6281894547161702E-16</c:v>
                </c:pt>
                <c:pt idx="30">
                  <c:v>2.01033022433572E-15</c:v>
                </c:pt>
                <c:pt idx="31">
                  <c:v>5.7987054177075496E-15</c:v>
                </c:pt>
                <c:pt idx="32">
                  <c:v>1.5958364317184798E-14</c:v>
                </c:pt>
                <c:pt idx="33">
                  <c:v>4.2026678625375601E-14</c:v>
                </c:pt>
                <c:pt idx="34">
                  <c:v>1.0619934640822301E-13</c:v>
                </c:pt>
                <c:pt idx="35">
                  <c:v>2.58145714159083E-13</c:v>
                </c:pt>
                <c:pt idx="36">
                  <c:v>6.04999833442601E-13</c:v>
                </c:pt>
                <c:pt idx="37">
                  <c:v>1.3699879023267901E-12</c:v>
                </c:pt>
                <c:pt idx="38">
                  <c:v>3.0033324323959302E-12</c:v>
                </c:pt>
                <c:pt idx="39">
                  <c:v>6.3856624898125101E-12</c:v>
                </c:pt>
                <c:pt idx="40">
                  <c:v>1.3190384598285E-11</c:v>
                </c:pt>
                <c:pt idx="41">
                  <c:v>2.6511755146180401E-11</c:v>
                </c:pt>
                <c:pt idx="42">
                  <c:v>5.1925623325909099E-11</c:v>
                </c:pt>
                <c:pt idx="43">
                  <c:v>9.9237566550511305E-11</c:v>
                </c:pt>
                <c:pt idx="44">
                  <c:v>1.85297909055934E-10</c:v>
                </c:pt>
                <c:pt idx="45">
                  <c:v>3.3843643491069899E-10</c:v>
                </c:pt>
                <c:pt idx="46">
                  <c:v>6.0530509403057298E-10</c:v>
                </c:pt>
                <c:pt idx="47">
                  <c:v>1.06123025021389E-9</c:v>
                </c:pt>
                <c:pt idx="48">
                  <c:v>1.82558435454557E-9</c:v>
                </c:pt>
                <c:pt idx="49">
                  <c:v>3.0842089591630301E-9</c:v>
                </c:pt>
                <c:pt idx="50">
                  <c:v>5.1215760066131502E-9</c:v>
                </c:pt>
                <c:pt idx="51">
                  <c:v>8.3661815171231997E-9</c:v>
                </c:pt>
                <c:pt idx="52">
                  <c:v>1.34536432682906E-8</c:v>
                </c:pt>
                <c:pt idx="53">
                  <c:v>2.1313137807823899E-8</c:v>
                </c:pt>
                <c:pt idx="54">
                  <c:v>3.3284174873990801E-8</c:v>
                </c:pt>
                <c:pt idx="55">
                  <c:v>5.1272277293544803E-8</c:v>
                </c:pt>
                <c:pt idx="56">
                  <c:v>7.7953914391784201E-8</c:v>
                </c:pt>
                <c:pt idx="57">
                  <c:v>1.17043023011168E-7</c:v>
                </c:pt>
                <c:pt idx="58">
                  <c:v>1.7363363109191601E-7</c:v>
                </c:pt>
                <c:pt idx="59">
                  <c:v>2.5463545506944298E-7</c:v>
                </c:pt>
                <c:pt idx="60">
                  <c:v>3.6932184634303199E-7</c:v>
                </c:pt>
                <c:pt idx="61">
                  <c:v>5.3001207758899705E-7</c:v>
                </c:pt>
                <c:pt idx="62">
                  <c:v>7.5291264240944295E-7</c:v>
                </c:pt>
                <c:pt idx="63">
                  <c:v>1.0591449398879499E-6</c:v>
                </c:pt>
                <c:pt idx="64">
                  <c:v>1.47598937065676E-6</c:v>
                </c:pt>
                <c:pt idx="65">
                  <c:v>2.0383784193231702E-6</c:v>
                </c:pt>
                <c:pt idx="66">
                  <c:v>2.7906736719686302E-6</c:v>
                </c:pt>
                <c:pt idx="67">
                  <c:v>3.7887638471798601E-6</c:v>
                </c:pt>
                <c:pt idx="68">
                  <c:v>5.1025227346296296E-6</c:v>
                </c:pt>
                <c:pt idx="69">
                  <c:v>6.81866736810471E-6</c:v>
                </c:pt>
                <c:pt idx="70">
                  <c:v>9.0440577450738493E-6</c:v>
                </c:pt>
                <c:pt idx="71">
                  <c:v>1.19094798827259E-5</c:v>
                </c:pt>
                <c:pt idx="72">
                  <c:v>1.5573953918275301E-5</c:v>
                </c:pt>
                <c:pt idx="73">
                  <c:v>2.0229608275211601E-5</c:v>
                </c:pt>
                <c:pt idx="74">
                  <c:v>2.6107159592991501E-5</c:v>
                </c:pt>
                <c:pt idx="75">
                  <c:v>3.3482036132304901E-5</c:v>
                </c:pt>
                <c:pt idx="76">
                  <c:v>4.2681179710167998E-5</c:v>
                </c:pt>
                <c:pt idx="77">
                  <c:v>5.4090557889526702E-5</c:v>
                </c:pt>
                <c:pt idx="78">
                  <c:v>6.8163414160021997E-5</c:v>
                </c:pt>
                <c:pt idx="79">
                  <c:v>8.54292792254679E-5</c:v>
                </c:pt>
                <c:pt idx="80">
                  <c:v>1.06503761296601E-4</c:v>
                </c:pt>
                <c:pt idx="81">
                  <c:v>1.32099127522973E-4</c:v>
                </c:pt>
                <c:pt idx="82">
                  <c:v>1.6303568244373701E-4</c:v>
                </c:pt>
                <c:pt idx="83">
                  <c:v>2.0025394266081199E-4</c:v>
                </c:pt>
                <c:pt idx="84">
                  <c:v>2.4482759991423101E-4</c:v>
                </c:pt>
                <c:pt idx="85">
                  <c:v>2.9797725744945297E-4</c:v>
                </c:pt>
                <c:pt idx="86">
                  <c:v>3.6108491709564803E-4</c:v>
                </c:pt>
                <c:pt idx="87">
                  <c:v>4.3570918691111001E-4</c:v>
                </c:pt>
                <c:pt idx="88">
                  <c:v>5.2360117168721398E-4</c:v>
                </c:pt>
                <c:pt idx="89">
                  <c:v>6.2672100112581895E-4</c:v>
                </c:pt>
                <c:pt idx="90">
                  <c:v>7.4725494320530903E-4</c:v>
                </c:pt>
                <c:pt idx="91">
                  <c:v>8.8763304321303599E-4</c:v>
                </c:pt>
                <c:pt idx="92">
                  <c:v>1.0505472222286001E-3</c:v>
                </c:pt>
                <c:pt idx="93">
                  <c:v>1.2389697625687099E-3</c:v>
                </c:pt>
                <c:pt idx="94">
                  <c:v>1.45617210192031E-3</c:v>
                </c:pt>
                <c:pt idx="95">
                  <c:v>1.7057438526573601E-3</c:v>
                </c:pt>
                <c:pt idx="96">
                  <c:v>1.9916119582111501E-3</c:v>
                </c:pt>
                <c:pt idx="97">
                  <c:v>2.3180598943931801E-3</c:v>
                </c:pt>
                <c:pt idx="98">
                  <c:v>2.68974682028855E-3</c:v>
                </c:pt>
                <c:pt idx="99">
                  <c:v>3.1117265807771599E-3</c:v>
                </c:pt>
                <c:pt idx="100">
                  <c:v>3.5894664609192198E-3</c:v>
                </c:pt>
                <c:pt idx="101">
                  <c:v>4.1288655913706796E-3</c:v>
                </c:pt>
                <c:pt idx="102">
                  <c:v>4.7362729036779204E-3</c:v>
                </c:pt>
                <c:pt idx="103">
                  <c:v>5.4185045347314798E-3</c:v>
                </c:pt>
                <c:pt idx="104">
                  <c:v>6.1828605808239897E-3</c:v>
                </c:pt>
                <c:pt idx="105">
                  <c:v>7.0371411036357903E-3</c:v>
                </c:pt>
                <c:pt idx="106">
                  <c:v>7.9896612930377298E-3</c:v>
                </c:pt>
                <c:pt idx="107">
                  <c:v>9.0492656948173503E-3</c:v>
                </c:pt>
                <c:pt idx="108">
                  <c:v>1.0225341415268501E-2</c:v>
                </c:pt>
                <c:pt idx="109">
                  <c:v>1.15278302189871E-2</c:v>
                </c:pt>
                <c:pt idx="110">
                  <c:v>1.2967239441143001E-2</c:v>
                </c:pt>
                <c:pt idx="111">
                  <c:v>1.45546516409017E-2</c:v>
                </c:pt>
                <c:pt idx="112">
                  <c:v>1.6301732928488001E-2</c:v>
                </c:pt>
                <c:pt idx="113">
                  <c:v>1.8220739904577201E-2</c:v>
                </c:pt>
                <c:pt idx="114">
                  <c:v>2.03245251571973E-2</c:v>
                </c:pt>
                <c:pt idx="115">
                  <c:v>2.2626541268082001E-2</c:v>
                </c:pt>
                <c:pt idx="116">
                  <c:v>2.5140843287369E-2</c:v>
                </c:pt>
                <c:pt idx="117">
                  <c:v>2.78820896426407E-2</c:v>
                </c:pt>
                <c:pt idx="118">
                  <c:v>3.0865541455489202E-2</c:v>
                </c:pt>
                <c:pt idx="119">
                  <c:v>3.4107060246023203E-2</c:v>
                </c:pt>
                <c:pt idx="120">
                  <c:v>3.7623104012946003E-2</c:v>
                </c:pt>
                <c:pt idx="121">
                  <c:v>4.14307216839968E-2</c:v>
                </c:pt>
                <c:pt idx="122">
                  <c:v>4.5547545938594003E-2</c:v>
                </c:pt>
                <c:pt idx="123">
                  <c:v>4.9991784411437E-2</c:v>
                </c:pt>
                <c:pt idx="124">
                  <c:v>5.4782209292535099E-2</c:v>
                </c:pt>
                <c:pt idx="125">
                  <c:v>5.9938145345637399E-2</c:v>
                </c:pt>
                <c:pt idx="126">
                  <c:v>6.5479456373287906E-2</c:v>
                </c:pt>
                <c:pt idx="127">
                  <c:v>7.1426530162690502E-2</c:v>
                </c:pt>
                <c:pt idx="128">
                  <c:v>7.78002619522319E-2</c:v>
                </c:pt>
                <c:pt idx="129">
                  <c:v>8.4622036463837605E-2</c:v>
                </c:pt>
                <c:pt idx="130">
                  <c:v>9.1913708551320999E-2</c:v>
                </c:pt>
                <c:pt idx="131">
                  <c:v>9.9697582519498104E-2</c:v>
                </c:pt>
                <c:pt idx="132" formatCode="General">
                  <c:v>0.10799639017309599</c:v>
                </c:pt>
                <c:pt idx="133" formatCode="General">
                  <c:v>0.11683326765834</c:v>
                </c:pt>
                <c:pt idx="134" formatCode="General">
                  <c:v>0.12623173116356001</c:v>
                </c:pt>
                <c:pt idx="135" formatCode="General">
                  <c:v>0.13621565154828999</c:v>
                </c:pt>
                <c:pt idx="136" formatCode="General">
                  <c:v>0.14680922797294199</c:v>
                </c:pt>
                <c:pt idx="137" formatCode="General">
                  <c:v>0.15803696060351599</c:v>
                </c:pt>
                <c:pt idx="138" formatCode="General">
                  <c:v>0.16992362246767101</c:v>
                </c:pt>
                <c:pt idx="139" formatCode="General">
                  <c:v>0.182494230540036</c:v>
                </c:pt>
                <c:pt idx="140" formatCode="General">
                  <c:v>0.19577401613579101</c:v>
                </c:pt>
                <c:pt idx="141" formatCode="General">
                  <c:v>0.20978839469238</c:v>
                </c:pt>
                <c:pt idx="142" formatCode="General">
                  <c:v>0.224562935019648</c:v>
                </c:pt>
                <c:pt idx="143" formatCode="General">
                  <c:v>0.240123328098825</c:v>
                </c:pt>
                <c:pt idx="144" formatCode="General">
                  <c:v>0.25649535551059199</c:v>
                </c:pt>
                <c:pt idx="145" formatCode="General">
                  <c:v>0.27370485757195001</c:v>
                </c:pt>
                <c:pt idx="146" formatCode="General">
                  <c:v>0.29177770126082497</c:v>
                </c:pt>
                <c:pt idx="147" formatCode="General">
                  <c:v>0.31073974800628301</c:v>
                </c:pt>
                <c:pt idx="148" formatCode="General">
                  <c:v>0.33061682142089799</c:v>
                </c:pt>
                <c:pt idx="149" formatCode="General">
                  <c:v>0.35143467505027798</c:v>
                </c:pt>
                <c:pt idx="150" formatCode="General">
                  <c:v>0.37321896021297601</c:v>
                </c:pt>
                <c:pt idx="151" formatCode="General">
                  <c:v>0.395995194002013</c:v>
                </c:pt>
                <c:pt idx="152" formatCode="General">
                  <c:v>0.41978872751714302</c:v>
                </c:pt>
                <c:pt idx="153" formatCode="General">
                  <c:v>0.44462471439457302</c:v>
                </c:pt>
                <c:pt idx="154" formatCode="General">
                  <c:v>0.47052807969848598</c:v>
                </c:pt>
                <c:pt idx="155" formatCode="General">
                  <c:v>0.49752348923605699</c:v>
                </c:pt>
                <c:pt idx="156" formatCode="General">
                  <c:v>0.52563531935489805</c:v>
                </c:pt>
                <c:pt idx="157" formatCode="General">
                  <c:v>0.55488762727918695</c:v>
                </c:pt>
                <c:pt idx="158" formatCode="General">
                  <c:v>0.58530412203770399</c:v>
                </c:pt>
                <c:pt idx="159" formatCode="General">
                  <c:v>0.61690813603411898</c:v>
                </c:pt>
                <c:pt idx="160" formatCode="General">
                  <c:v>0.64972259730689497</c:v>
                </c:pt>
                <c:pt idx="161" formatCode="General">
                  <c:v>0.683770002523031</c:v>
                </c:pt>
                <c:pt idx="162" formatCode="General">
                  <c:v>0.71907239074691198</c:v>
                </c:pt>
                <c:pt idx="163" formatCode="General">
                  <c:v>0.75565131802237795</c:v>
                </c:pt>
                <c:pt idx="164" formatCode="General">
                  <c:v>0.79352783280313799</c:v>
                </c:pt>
                <c:pt idx="165" formatCode="General">
                  <c:v>0.83272245226346497</c:v>
                </c:pt>
                <c:pt idx="166" formatCode="General">
                  <c:v>0.87325513951823497</c:v>
                </c:pt>
                <c:pt idx="167" formatCode="General">
                  <c:v>0.91514528177822796</c:v>
                </c:pt>
                <c:pt idx="168" formatCode="General">
                  <c:v>0.958411669463753</c:v>
                </c:pt>
                <c:pt idx="169" formatCode="General">
                  <c:v>1.0030724762966901</c:v>
                </c:pt>
                <c:pt idx="170" formatCode="General">
                  <c:v>1.0491452403882</c:v>
                </c:pt>
                <c:pt idx="171" formatCode="General">
                  <c:v>1.0966468463366701</c:v>
                </c:pt>
                <c:pt idx="172" formatCode="General">
                  <c:v>1.14559350834748</c:v>
                </c:pt>
                <c:pt idx="173" formatCode="General">
                  <c:v>1.1960007543840001</c:v>
                </c:pt>
                <c:pt idx="174" formatCode="General">
                  <c:v>1.2478834113561099</c:v>
                </c:pt>
                <c:pt idx="175" formatCode="General">
                  <c:v>1.3012555913505901</c:v>
                </c:pt>
                <c:pt idx="176" formatCode="General">
                  <c:v>1.3561306789050001</c:v>
                </c:pt>
                <c:pt idx="177" formatCode="General">
                  <c:v>1.41252131932457</c:v>
                </c:pt>
                <c:pt idx="178" formatCode="General">
                  <c:v>1.4704394080393199</c:v>
                </c:pt>
                <c:pt idx="179" formatCode="General">
                  <c:v>1.52989608099667</c:v>
                </c:pt>
                <c:pt idx="180" formatCode="General">
                  <c:v>1.59090170608268</c:v>
                </c:pt>
                <c:pt idx="181" formatCode="General">
                  <c:v>1.6534658755632199</c:v>
                </c:pt>
                <c:pt idx="182" formatCode="General">
                  <c:v>1.7175973995346601</c:v>
                </c:pt>
                <c:pt idx="183" formatCode="General">
                  <c:v>1.7833043003718201</c:v>
                </c:pt>
                <c:pt idx="184" formatCode="General">
                  <c:v>1.8505938081595401</c:v>
                </c:pt>
                <c:pt idx="185" formatCode="General">
                  <c:v>1.9194723570924701</c:v>
                </c:pt>
                <c:pt idx="186" formatCode="General">
                  <c:v>1.9899455828265999</c:v>
                </c:pt>
                <c:pt idx="187" formatCode="General">
                  <c:v>2.0620183207645901</c:v>
                </c:pt>
                <c:pt idx="188" formatCode="General">
                  <c:v>2.1356946052557202</c:v>
                </c:pt>
                <c:pt idx="189" formatCode="General">
                  <c:v>2.2109776696903101</c:v>
                </c:pt>
                <c:pt idx="190" formatCode="General">
                  <c:v>2.2878699474674802</c:v>
                </c:pt>
                <c:pt idx="191" formatCode="General">
                  <c:v>2.3663730738139801</c:v>
                </c:pt>
                <c:pt idx="192" formatCode="General">
                  <c:v>2.4464878884313301</c:v>
                </c:pt>
                <c:pt idx="193" formatCode="General">
                  <c:v>2.5282144389475198</c:v>
                </c:pt>
                <c:pt idx="194" formatCode="General">
                  <c:v>2.61155198514891</c:v>
                </c:pt>
                <c:pt idx="195" formatCode="General">
                  <c:v>2.6964990039675998</c:v>
                </c:pt>
                <c:pt idx="196" formatCode="General">
                  <c:v>2.7830531951987201</c:v>
                </c:pt>
                <c:pt idx="197" formatCode="General">
                  <c:v>2.87121148792209</c:v>
                </c:pt>
                <c:pt idx="198" formatCode="General">
                  <c:v>2.9609700476018199</c:v>
                </c:pt>
                <c:pt idx="199" formatCode="General">
                  <c:v>3.05232428383778</c:v>
                </c:pt>
                <c:pt idx="200" formatCode="General">
                  <c:v>3.14526885874219</c:v>
                </c:pt>
                <c:pt idx="201" formatCode="General">
                  <c:v>3.23979769591452</c:v>
                </c:pt>
                <c:pt idx="202" formatCode="General">
                  <c:v>3.33590398998816</c:v>
                </c:pt>
                <c:pt idx="203" formatCode="General">
                  <c:v>3.4335802167217602</c:v>
                </c:pt>
                <c:pt idx="204" formatCode="General">
                  <c:v>3.5328181436086399</c:v>
                </c:pt>
                <c:pt idx="205" formatCode="General">
                  <c:v>3.6336088409775398</c:v>
                </c:pt>
                <c:pt idx="206" formatCode="General">
                  <c:v>3.7359426935580999</c:v>
                </c:pt>
                <c:pt idx="207" formatCode="General">
                  <c:v>3.8398094124847102</c:v>
                </c:pt>
                <c:pt idx="208" formatCode="General">
                  <c:v>3.9451980477127799</c:v>
                </c:pt>
                <c:pt idx="209" formatCode="General">
                  <c:v>4.0520970008212398</c:v>
                </c:pt>
                <c:pt idx="210" formatCode="General">
                  <c:v>4.1604940381759397</c:v>
                </c:pt>
                <c:pt idx="211" formatCode="General">
                  <c:v>4.2703763044287504</c:v>
                </c:pt>
                <c:pt idx="212" formatCode="General">
                  <c:v>4.3817303363273403</c:v>
                </c:pt>
                <c:pt idx="213" formatCode="General">
                  <c:v>4.4945420768113502</c:v>
                </c:pt>
                <c:pt idx="214" formatCode="General">
                  <c:v>4.6087968893709599</c:v>
                </c:pt>
                <c:pt idx="215" formatCode="General">
                  <c:v>4.7244795726442099</c:v>
                </c:pt>
                <c:pt idx="216" formatCode="General">
                  <c:v>4.8415743752300999</c:v>
                </c:pt>
                <c:pt idx="217" formatCode="General">
                  <c:v>4.9600650106948603</c:v>
                </c:pt>
                <c:pt idx="218" formatCode="General">
                  <c:v>5.0799346727493901</c:v>
                </c:pt>
                <c:pt idx="219" formatCode="General">
                  <c:v>5.2011660505764397</c:v>
                </c:pt>
                <c:pt idx="220" formatCode="General">
                  <c:v>5.32374134428626</c:v>
                </c:pt>
                <c:pt idx="221" formatCode="General">
                  <c:v>5.4476422804808404</c:v>
                </c:pt>
                <c:pt idx="222" formatCode="General">
                  <c:v>5.5728501279065297</c:v>
                </c:pt>
                <c:pt idx="223" formatCode="General">
                  <c:v>5.6993457131759202</c:v>
                </c:pt>
                <c:pt idx="224" formatCode="General">
                  <c:v>5.8271094365403604</c:v>
                </c:pt>
                <c:pt idx="225" formatCode="General">
                  <c:v>5.9561212876952503</c:v>
                </c:pt>
                <c:pt idx="226" formatCode="General">
                  <c:v>6.0863608616001796</c:v>
                </c:pt>
                <c:pt idx="227" formatCode="General">
                  <c:v>6.2178073742977498</c:v>
                </c:pt>
                <c:pt idx="228" formatCode="General">
                  <c:v>6.35043967871409</c:v>
                </c:pt>
                <c:pt idx="229" formatCode="General">
                  <c:v>6.4842362804262201</c:v>
                </c:pt>
                <c:pt idx="230" formatCode="General">
                  <c:v>6.6191753533804896</c:v>
                </c:pt>
                <c:pt idx="231" formatCode="General">
                  <c:v>6.7552347555482903</c:v>
                </c:pt>
                <c:pt idx="232" formatCode="General">
                  <c:v>6.8923920445047004</c:v>
                </c:pt>
                <c:pt idx="233" formatCode="General">
                  <c:v>7.0306244929172896</c:v>
                </c:pt>
                <c:pt idx="234" formatCode="General">
                  <c:v>7.1699091039319001</c:v>
                </c:pt>
                <c:pt idx="235" formatCode="General">
                  <c:v>7.31022262644401</c:v>
                </c:pt>
                <c:pt idx="236" formatCode="General">
                  <c:v>7.4515415702434602</c:v>
                </c:pt>
                <c:pt idx="237" formatCode="General">
                  <c:v>7.5938422210222303</c:v>
                </c:pt>
                <c:pt idx="238" formatCode="General">
                  <c:v>7.7371006552344603</c:v>
                </c:pt>
                <c:pt idx="239" formatCode="General">
                  <c:v>7.8812927547991602</c:v>
                </c:pt>
                <c:pt idx="240" formatCode="General">
                  <c:v>8.02639422163627</c:v>
                </c:pt>
                <c:pt idx="241" formatCode="General">
                  <c:v>8.1723805920272294</c:v>
                </c:pt>
                <c:pt idx="242" formatCode="General">
                  <c:v>8.3192272507920393</c:v>
                </c:pt>
                <c:pt idx="243" formatCode="General">
                  <c:v>8.46690944527478</c:v>
                </c:pt>
                <c:pt idx="244" formatCode="General">
                  <c:v>8.6154022991308192</c:v>
                </c:pt>
                <c:pt idx="245" formatCode="General">
                  <c:v>8.7646808259084104</c:v>
                </c:pt>
                <c:pt idx="246" formatCode="General">
                  <c:v>8.9147199424191594</c:v>
                </c:pt>
                <c:pt idx="247" formatCode="General">
                  <c:v>9.0654944818907506</c:v>
                </c:pt>
                <c:pt idx="248" formatCode="General">
                  <c:v>9.2169792068973102</c:v>
                </c:pt>
                <c:pt idx="249" formatCode="General">
                  <c:v>9.3691488220621402</c:v>
                </c:pt>
                <c:pt idx="250" formatCode="General">
                  <c:v>9.5219779865283805</c:v>
                </c:pt>
                <c:pt idx="251" formatCode="General">
                  <c:v>9.6754413261936296</c:v>
                </c:pt>
                <c:pt idx="252" formatCode="General">
                  <c:v>9.8295134457049596</c:v>
                </c:pt>
                <c:pt idx="253" formatCode="General">
                  <c:v>9.9841689402108305</c:v>
                </c:pt>
                <c:pt idx="254" formatCode="General">
                  <c:v>10.139382406867201</c:v>
                </c:pt>
                <c:pt idx="255" formatCode="General">
                  <c:v>10.295128456095499</c:v>
                </c:pt>
                <c:pt idx="256" formatCode="General">
                  <c:v>10.451381722589399</c:v>
                </c:pt>
                <c:pt idx="257" formatCode="General">
                  <c:v>10.6081168760705</c:v>
                </c:pt>
                <c:pt idx="258" formatCode="General">
                  <c:v>10.765308631788599</c:v>
                </c:pt>
                <c:pt idx="259" formatCode="General">
                  <c:v>10.9229317607684</c:v>
                </c:pt>
                <c:pt idx="260" formatCode="General">
                  <c:v>11.080961099799699</c:v>
                </c:pt>
                <c:pt idx="261" formatCode="General">
                  <c:v>11.239371561170801</c:v>
                </c:pt>
                <c:pt idx="262" formatCode="General">
                  <c:v>11.3981381421458</c:v>
                </c:pt>
                <c:pt idx="263" formatCode="General">
                  <c:v>11.557235934185201</c:v>
                </c:pt>
                <c:pt idx="264" formatCode="General">
                  <c:v>11.7166401319091</c:v>
                </c:pt>
                <c:pt idx="265" formatCode="General">
                  <c:v>11.876326041804999</c:v>
                </c:pt>
                <c:pt idx="266" formatCode="General">
                  <c:v>12.0362690906805</c:v>
                </c:pt>
                <c:pt idx="267" formatCode="General">
                  <c:v>12.1964448338606</c:v>
                </c:pt>
                <c:pt idx="268" formatCode="General">
                  <c:v>12.3568289631329</c:v>
                </c:pt>
                <c:pt idx="269" formatCode="General">
                  <c:v>12.5173973144396</c:v>
                </c:pt>
                <c:pt idx="270" formatCode="General">
                  <c:v>12.6781258753205</c:v>
                </c:pt>
                <c:pt idx="271" formatCode="General">
                  <c:v>12.838990792106101</c:v>
                </c:pt>
                <c:pt idx="272" formatCode="General">
                  <c:v>12.999968376864601</c:v>
                </c:pt>
                <c:pt idx="273" formatCode="General">
                  <c:v>13.1610351141042</c:v>
                </c:pt>
                <c:pt idx="274" formatCode="General">
                  <c:v>13.322167667232399</c:v>
                </c:pt>
                <c:pt idx="275" formatCode="General">
                  <c:v>13.483342884776</c:v>
                </c:pt>
                <c:pt idx="276" formatCode="General">
                  <c:v>13.6445378063625</c:v>
                </c:pt>
                <c:pt idx="277" formatCode="General">
                  <c:v>13.805729668467301</c:v>
                </c:pt>
                <c:pt idx="278" formatCode="General">
                  <c:v>13.966895909928001</c:v>
                </c:pt>
                <c:pt idx="279" formatCode="General">
                  <c:v>14.128014177230099</c:v>
                </c:pt>
                <c:pt idx="280" formatCode="General">
                  <c:v>14.289062329564899</c:v>
                </c:pt>
                <c:pt idx="281" formatCode="General">
                  <c:v>14.4500184436657</c:v>
                </c:pt>
                <c:pt idx="282" formatCode="General">
                  <c:v>14.6108608184221</c:v>
                </c:pt>
                <c:pt idx="283" formatCode="General">
                  <c:v>14.7715679792784</c:v>
                </c:pt>
                <c:pt idx="284" formatCode="General">
                  <c:v>14.932118682417601</c:v>
                </c:pt>
                <c:pt idx="285" formatCode="General">
                  <c:v>15.0924919187356</c:v>
                </c:pt>
                <c:pt idx="286" formatCode="General">
                  <c:v>15.252666917607399</c:v>
                </c:pt>
                <c:pt idx="287" formatCode="General">
                  <c:v>15.412623150451401</c:v>
                </c:pt>
                <c:pt idx="288" formatCode="General">
                  <c:v>15.572340334092001</c:v>
                </c:pt>
                <c:pt idx="289" formatCode="General">
                  <c:v>15.7317984339271</c:v>
                </c:pt>
                <c:pt idx="290" formatCode="General">
                  <c:v>15.890977666902399</c:v>
                </c:pt>
                <c:pt idx="291" formatCode="General">
                  <c:v>16.049858504296399</c:v>
                </c:pt>
                <c:pt idx="292" formatCode="General">
                  <c:v>16.208421674319901</c:v>
                </c:pt>
                <c:pt idx="293" formatCode="General">
                  <c:v>16.3666481645344</c:v>
                </c:pt>
                <c:pt idx="294" formatCode="General">
                  <c:v>16.524519224091598</c:v>
                </c:pt>
                <c:pt idx="295" formatCode="General">
                  <c:v>16.6820163657991</c:v>
                </c:pt>
                <c:pt idx="296" formatCode="General">
                  <c:v>16.8391213680151</c:v>
                </c:pt>
                <c:pt idx="297" formatCode="General">
                  <c:v>16.9958162763768</c:v>
                </c:pt>
                <c:pt idx="298" formatCode="General">
                  <c:v>17.152083405365001</c:v>
                </c:pt>
                <c:pt idx="299" formatCode="General">
                  <c:v>17.307905339709901</c:v>
                </c:pt>
                <c:pt idx="300" formatCode="General">
                  <c:v>17.463264935640701</c:v>
                </c:pt>
                <c:pt idx="301" formatCode="General">
                  <c:v>17.618145321984102</c:v>
                </c:pt>
                <c:pt idx="302" formatCode="General">
                  <c:v>17.772529901113501</c:v>
                </c:pt>
                <c:pt idx="303" formatCode="General">
                  <c:v>17.926402349754301</c:v>
                </c:pt>
                <c:pt idx="304" formatCode="General">
                  <c:v>18.079746619648599</c:v>
                </c:pt>
                <c:pt idx="305" formatCode="General">
                  <c:v>18.2325469380818</c:v>
                </c:pt>
                <c:pt idx="306" formatCode="General">
                  <c:v>18.384787808276698</c:v>
                </c:pt>
                <c:pt idx="307" formatCode="General">
                  <c:v>18.536454009656602</c:v>
                </c:pt>
                <c:pt idx="308" formatCode="General">
                  <c:v>18.687530597982999</c:v>
                </c:pt>
                <c:pt idx="309" formatCode="General">
                  <c:v>18.8380029053695</c:v>
                </c:pt>
                <c:pt idx="310" formatCode="General">
                  <c:v>18.987856540177098</c:v>
                </c:pt>
                <c:pt idx="311" formatCode="General">
                  <c:v>19.137077386793202</c:v>
                </c:pt>
                <c:pt idx="312" formatCode="General">
                  <c:v>19.285651605298298</c:v>
                </c:pt>
                <c:pt idx="313" formatCode="General">
                  <c:v>19.433565631023999</c:v>
                </c:pt>
                <c:pt idx="314" formatCode="General">
                  <c:v>19.5808061740046</c:v>
                </c:pt>
                <c:pt idx="315" formatCode="General">
                  <c:v>19.727360218327298</c:v>
                </c:pt>
                <c:pt idx="316" formatCode="General">
                  <c:v>19.873215021382499</c:v>
                </c:pt>
                <c:pt idx="317" formatCode="General">
                  <c:v>20.018358113018799</c:v>
                </c:pt>
                <c:pt idx="318" formatCode="General">
                  <c:v>20.162777294605601</c:v>
                </c:pt>
                <c:pt idx="319" formatCode="General">
                  <c:v>20.306460638005099</c:v>
                </c:pt>
                <c:pt idx="320" formatCode="General">
                  <c:v>20.449396484459701</c:v>
                </c:pt>
                <c:pt idx="321" formatCode="General">
                  <c:v>20.591573443394498</c:v>
                </c:pt>
                <c:pt idx="322" formatCode="General">
                  <c:v>20.732980391140199</c:v>
                </c:pt>
                <c:pt idx="323" formatCode="General">
                  <c:v>20.873606469578899</c:v>
                </c:pt>
                <c:pt idx="324" formatCode="General">
                  <c:v>21.0134410847147</c:v>
                </c:pt>
                <c:pt idx="325" formatCode="General">
                  <c:v>21.1524739051738</c:v>
                </c:pt>
                <c:pt idx="326" formatCode="General">
                  <c:v>21.290694860634702</c:v>
                </c:pt>
                <c:pt idx="327" formatCode="General">
                  <c:v>21.428094140193199</c:v>
                </c:pt>
                <c:pt idx="328" formatCode="General">
                  <c:v>21.564662190663899</c:v>
                </c:pt>
                <c:pt idx="329" formatCode="General">
                  <c:v>21.700389714821199</c:v>
                </c:pt>
                <c:pt idx="330" formatCode="General">
                  <c:v>21.835267669581899</c:v>
                </c:pt>
                <c:pt idx="331" formatCode="General">
                  <c:v>21.9692872641326</c:v>
                </c:pt>
                <c:pt idx="332" formatCode="General">
                  <c:v>22.102439958004499</c:v>
                </c:pt>
                <c:pt idx="333" formatCode="General">
                  <c:v>22.234717459097102</c:v>
                </c:pt>
                <c:pt idx="334" formatCode="General">
                  <c:v>22.3661117216541</c:v>
                </c:pt>
                <c:pt idx="335" formatCode="General">
                  <c:v>22.496614944193901</c:v>
                </c:pt>
                <c:pt idx="336" formatCode="General">
                  <c:v>22.6262195673959</c:v>
                </c:pt>
                <c:pt idx="337" formatCode="General">
                  <c:v>22.7549182719467</c:v>
                </c:pt>
                <c:pt idx="338" formatCode="General">
                  <c:v>22.882703976346399</c:v>
                </c:pt>
                <c:pt idx="339" formatCode="General">
                  <c:v>23.009569834678398</c:v>
                </c:pt>
                <c:pt idx="340" formatCode="General">
                  <c:v>23.135509234344902</c:v>
                </c:pt>
                <c:pt idx="341" formatCode="General">
                  <c:v>23.260515793769098</c:v>
                </c:pt>
                <c:pt idx="342" formatCode="General">
                  <c:v>23.384583360067399</c:v>
                </c:pt>
                <c:pt idx="343" formatCode="General">
                  <c:v>23.507706006692501</c:v>
                </c:pt>
                <c:pt idx="344" formatCode="General">
                  <c:v>23.629878031049799</c:v>
                </c:pt>
                <c:pt idx="345" formatCode="General">
                  <c:v>23.751093952089199</c:v>
                </c:pt>
                <c:pt idx="346" formatCode="General">
                  <c:v>23.8713485078733</c:v>
                </c:pt>
                <c:pt idx="347" formatCode="General">
                  <c:v>23.990636653124799</c:v>
                </c:pt>
                <c:pt idx="348" formatCode="General">
                  <c:v>24.108953556754098</c:v>
                </c:pt>
                <c:pt idx="349" formatCode="General">
                  <c:v>24.226294599368799</c:v>
                </c:pt>
                <c:pt idx="350" formatCode="General">
                  <c:v>24.342655370767101</c:v>
                </c:pt>
                <c:pt idx="351" formatCode="General">
                  <c:v>24.458031667416801</c:v>
                </c:pt>
                <c:pt idx="352" formatCode="General">
                  <c:v>24.5724194899203</c:v>
                </c:pt>
                <c:pt idx="353" formatCode="General">
                  <c:v>24.685815040469102</c:v>
                </c:pt>
                <c:pt idx="354" formatCode="General">
                  <c:v>24.798214720286801</c:v>
                </c:pt>
                <c:pt idx="355" formatCode="General">
                  <c:v>24.909615127064601</c:v>
                </c:pt>
                <c:pt idx="356" formatCode="General">
                  <c:v>25.020013052388499</c:v>
                </c:pt>
                <c:pt idx="357" formatCode="General">
                  <c:v>25.129405479160798</c:v>
                </c:pt>
                <c:pt idx="358" formatCode="General">
                  <c:v>25.237789579016599</c:v>
                </c:pt>
                <c:pt idx="359" formatCode="General">
                  <c:v>25.345162709736901</c:v>
                </c:pt>
                <c:pt idx="360" formatCode="General">
                  <c:v>25.451522412659699</c:v>
                </c:pt>
                <c:pt idx="361" formatCode="General">
                  <c:v>25.5568664100891</c:v>
                </c:pt>
                <c:pt idx="362" formatCode="General">
                  <c:v>25.661192602705199</c:v>
                </c:pt>
                <c:pt idx="363" formatCode="General">
                  <c:v>25.764499066974899</c:v>
                </c:pt>
                <c:pt idx="364" formatCode="General">
                  <c:v>25.866784052564501</c:v>
                </c:pt>
                <c:pt idx="365" formatCode="General">
                  <c:v>25.9680459797558</c:v>
                </c:pt>
                <c:pt idx="366" formatCode="General">
                  <c:v>26.068283436866299</c:v>
                </c:pt>
                <c:pt idx="367" formatCode="General">
                  <c:v>26.167495177674699</c:v>
                </c:pt>
                <c:pt idx="368" formatCode="General">
                  <c:v>26.2656801188519</c:v>
                </c:pt>
                <c:pt idx="369" formatCode="General">
                  <c:v>26.3628373373997</c:v>
                </c:pt>
                <c:pt idx="370" formatCode="General">
                  <c:v>26.4589660680967</c:v>
                </c:pt>
                <c:pt idx="371" formatCode="General">
                  <c:v>26.554065700953</c:v>
                </c:pt>
                <c:pt idx="372" formatCode="General">
                  <c:v>26.6481357786746</c:v>
                </c:pt>
                <c:pt idx="373" formatCode="General">
                  <c:v>26.741175994137699</c:v>
                </c:pt>
                <c:pt idx="374" formatCode="General">
                  <c:v>26.8331861878737</c:v>
                </c:pt>
                <c:pt idx="375" formatCode="General">
                  <c:v>26.924166345566299</c:v>
                </c:pt>
                <c:pt idx="376" formatCode="General">
                  <c:v>27.0141165955609</c:v>
                </c:pt>
                <c:pt idx="377" formatCode="General">
                  <c:v>27.103037206386499</c:v>
                </c:pt>
                <c:pt idx="378" formatCode="General">
                  <c:v>27.190928584291601</c:v>
                </c:pt>
                <c:pt idx="379" formatCode="General">
                  <c:v>27.277791270793902</c:v>
                </c:pt>
                <c:pt idx="380" formatCode="General">
                  <c:v>27.3636259402452</c:v>
                </c:pt>
                <c:pt idx="381" formatCode="General">
                  <c:v>27.4484333974113</c:v>
                </c:pt>
                <c:pt idx="382" formatCode="General">
                  <c:v>27.532214575067702</c:v>
                </c:pt>
                <c:pt idx="383" formatCode="General">
                  <c:v>27.614970531611402</c:v>
                </c:pt>
                <c:pt idx="384" formatCode="General">
                  <c:v>27.6967024486902</c:v>
                </c:pt>
                <c:pt idx="385" formatCode="General">
                  <c:v>27.777411628848402</c:v>
                </c:pt>
                <c:pt idx="386" formatCode="General">
                  <c:v>27.8570994931905</c:v>
                </c:pt>
                <c:pt idx="387" formatCode="General">
                  <c:v>27.935767579062901</c:v>
                </c:pt>
                <c:pt idx="388" formatCode="General">
                  <c:v>28.013417537754201</c:v>
                </c:pt>
                <c:pt idx="389" formatCode="General">
                  <c:v>28.090051132213802</c:v>
                </c:pt>
                <c:pt idx="390" formatCode="General">
                  <c:v>28.165670234790401</c:v>
                </c:pt>
                <c:pt idx="391" formatCode="General">
                  <c:v>28.240276824988999</c:v>
                </c:pt>
                <c:pt idx="392" formatCode="General">
                  <c:v>28.313872987248601</c:v>
                </c:pt>
                <c:pt idx="393" formatCode="General">
                  <c:v>28.3864609087391</c:v>
                </c:pt>
                <c:pt idx="394" formatCode="General">
                  <c:v>28.458042877179199</c:v>
                </c:pt>
                <c:pt idx="395" formatCode="General">
                  <c:v>28.528621278674201</c:v>
                </c:pt>
                <c:pt idx="396" formatCode="General">
                  <c:v>28.598198595575202</c:v>
                </c:pt>
                <c:pt idx="397" formatCode="General">
                  <c:v>28.666777404358701</c:v>
                </c:pt>
                <c:pt idx="398" formatCode="General">
                  <c:v>28.734360373528101</c:v>
                </c:pt>
                <c:pt idx="399" formatCode="General">
                  <c:v>28.800950261535601</c:v>
                </c:pt>
                <c:pt idx="400" formatCode="General">
                  <c:v>28.866549914726399</c:v>
                </c:pt>
                <c:pt idx="401" formatCode="General">
                  <c:v>28.931162265304401</c:v>
                </c:pt>
                <c:pt idx="402" formatCode="General">
                  <c:v>28.994790329319802</c:v>
                </c:pt>
                <c:pt idx="403" formatCode="General">
                  <c:v>29.057437204677999</c:v>
                </c:pt>
                <c:pt idx="404" formatCode="General">
                  <c:v>29.1191060691716</c:v>
                </c:pt>
                <c:pt idx="405" formatCode="General">
                  <c:v>29.1798001785337</c:v>
                </c:pt>
                <c:pt idx="406" formatCode="General">
                  <c:v>29.239522864513798</c:v>
                </c:pt>
                <c:pt idx="407" formatCode="General">
                  <c:v>29.298277532976002</c:v>
                </c:pt>
                <c:pt idx="408" formatCode="General">
                  <c:v>29.356067662019299</c:v>
                </c:pt>
                <c:pt idx="409" formatCode="General">
                  <c:v>29.412896800120901</c:v>
                </c:pt>
                <c:pt idx="410" formatCode="General">
                  <c:v>29.468768564300898</c:v>
                </c:pt>
                <c:pt idx="411" formatCode="General">
                  <c:v>29.523686638310799</c:v>
                </c:pt>
                <c:pt idx="412" formatCode="General">
                  <c:v>29.577654770843299</c:v>
                </c:pt>
                <c:pt idx="413" formatCode="General">
                  <c:v>29.630676773765298</c:v>
                </c:pt>
                <c:pt idx="414" formatCode="General">
                  <c:v>29.682756520373101</c:v>
                </c:pt>
                <c:pt idx="415" formatCode="General">
                  <c:v>29.733897943670499</c:v>
                </c:pt>
                <c:pt idx="416" formatCode="General">
                  <c:v>29.784105034668102</c:v>
                </c:pt>
                <c:pt idx="417" formatCode="General">
                  <c:v>29.833381840707101</c:v>
                </c:pt>
                <c:pt idx="418" formatCode="General">
                  <c:v>29.881732463803399</c:v>
                </c:pt>
                <c:pt idx="419" formatCode="General">
                  <c:v>29.929161059015101</c:v>
                </c:pt>
                <c:pt idx="420" formatCode="General">
                  <c:v>29.9756718328326</c:v>
                </c:pt>
                <c:pt idx="421" formatCode="General">
                  <c:v>30.021269041589601</c:v>
                </c:pt>
                <c:pt idx="422" formatCode="General">
                  <c:v>30.065956989897799</c:v>
                </c:pt>
                <c:pt idx="423" formatCode="General">
                  <c:v>30.1097400291025</c:v>
                </c:pt>
                <c:pt idx="424" formatCode="General">
                  <c:v>30.1526225557608</c:v>
                </c:pt>
                <c:pt idx="425" formatCode="General">
                  <c:v>30.1946090101412</c:v>
                </c:pt>
                <c:pt idx="426" formatCode="General">
                  <c:v>30.235703874746001</c:v>
                </c:pt>
                <c:pt idx="427" formatCode="General">
                  <c:v>30.275911672853599</c:v>
                </c:pt>
                <c:pt idx="428" formatCode="General">
                  <c:v>30.315236967084498</c:v>
                </c:pt>
                <c:pt idx="429" formatCode="General">
                  <c:v>30.353684357987198</c:v>
                </c:pt>
                <c:pt idx="430" formatCode="General">
                  <c:v>30.391258482646201</c:v>
                </c:pt>
                <c:pt idx="431" formatCode="General">
                  <c:v>30.427964013311101</c:v>
                </c:pt>
                <c:pt idx="432" formatCode="General">
                  <c:v>30.463805656046599</c:v>
                </c:pt>
                <c:pt idx="433" formatCode="General">
                  <c:v>30.498788149403499</c:v>
                </c:pt>
                <c:pt idx="434" formatCode="General">
                  <c:v>30.5329162631113</c:v>
                </c:pt>
                <c:pt idx="435" formatCode="General">
                  <c:v>30.5661947967901</c:v>
                </c:pt>
                <c:pt idx="436" formatCode="General">
                  <c:v>30.598628578684501</c:v>
                </c:pt>
                <c:pt idx="437" formatCode="General">
                  <c:v>30.6302224644167</c:v>
                </c:pt>
                <c:pt idx="438" formatCode="General">
                  <c:v>30.660981335761001</c:v>
                </c:pt>
                <c:pt idx="439" formatCode="General">
                  <c:v>30.6909100994372</c:v>
                </c:pt>
                <c:pt idx="440" formatCode="General">
                  <c:v>30.7200136859251</c:v>
                </c:pt>
                <c:pt idx="441" formatCode="General">
                  <c:v>30.7482970482979</c:v>
                </c:pt>
                <c:pt idx="442" formatCode="General">
                  <c:v>30.775765161075999</c:v>
                </c:pt>
                <c:pt idx="443" formatCode="General">
                  <c:v>30.802423019099301</c:v>
                </c:pt>
                <c:pt idx="444" formatCode="General">
                  <c:v>30.828275636419999</c:v>
                </c:pt>
                <c:pt idx="445" formatCode="General">
                  <c:v>30.853328045213502</c:v>
                </c:pt>
                <c:pt idx="446" formatCode="General">
                  <c:v>30.877585294708499</c:v>
                </c:pt>
                <c:pt idx="447" formatCode="General">
                  <c:v>30.901052450136799</c:v>
                </c:pt>
                <c:pt idx="448" formatCode="General">
                  <c:v>30.9237345917001</c:v>
                </c:pt>
                <c:pt idx="449" formatCode="General">
                  <c:v>30.945636813556501</c:v>
                </c:pt>
                <c:pt idx="450" formatCode="General">
                  <c:v>30.966764222824899</c:v>
                </c:pt>
                <c:pt idx="451" formatCode="General">
                  <c:v>30.987121938607299</c:v>
                </c:pt>
                <c:pt idx="452" formatCode="General">
                  <c:v>31.0067150910292</c:v>
                </c:pt>
                <c:pt idx="453" formatCode="General">
                  <c:v>31.025548820297502</c:v>
                </c:pt>
                <c:pt idx="454" formatCode="General">
                  <c:v>31.0436282757763</c:v>
                </c:pt>
                <c:pt idx="455" formatCode="General">
                  <c:v>31.060958615079802</c:v>
                </c:pt>
                <c:pt idx="456" formatCode="General">
                  <c:v>31.077545003182301</c:v>
                </c:pt>
                <c:pt idx="457" formatCode="General">
                  <c:v>31.093392611545202</c:v>
                </c:pt>
                <c:pt idx="458" formatCode="General">
                  <c:v>31.108506617261</c:v>
                </c:pt>
                <c:pt idx="459" formatCode="General">
                  <c:v>31.1228922022141</c:v>
                </c:pt>
                <c:pt idx="460" formatCode="General">
                  <c:v>31.136554552257</c:v>
                </c:pt>
                <c:pt idx="461" formatCode="General">
                  <c:v>31.149498856404101</c:v>
                </c:pt>
                <c:pt idx="462" formatCode="General">
                  <c:v>31.161730306040599</c:v>
                </c:pt>
                <c:pt idx="463" formatCode="General">
                  <c:v>31.1732540941479</c:v>
                </c:pt>
                <c:pt idx="464" formatCode="General">
                  <c:v>31.184075414543599</c:v>
                </c:pt>
                <c:pt idx="465" formatCode="General">
                  <c:v>31.194199461138801</c:v>
                </c:pt>
                <c:pt idx="466" formatCode="General">
                  <c:v>31.203631427208698</c:v>
                </c:pt>
                <c:pt idx="467" formatCode="General">
                  <c:v>31.212376504679899</c:v>
                </c:pt>
                <c:pt idx="468" formatCode="General">
                  <c:v>31.220439883431698</c:v>
                </c:pt>
                <c:pt idx="469" formatCode="General">
                  <c:v>31.2278267506126</c:v>
                </c:pt>
                <c:pt idx="470" formatCode="General">
                  <c:v>31.2345422899709</c:v>
                </c:pt>
                <c:pt idx="471" formatCode="General">
                  <c:v>31.240591681200701</c:v>
                </c:pt>
                <c:pt idx="472" formatCode="General">
                  <c:v>31.2459800993005</c:v>
                </c:pt>
                <c:pt idx="473" formatCode="General">
                  <c:v>31.250712713947301</c:v>
                </c:pt>
                <c:pt idx="474" formatCode="General">
                  <c:v>31.254794688883699</c:v>
                </c:pt>
                <c:pt idx="475" formatCode="General">
                  <c:v>31.258231181319001</c:v>
                </c:pt>
                <c:pt idx="476" formatCode="General">
                  <c:v>31.2610273413434</c:v>
                </c:pt>
                <c:pt idx="477" formatCode="General">
                  <c:v>31.263188311355901</c:v>
                </c:pt>
                <c:pt idx="478" formatCode="General">
                  <c:v>31.2647192255051</c:v>
                </c:pt>
                <c:pt idx="479" formatCode="General">
                  <c:v>31.265625209143</c:v>
                </c:pt>
                <c:pt idx="480" formatCode="General">
                  <c:v>31.265911378290902</c:v>
                </c:pt>
                <c:pt idx="481" formatCode="General">
                  <c:v>31.265582839119599</c:v>
                </c:pt>
                <c:pt idx="482" formatCode="General">
                  <c:v>31.264644687439699</c:v>
                </c:pt>
                <c:pt idx="483" formatCode="General">
                  <c:v>31.263102008205902</c:v>
                </c:pt>
                <c:pt idx="484" formatCode="General">
                  <c:v>31.260959875032398</c:v>
                </c:pt>
                <c:pt idx="485" formatCode="General">
                  <c:v>31.258223349720701</c:v>
                </c:pt>
                <c:pt idx="486" formatCode="General">
                  <c:v>31.2548974817987</c:v>
                </c:pt>
                <c:pt idx="487" formatCode="General">
                  <c:v>31.2509873080717</c:v>
                </c:pt>
                <c:pt idx="488" formatCode="General">
                  <c:v>31.246497852184199</c:v>
                </c:pt>
                <c:pt idx="489" formatCode="General">
                  <c:v>31.241434124193599</c:v>
                </c:pt>
                <c:pt idx="490" formatCode="General">
                  <c:v>31.235801120154399</c:v>
                </c:pt>
                <c:pt idx="491" formatCode="General">
                  <c:v>31.229603821713301</c:v>
                </c:pt>
                <c:pt idx="492" formatCode="General">
                  <c:v>31.222847195715499</c:v>
                </c:pt>
                <c:pt idx="493" formatCode="General">
                  <c:v>31.2155361938207</c:v>
                </c:pt>
                <c:pt idx="494" formatCode="General">
                  <c:v>31.207675752130399</c:v>
                </c:pt>
                <c:pt idx="495" formatCode="General">
                  <c:v>31.1992707908244</c:v>
                </c:pt>
                <c:pt idx="496" formatCode="General">
                  <c:v>31.190326213808302</c:v>
                </c:pt>
                <c:pt idx="497" formatCode="General">
                  <c:v>31.180846908370199</c:v>
                </c:pt>
                <c:pt idx="498" formatCode="General">
                  <c:v>31.170837744847798</c:v>
                </c:pt>
                <c:pt idx="499" formatCode="General">
                  <c:v>31.160303576303999</c:v>
                </c:pt>
                <c:pt idx="500" formatCode="General">
                  <c:v>31.149249238213301</c:v>
                </c:pt>
                <c:pt idx="501" formatCode="General">
                  <c:v>31.137679548156601</c:v>
                </c:pt>
                <c:pt idx="502" formatCode="General">
                  <c:v>31.125599305525</c:v>
                </c:pt>
                <c:pt idx="503" formatCode="General">
                  <c:v>31.113013291233301</c:v>
                </c:pt>
                <c:pt idx="504" formatCode="General">
                  <c:v>31.099926267442001</c:v>
                </c:pt>
                <c:pt idx="505" formatCode="General">
                  <c:v>31.086342977287298</c:v>
                </c:pt>
                <c:pt idx="506" formatCode="General">
                  <c:v>31.072268144620899</c:v>
                </c:pt>
                <c:pt idx="507" formatCode="General">
                  <c:v>31.057706473757399</c:v>
                </c:pt>
                <c:pt idx="508" formatCode="General">
                  <c:v>31.042662649229801</c:v>
                </c:pt>
                <c:pt idx="509" formatCode="General">
                  <c:v>31.0271413355539</c:v>
                </c:pt>
                <c:pt idx="510" formatCode="General">
                  <c:v>31.011147176999799</c:v>
                </c:pt>
                <c:pt idx="511" formatCode="General">
                  <c:v>30.994684797371999</c:v>
                </c:pt>
                <c:pt idx="512" formatCode="General">
                  <c:v>30.977758799796401</c:v>
                </c:pt>
                <c:pt idx="513" formatCode="General">
                  <c:v>30.960373766516</c:v>
                </c:pt>
                <c:pt idx="514" formatCode="General">
                  <c:v>30.9425342586926</c:v>
                </c:pt>
                <c:pt idx="515" formatCode="General">
                  <c:v>30.924244816217101</c:v>
                </c:pt>
                <c:pt idx="516" formatCode="General">
                  <c:v>30.905509957526402</c:v>
                </c:pt>
                <c:pt idx="517" formatCode="General">
                  <c:v>30.886334179427099</c:v>
                </c:pt>
                <c:pt idx="518" formatCode="General">
                  <c:v>30.8667219569267</c:v>
                </c:pt>
                <c:pt idx="519" formatCode="General">
                  <c:v>30.846677743071499</c:v>
                </c:pt>
                <c:pt idx="520" formatCode="General">
                  <c:v>30.826205968790401</c:v>
                </c:pt>
                <c:pt idx="521" formatCode="General">
                  <c:v>30.805311042746499</c:v>
                </c:pt>
                <c:pt idx="522" formatCode="General">
                  <c:v>30.783997351194099</c:v>
                </c:pt>
                <c:pt idx="523" formatCode="General">
                  <c:v>30.762269257842799</c:v>
                </c:pt>
                <c:pt idx="524" formatCode="General">
                  <c:v>30.740131103726899</c:v>
                </c:pt>
                <c:pt idx="525" formatCode="General">
                  <c:v>30.717587207081699</c:v>
                </c:pt>
                <c:pt idx="526" formatCode="General">
                  <c:v>30.694641863225598</c:v>
                </c:pt>
                <c:pt idx="527" formatCode="General">
                  <c:v>30.6712993444477</c:v>
                </c:pt>
                <c:pt idx="528" formatCode="General">
                  <c:v>30.6475638999013</c:v>
                </c:pt>
                <c:pt idx="529" formatCode="General">
                  <c:v>30.623439755503298</c:v>
                </c:pt>
                <c:pt idx="530" formatCode="General">
                  <c:v>30.598931113838901</c:v>
                </c:pt>
                <c:pt idx="531" formatCode="General">
                  <c:v>30.574042154071599</c:v>
                </c:pt>
                <c:pt idx="532" formatCode="General">
                  <c:v>30.548777031858702</c:v>
                </c:pt>
                <c:pt idx="533" formatCode="General">
                  <c:v>30.523139879272101</c:v>
                </c:pt>
                <c:pt idx="534" formatCode="General">
                  <c:v>30.497134804723899</c:v>
                </c:pt>
                <c:pt idx="535" formatCode="General">
                  <c:v>30.470765892897301</c:v>
                </c:pt>
                <c:pt idx="536" formatCode="General">
                  <c:v>30.444037204682001</c:v>
                </c:pt>
                <c:pt idx="537" formatCode="General">
                  <c:v>30.4169527771151</c:v>
                </c:pt>
                <c:pt idx="538" formatCode="General">
                  <c:v>30.389516623325999</c:v>
                </c:pt>
                <c:pt idx="539" formatCode="General">
                  <c:v>30.361732732486001</c:v>
                </c:pt>
                <c:pt idx="540" formatCode="General">
                  <c:v>30.333605069763401</c:v>
                </c:pt>
                <c:pt idx="541" formatCode="General">
                  <c:v>30.305137576281101</c:v>
                </c:pt>
                <c:pt idx="542" formatCode="General">
                  <c:v>30.276334169080499</c:v>
                </c:pt>
                <c:pt idx="543" formatCode="General">
                  <c:v>30.247198741088599</c:v>
                </c:pt>
                <c:pt idx="544" formatCode="General">
                  <c:v>30.217735161089301</c:v>
                </c:pt>
                <c:pt idx="545" formatCode="General">
                  <c:v>30.187947273698999</c:v>
                </c:pt>
                <c:pt idx="546" formatCode="General">
                  <c:v>30.157838899346299</c:v>
                </c:pt>
                <c:pt idx="547" formatCode="General">
                  <c:v>30.127413834254799</c:v>
                </c:pt>
                <c:pt idx="548" formatCode="General">
                  <c:v>30.096675850430898</c:v>
                </c:pt>
                <c:pt idx="549" formatCode="General">
                  <c:v>30.065628695654301</c:v>
                </c:pt>
                <c:pt idx="550" formatCode="General">
                  <c:v>30.034276093473</c:v>
                </c:pt>
                <c:pt idx="551" formatCode="General">
                  <c:v>30.002621743200699</c:v>
                </c:pt>
                <c:pt idx="552" formatCode="General">
                  <c:v>29.970669319919001</c:v>
                </c:pt>
                <c:pt idx="553" formatCode="General">
                  <c:v>29.938422474482199</c:v>
                </c:pt>
                <c:pt idx="554" formatCode="General">
                  <c:v>29.905884833525398</c:v>
                </c:pt>
                <c:pt idx="555" formatCode="General">
                  <c:v>29.8730599994764</c:v>
                </c:pt>
                <c:pt idx="556" formatCode="General">
                  <c:v>29.839951550570198</c:v>
                </c:pt>
                <c:pt idx="557" formatCode="General">
                  <c:v>29.806563040866799</c:v>
                </c:pt>
                <c:pt idx="558" formatCode="General">
                  <c:v>29.772898000272502</c:v>
                </c:pt>
                <c:pt idx="559" formatCode="General">
                  <c:v>29.738959934563098</c:v>
                </c:pt>
                <c:pt idx="560" formatCode="General">
                  <c:v>29.704752325410801</c:v>
                </c:pt>
                <c:pt idx="561" formatCode="General">
                  <c:v>29.670278630414199</c:v>
                </c:pt>
                <c:pt idx="562" formatCode="General">
                  <c:v>29.635542283129801</c:v>
                </c:pt>
                <c:pt idx="563" formatCode="General">
                  <c:v>29.600546693107599</c:v>
                </c:pt>
                <c:pt idx="564" formatCode="General">
                  <c:v>29.5652952459285</c:v>
                </c:pt>
                <c:pt idx="565" formatCode="General">
                  <c:v>29.5297913032441</c:v>
                </c:pt>
                <c:pt idx="566" formatCode="General">
                  <c:v>29.494038202819901</c:v>
                </c:pt>
                <c:pt idx="567" formatCode="General">
                  <c:v>29.458039258579799</c:v>
                </c:pt>
                <c:pt idx="568" formatCode="General">
                  <c:v>29.421797760653899</c:v>
                </c:pt>
                <c:pt idx="569" formatCode="General">
                  <c:v>29.385316975428101</c:v>
                </c:pt>
                <c:pt idx="570" formatCode="General">
                  <c:v>29.348600145595999</c:v>
                </c:pt>
                <c:pt idx="571" formatCode="General">
                  <c:v>29.311650490213101</c:v>
                </c:pt>
                <c:pt idx="572" formatCode="General">
                  <c:v>29.274471204752999</c:v>
                </c:pt>
                <c:pt idx="573" formatCode="General">
                  <c:v>29.237065461166299</c:v>
                </c:pt>
                <c:pt idx="574" formatCode="General">
                  <c:v>29.1994364079398</c:v>
                </c:pt>
                <c:pt idx="575" formatCode="General">
                  <c:v>29.1615871701602</c:v>
                </c:pt>
                <c:pt idx="576" formatCode="General">
                  <c:v>29.1235208495774</c:v>
                </c:pt>
                <c:pt idx="577" formatCode="General">
                  <c:v>29.085240524670901</c:v>
                </c:pt>
                <c:pt idx="578" formatCode="General">
                  <c:v>29.046749250718001</c:v>
                </c:pt>
                <c:pt idx="579" formatCode="General">
                  <c:v>29.0080500598628</c:v>
                </c:pt>
                <c:pt idx="580" formatCode="General">
                  <c:v>28.9691459611882</c:v>
                </c:pt>
                <c:pt idx="581" formatCode="General">
                  <c:v>28.9300399407886</c:v>
                </c:pt>
                <c:pt idx="582" formatCode="General">
                  <c:v>28.8907349618447</c:v>
                </c:pt>
                <c:pt idx="583" formatCode="General">
                  <c:v>28.8512339646995</c:v>
                </c:pt>
                <c:pt idx="584" formatCode="General">
                  <c:v>28.811539866935998</c:v>
                </c:pt>
                <c:pt idx="585" formatCode="General">
                  <c:v>28.771655563456601</c:v>
                </c:pt>
                <c:pt idx="586" formatCode="General">
                  <c:v>28.731583926563399</c:v>
                </c:pt>
                <c:pt idx="587" formatCode="General">
                  <c:v>28.691327806040299</c:v>
                </c:pt>
                <c:pt idx="588" formatCode="General">
                  <c:v>28.6508900292364</c:v>
                </c:pt>
                <c:pt idx="589" formatCode="General">
                  <c:v>28.610273401150302</c:v>
                </c:pt>
                <c:pt idx="590" formatCode="General">
                  <c:v>28.569480704516099</c:v>
                </c:pt>
                <c:pt idx="591" formatCode="General">
                  <c:v>28.5285146998906</c:v>
                </c:pt>
                <c:pt idx="592" formatCode="General">
                  <c:v>28.487378125741099</c:v>
                </c:pt>
                <c:pt idx="593" formatCode="General">
                  <c:v>28.446073698535201</c:v>
                </c:pt>
                <c:pt idx="594" formatCode="General">
                  <c:v>28.404604112830899</c:v>
                </c:pt>
                <c:pt idx="595" formatCode="General">
                  <c:v>28.362972041368</c:v>
                </c:pt>
                <c:pt idx="596" formatCode="General">
                  <c:v>28.3211801351611</c:v>
                </c:pt>
                <c:pt idx="597" formatCode="General">
                  <c:v>28.279231023592502</c:v>
                </c:pt>
                <c:pt idx="598" formatCode="General">
                  <c:v>28.2371273145068</c:v>
                </c:pt>
                <c:pt idx="599" formatCode="General">
                  <c:v>28.194871594306498</c:v>
                </c:pt>
                <c:pt idx="600" formatCode="General">
                  <c:v>28.1524664280475</c:v>
                </c:pt>
                <c:pt idx="601" formatCode="General">
                  <c:v>28.109914359537001</c:v>
                </c:pt>
                <c:pt idx="602" formatCode="General">
                  <c:v>28.0672179114306</c:v>
                </c:pt>
                <c:pt idx="603" formatCode="General">
                  <c:v>28.024379585331101</c:v>
                </c:pt>
                <c:pt idx="604" formatCode="General">
                  <c:v>27.981401861888099</c:v>
                </c:pt>
                <c:pt idx="605" formatCode="General">
                  <c:v>27.938287200897701</c:v>
                </c:pt>
                <c:pt idx="606" formatCode="General">
                  <c:v>27.895038041403499</c:v>
                </c:pt>
                <c:pt idx="607" formatCode="General">
                  <c:v>27.851656801797599</c:v>
                </c:pt>
                <c:pt idx="608" formatCode="General">
                  <c:v>27.8081458799229</c:v>
                </c:pt>
                <c:pt idx="609" formatCode="General">
                  <c:v>27.764507653175599</c:v>
                </c:pt>
                <c:pt idx="610" formatCode="General">
                  <c:v>27.7207444786082</c:v>
                </c:pt>
                <c:pt idx="611" formatCode="General">
                  <c:v>27.676858693033399</c:v>
                </c:pt>
                <c:pt idx="612" formatCode="General">
                  <c:v>27.632852613127898</c:v>
                </c:pt>
                <c:pt idx="613" formatCode="General">
                  <c:v>27.588728535537498</c:v>
                </c:pt>
                <c:pt idx="614" formatCode="General">
                  <c:v>27.544488736981702</c:v>
                </c:pt>
                <c:pt idx="615" formatCode="General">
                  <c:v>27.500135474359599</c:v>
                </c:pt>
                <c:pt idx="616" formatCode="General">
                  <c:v>27.4556709848558</c:v>
                </c:pt>
                <c:pt idx="617" formatCode="General">
                  <c:v>27.411097486046401</c:v>
                </c:pt>
                <c:pt idx="618" formatCode="General">
                  <c:v>27.3664171760059</c:v>
                </c:pt>
                <c:pt idx="619" formatCode="General">
                  <c:v>27.3216322334141</c:v>
                </c:pt>
                <c:pt idx="620" formatCode="General">
                  <c:v>27.276744817663602</c:v>
                </c:pt>
                <c:pt idx="621" formatCode="General">
                  <c:v>27.2317570689668</c:v>
                </c:pt>
                <c:pt idx="622" formatCode="General">
                  <c:v>27.186671108464498</c:v>
                </c:pt>
                <c:pt idx="623" formatCode="General">
                  <c:v>27.141489038333201</c:v>
                </c:pt>
                <c:pt idx="624" formatCode="General">
                  <c:v>27.096212941893999</c:v>
                </c:pt>
                <c:pt idx="625" formatCode="General">
                  <c:v>27.050844883720799</c:v>
                </c:pt>
                <c:pt idx="626" formatCode="General">
                  <c:v>27.0053869097489</c:v>
                </c:pt>
                <c:pt idx="627" formatCode="General">
                  <c:v>26.959841047384099</c:v>
                </c:pt>
                <c:pt idx="628" formatCode="General">
                  <c:v>26.914209305611202</c:v>
                </c:pt>
                <c:pt idx="629" formatCode="General">
                  <c:v>26.868493675103601</c:v>
                </c:pt>
                <c:pt idx="630" formatCode="General">
                  <c:v>26.822696128332201</c:v>
                </c:pt>
                <c:pt idx="631" formatCode="General">
                  <c:v>26.7768186196747</c:v>
                </c:pt>
                <c:pt idx="632" formatCode="General">
                  <c:v>26.730863085524799</c:v>
                </c:pt>
                <c:pt idx="633" formatCode="General">
                  <c:v>26.684831444401802</c:v>
                </c:pt>
                <c:pt idx="634" formatCode="General">
                  <c:v>26.638725597059999</c:v>
                </c:pt>
                <c:pt idx="635" formatCode="General">
                  <c:v>26.5925474265978</c:v>
                </c:pt>
                <c:pt idx="636" formatCode="General">
                  <c:v>26.546298798567602</c:v>
                </c:pt>
                <c:pt idx="637" formatCode="General">
                  <c:v>26.499981561084901</c:v>
                </c:pt>
                <c:pt idx="638" formatCode="General">
                  <c:v>26.453597544937502</c:v>
                </c:pt>
                <c:pt idx="639" formatCode="General">
                  <c:v>26.407148563695401</c:v>
                </c:pt>
                <c:pt idx="640" formatCode="General">
                  <c:v>26.360636413819499</c:v>
                </c:pt>
                <c:pt idx="641" formatCode="General">
                  <c:v>26.3140628747711</c:v>
                </c:pt>
                <c:pt idx="642" formatCode="General">
                  <c:v>26.267429709120801</c:v>
                </c:pt>
                <c:pt idx="643" formatCode="General">
                  <c:v>26.220738662657801</c:v>
                </c:pt>
                <c:pt idx="644" formatCode="General">
                  <c:v>26.1739914644983</c:v>
                </c:pt>
                <c:pt idx="645" formatCode="General">
                  <c:v>26.127189827194801</c:v>
                </c:pt>
                <c:pt idx="646" formatCode="General">
                  <c:v>26.080335446844099</c:v>
                </c:pt>
                <c:pt idx="647" formatCode="General">
                  <c:v>26.0334300031965</c:v>
                </c:pt>
                <c:pt idx="648" formatCode="General">
                  <c:v>25.986475159763199</c:v>
                </c:pt>
                <c:pt idx="649" formatCode="General">
                  <c:v>25.9394725639252</c:v>
                </c:pt>
                <c:pt idx="650" formatCode="General">
                  <c:v>25.892423847040899</c:v>
                </c:pt>
                <c:pt idx="651" formatCode="General">
                  <c:v>25.845330624553501</c:v>
                </c:pt>
                <c:pt idx="652" formatCode="General">
                  <c:v>25.798194496099001</c:v>
                </c:pt>
                <c:pt idx="653" formatCode="General">
                  <c:v>25.751017045613398</c:v>
                </c:pt>
                <c:pt idx="654" formatCode="General">
                  <c:v>25.703799841439501</c:v>
                </c:pt>
                <c:pt idx="655" formatCode="General">
                  <c:v>25.656544436433801</c:v>
                </c:pt>
                <c:pt idx="656" formatCode="General">
                  <c:v>25.6092523680732</c:v>
                </c:pt>
                <c:pt idx="657" formatCode="General">
                  <c:v>25.561925158561198</c:v>
                </c:pt>
                <c:pt idx="658" formatCode="General">
                  <c:v>25.514564314933999</c:v>
                </c:pt>
                <c:pt idx="659" formatCode="General">
                  <c:v>25.467171329166099</c:v>
                </c:pt>
                <c:pt idx="660" formatCode="General">
                  <c:v>25.4197476782759</c:v>
                </c:pt>
                <c:pt idx="661" formatCode="General">
                  <c:v>25.3722948244306</c:v>
                </c:pt>
                <c:pt idx="662" formatCode="General">
                  <c:v>25.324814215051699</c:v>
                </c:pt>
                <c:pt idx="663" formatCode="General">
                  <c:v>25.277307282918699</c:v>
                </c:pt>
                <c:pt idx="664" formatCode="General">
                  <c:v>25.229775446274001</c:v>
                </c:pt>
                <c:pt idx="665" formatCode="General">
                  <c:v>25.1822201089266</c:v>
                </c:pt>
                <c:pt idx="666" formatCode="General">
                  <c:v>25.1346426603554</c:v>
                </c:pt>
                <c:pt idx="667" formatCode="General">
                  <c:v>25.087044475812899</c:v>
                </c:pt>
                <c:pt idx="668" formatCode="General">
                  <c:v>25.039426916427701</c:v>
                </c:pt>
                <c:pt idx="669" formatCode="General">
                  <c:v>24.991791329307201</c:v>
                </c:pt>
                <c:pt idx="670" formatCode="General">
                  <c:v>24.944139047639801</c:v>
                </c:pt>
                <c:pt idx="671" formatCode="General">
                  <c:v>24.896471390796499</c:v>
                </c:pt>
                <c:pt idx="672" formatCode="General">
                  <c:v>24.848789664432701</c:v>
                </c:pt>
                <c:pt idx="673" formatCode="General">
                  <c:v>24.801095160588599</c:v>
                </c:pt>
                <c:pt idx="674" formatCode="General">
                  <c:v>24.7533891577907</c:v>
                </c:pt>
                <c:pt idx="675" formatCode="General">
                  <c:v>24.7056729211515</c:v>
                </c:pt>
                <c:pt idx="676" formatCode="General">
                  <c:v>24.657947702469301</c:v>
                </c:pt>
                <c:pt idx="677" formatCode="General">
                  <c:v>24.6102147403282</c:v>
                </c:pt>
                <c:pt idx="678" formatCode="General">
                  <c:v>24.562475260196798</c:v>
                </c:pt>
                <c:pt idx="679" formatCode="General">
                  <c:v>24.5147304745269</c:v>
                </c:pt>
                <c:pt idx="680" formatCode="General">
                  <c:v>24.466981582851901</c:v>
                </c:pt>
                <c:pt idx="681" formatCode="General">
                  <c:v>24.419229771884201</c:v>
                </c:pt>
                <c:pt idx="682" formatCode="General">
                  <c:v>24.371476215613502</c:v>
                </c:pt>
                <c:pt idx="683" formatCode="General">
                  <c:v>24.323722075402699</c:v>
                </c:pt>
                <c:pt idx="684" formatCode="General">
                  <c:v>24.275968500085199</c:v>
                </c:pt>
                <c:pt idx="685" formatCode="General">
                  <c:v>24.228216626060998</c:v>
                </c:pt>
                <c:pt idx="686" formatCode="General">
                  <c:v>24.180467577391902</c:v>
                </c:pt>
                <c:pt idx="687" formatCode="General">
                  <c:v>24.132722465897</c:v>
                </c:pt>
                <c:pt idx="688" formatCode="General">
                  <c:v>24.084982391248001</c:v>
                </c:pt>
                <c:pt idx="689" formatCode="General">
                  <c:v>24.037248441062498</c:v>
                </c:pt>
                <c:pt idx="690" formatCode="General">
                  <c:v>23.989521690998799</c:v>
                </c:pt>
                <c:pt idx="691" formatCode="General">
                  <c:v>23.941803204849201</c:v>
                </c:pt>
                <c:pt idx="692" formatCode="General">
                  <c:v>23.894094034632399</c:v>
                </c:pt>
                <c:pt idx="693" formatCode="General">
                  <c:v>23.846395220687</c:v>
                </c:pt>
                <c:pt idx="694" formatCode="General">
                  <c:v>23.798707791762599</c:v>
                </c:pt>
                <c:pt idx="695" formatCode="General">
                  <c:v>23.7510327651121</c:v>
                </c:pt>
                <c:pt idx="696" formatCode="General">
                  <c:v>23.703371146582601</c:v>
                </c:pt>
                <c:pt idx="697" formatCode="General">
                  <c:v>23.655723930706198</c:v>
                </c:pt>
                <c:pt idx="698" formatCode="General">
                  <c:v>23.6080921007899</c:v>
                </c:pt>
                <c:pt idx="699" formatCode="General">
                  <c:v>23.560476629005802</c:v>
                </c:pt>
                <c:pt idx="700" formatCode="General">
                  <c:v>23.512878476479901</c:v>
                </c:pt>
                <c:pt idx="701" formatCode="General">
                  <c:v>23.465298593381299</c:v>
                </c:pt>
                <c:pt idx="702" formatCode="General">
                  <c:v>23.417737919010399</c:v>
                </c:pt>
                <c:pt idx="703" formatCode="General">
                  <c:v>23.370197381886499</c:v>
                </c:pt>
                <c:pt idx="704" formatCode="General">
                  <c:v>23.322677899835501</c:v>
                </c:pt>
                <c:pt idx="705" formatCode="General">
                  <c:v>23.275180380076598</c:v>
                </c:pt>
                <c:pt idx="706" formatCode="General">
                  <c:v>23.227705719308901</c:v>
                </c:pt>
                <c:pt idx="707" formatCode="General">
                  <c:v>23.180254803797101</c:v>
                </c:pt>
                <c:pt idx="708" formatCode="General">
                  <c:v>23.1328285094569</c:v>
                </c:pt>
                <c:pt idx="709" formatCode="General">
                  <c:v>23.085427701940301</c:v>
                </c:pt>
                <c:pt idx="710" formatCode="General">
                  <c:v>23.038053236719701</c:v>
                </c:pt>
                <c:pt idx="711" formatCode="General">
                  <c:v>22.990705959172299</c:v>
                </c:pt>
                <c:pt idx="712" formatCode="General">
                  <c:v>22.943386704663101</c:v>
                </c:pt>
                <c:pt idx="713" formatCode="General">
                  <c:v>22.896096298628301</c:v>
                </c:pt>
                <c:pt idx="714" formatCode="General">
                  <c:v>22.848835556657701</c:v>
                </c:pt>
                <c:pt idx="715" formatCode="General">
                  <c:v>22.801605284576901</c:v>
                </c:pt>
                <c:pt idx="716" formatCode="General">
                  <c:v>22.754406278528599</c:v>
                </c:pt>
                <c:pt idx="717" formatCode="General">
                  <c:v>22.707239325053798</c:v>
                </c:pt>
                <c:pt idx="718" formatCode="General">
                  <c:v>22.660105201172399</c:v>
                </c:pt>
                <c:pt idx="719" formatCode="General">
                  <c:v>22.6130046744635</c:v>
                </c:pt>
                <c:pt idx="720" formatCode="General">
                  <c:v>22.5659385031447</c:v>
                </c:pt>
                <c:pt idx="721" formatCode="General">
                  <c:v>22.518907436151199</c:v>
                </c:pt>
                <c:pt idx="722" formatCode="General">
                  <c:v>22.471912213214701</c:v>
                </c:pt>
                <c:pt idx="723" formatCode="General">
                  <c:v>22.4249535649416</c:v>
                </c:pt>
                <c:pt idx="724" formatCode="General">
                  <c:v>22.3780322128904</c:v>
                </c:pt>
                <c:pt idx="725" formatCode="General">
                  <c:v>22.331148869648999</c:v>
                </c:pt>
                <c:pt idx="726" formatCode="General">
                  <c:v>22.2843042389114</c:v>
                </c:pt>
                <c:pt idx="727" formatCode="General">
                  <c:v>22.237499015554</c:v>
                </c:pt>
                <c:pt idx="728" formatCode="General">
                  <c:v>22.1907338857112</c:v>
                </c:pt>
                <c:pt idx="729" formatCode="General">
                  <c:v>22.144009526850802</c:v>
                </c:pt>
                <c:pt idx="730" formatCode="General">
                  <c:v>22.0973266078487</c:v>
                </c:pt>
                <c:pt idx="731" formatCode="General">
                  <c:v>22.050685789062999</c:v>
                </c:pt>
                <c:pt idx="732" formatCode="General">
                  <c:v>22.004087722408201</c:v>
                </c:pt>
                <c:pt idx="733" formatCode="General">
                  <c:v>21.9575330514282</c:v>
                </c:pt>
                <c:pt idx="734" formatCode="General">
                  <c:v>21.911022411369299</c:v>
                </c:pt>
                <c:pt idx="735" formatCode="General">
                  <c:v>21.864556429252399</c:v>
                </c:pt>
                <c:pt idx="736" formatCode="General">
                  <c:v>21.818135723945101</c:v>
                </c:pt>
                <c:pt idx="737" formatCode="General">
                  <c:v>21.771760906233201</c:v>
                </c:pt>
                <c:pt idx="738" formatCode="General">
                  <c:v>21.725432578891201</c:v>
                </c:pt>
                <c:pt idx="739" formatCode="General">
                  <c:v>21.6791513367532</c:v>
                </c:pt>
                <c:pt idx="740" formatCode="General">
                  <c:v>21.6329177667827</c:v>
                </c:pt>
                <c:pt idx="741" formatCode="General">
                  <c:v>21.5867324481422</c:v>
                </c:pt>
                <c:pt idx="742" formatCode="General">
                  <c:v>21.540595952262102</c:v>
                </c:pt>
                <c:pt idx="743" formatCode="General">
                  <c:v>21.4945088429095</c:v>
                </c:pt>
                <c:pt idx="744" formatCode="General">
                  <c:v>21.4484716762563</c:v>
                </c:pt>
                <c:pt idx="745" formatCode="General">
                  <c:v>21.402485000946498</c:v>
                </c:pt>
                <c:pt idx="746" formatCode="General">
                  <c:v>21.3565493581638</c:v>
                </c:pt>
                <c:pt idx="747" formatCode="General">
                  <c:v>21.310665281698199</c:v>
                </c:pt>
                <c:pt idx="748" formatCode="General">
                  <c:v>21.264833298012199</c:v>
                </c:pt>
                <c:pt idx="749" formatCode="General">
                  <c:v>21.2190539263066</c:v>
                </c:pt>
                <c:pt idx="750" formatCode="General">
                  <c:v>21.173327678585899</c:v>
                </c:pt>
                <c:pt idx="751" formatCode="General">
                  <c:v>21.127655059723001</c:v>
                </c:pt>
                <c:pt idx="752" formatCode="General">
                  <c:v>21.082036567524</c:v>
                </c:pt>
                <c:pt idx="753" formatCode="General">
                  <c:v>21.036472692791801</c:v>
                </c:pt>
                <c:pt idx="754" formatCode="General">
                  <c:v>20.990963919389799</c:v>
                </c:pt>
                <c:pt idx="755" formatCode="General">
                  <c:v>20.945510724304899</c:v>
                </c:pt>
                <c:pt idx="756" formatCode="General">
                  <c:v>20.900113577710201</c:v>
                </c:pt>
                <c:pt idx="757" formatCode="General">
                  <c:v>20.854772943027001</c:v>
                </c:pt>
                <c:pt idx="758" formatCode="General">
                  <c:v>20.809489276986799</c:v>
                </c:pt>
                <c:pt idx="759" formatCode="General">
                  <c:v>20.764263029692302</c:v>
                </c:pt>
                <c:pt idx="760" formatCode="General">
                  <c:v>20.719094644678499</c:v>
                </c:pt>
                <c:pt idx="761" formatCode="General">
                  <c:v>20.673984558972698</c:v>
                </c:pt>
                <c:pt idx="762" formatCode="General">
                  <c:v>20.628933203155</c:v>
                </c:pt>
                <c:pt idx="763" formatCode="General">
                  <c:v>20.583941001417401</c:v>
                </c:pt>
                <c:pt idx="764" formatCode="General">
                  <c:v>20.539008371623002</c:v>
                </c:pt>
                <c:pt idx="765" formatCode="General">
                  <c:v>20.4941357253647</c:v>
                </c:pt>
                <c:pt idx="766" formatCode="General">
                  <c:v>20.449323468023401</c:v>
                </c:pt>
                <c:pt idx="767" formatCode="General">
                  <c:v>20.404571998825901</c:v>
                </c:pt>
                <c:pt idx="768" formatCode="General">
                  <c:v>20.359881710901998</c:v>
                </c:pt>
                <c:pt idx="769" formatCode="General">
                  <c:v>20.315252991341598</c:v>
                </c:pt>
                <c:pt idx="770" formatCode="General">
                  <c:v>20.270686221251399</c:v>
                </c:pt>
                <c:pt idx="771" formatCode="General">
                  <c:v>20.226181775810499</c:v>
                </c:pt>
                <c:pt idx="772" formatCode="General">
                  <c:v>20.1817400243267</c:v>
                </c:pt>
                <c:pt idx="773" formatCode="General">
                  <c:v>20.1373613302911</c:v>
                </c:pt>
                <c:pt idx="774" formatCode="General">
                  <c:v>20.093046051433699</c:v>
                </c:pt>
                <c:pt idx="775" formatCode="General">
                  <c:v>20.0487945397769</c:v>
                </c:pt>
                <c:pt idx="776" formatCode="General">
                  <c:v>20.004607141690499</c:v>
                </c:pt>
                <c:pt idx="777" formatCode="General">
                  <c:v>19.960484197944499</c:v>
                </c:pt>
                <c:pt idx="778" formatCode="General">
                  <c:v>19.916426043762701</c:v>
                </c:pt>
                <c:pt idx="779" formatCode="General">
                  <c:v>19.8724330088756</c:v>
                </c:pt>
                <c:pt idx="780" formatCode="General">
                  <c:v>19.828505417572298</c:v>
                </c:pt>
                <c:pt idx="781" formatCode="General">
                  <c:v>19.784643588752999</c:v>
                </c:pt>
                <c:pt idx="782" formatCode="General">
                  <c:v>19.7408478359804</c:v>
                </c:pt>
                <c:pt idx="783" formatCode="General">
                  <c:v>19.6971184675308</c:v>
                </c:pt>
                <c:pt idx="784" formatCode="General">
                  <c:v>19.653455786444901</c:v>
                </c:pt>
                <c:pt idx="785" formatCode="General">
                  <c:v>19.609860090578401</c:v>
                </c:pt>
                <c:pt idx="786" formatCode="General">
                  <c:v>19.566331672651899</c:v>
                </c:pt>
                <c:pt idx="787" formatCode="General">
                  <c:v>19.522870820300501</c:v>
                </c:pt>
                <c:pt idx="788" formatCode="General">
                  <c:v>19.479477816123001</c:v>
                </c:pt>
                <c:pt idx="789" formatCode="General">
                  <c:v>19.4361529377308</c:v>
                </c:pt>
                <c:pt idx="790" formatCode="General">
                  <c:v>19.3928964577965</c:v>
                </c:pt>
                <c:pt idx="791" formatCode="General">
                  <c:v>19.3497086441016</c:v>
                </c:pt>
                <c:pt idx="792" formatCode="General">
                  <c:v>19.306589759584799</c:v>
                </c:pt>
                <c:pt idx="793" formatCode="General">
                  <c:v>19.263540062389001</c:v>
                </c:pt>
                <c:pt idx="794" formatCode="General">
                  <c:v>19.2205598059079</c:v>
                </c:pt>
                <c:pt idx="795" formatCode="General">
                  <c:v>19.1776492388333</c:v>
                </c:pt>
                <c:pt idx="796" formatCode="General">
                  <c:v>19.134808605201101</c:v>
                </c:pt>
                <c:pt idx="797" formatCode="General">
                  <c:v>19.0920381444367</c:v>
                </c:pt>
                <c:pt idx="798" formatCode="General">
                  <c:v>19.049338091401101</c:v>
                </c:pt>
                <c:pt idx="799" formatCode="General">
                  <c:v>19.0067086764357</c:v>
                </c:pt>
                <c:pt idx="800" formatCode="General">
                  <c:v>18.964150125406899</c:v>
                </c:pt>
                <c:pt idx="801" formatCode="General">
                  <c:v>18.921662659751199</c:v>
                </c:pt>
                <c:pt idx="802" formatCode="General">
                  <c:v>18.879246496518501</c:v>
                </c:pt>
                <c:pt idx="803" formatCode="General">
                  <c:v>18.836901848415899</c:v>
                </c:pt>
                <c:pt idx="804" formatCode="General">
                  <c:v>18.794628923851601</c:v>
                </c:pt>
                <c:pt idx="805" formatCode="General">
                  <c:v>18.752427926977301</c:v>
                </c:pt>
                <c:pt idx="806" formatCode="General">
                  <c:v>18.710299057731099</c:v>
                </c:pt>
                <c:pt idx="807" formatCode="General">
                  <c:v>18.6682425118798</c:v>
                </c:pt>
                <c:pt idx="808" formatCode="General">
                  <c:v>18.626258481060798</c:v>
                </c:pt>
                <c:pt idx="809" formatCode="General">
                  <c:v>18.5843471528236</c:v>
                </c:pt>
                <c:pt idx="810" formatCode="General">
                  <c:v>18.542508710671399</c:v>
                </c:pt>
                <c:pt idx="811" formatCode="General">
                  <c:v>18.500743334101799</c:v>
                </c:pt>
                <c:pt idx="812" formatCode="General">
                  <c:v>18.459051198647199</c:v>
                </c:pt>
                <c:pt idx="813" formatCode="General">
                  <c:v>18.4174324759157</c:v>
                </c:pt>
                <c:pt idx="814" formatCode="General">
                  <c:v>18.375887333630399</c:v>
                </c:pt>
                <c:pt idx="815" formatCode="General">
                  <c:v>18.334415935669298</c:v>
                </c:pt>
                <c:pt idx="816" formatCode="General">
                  <c:v>18.293018442104401</c:v>
                </c:pt>
                <c:pt idx="817" formatCode="General">
                  <c:v>18.2516950092411</c:v>
                </c:pt>
                <c:pt idx="818" formatCode="General">
                  <c:v>18.210445789656401</c:v>
                </c:pt>
                <c:pt idx="819" formatCode="General">
                  <c:v>18.169270932237101</c:v>
                </c:pt>
                <c:pt idx="820" formatCode="General">
                  <c:v>18.128170582218399</c:v>
                </c:pt>
                <c:pt idx="821" formatCode="General">
                  <c:v>18.087144881221001</c:v>
                </c:pt>
                <c:pt idx="822" formatCode="General">
                  <c:v>18.046193967288801</c:v>
                </c:pt>
                <c:pt idx="823" formatCode="General">
                  <c:v>18.005317974925799</c:v>
                </c:pt>
                <c:pt idx="824" formatCode="General">
                  <c:v>17.964517035132801</c:v>
                </c:pt>
                <c:pt idx="825" formatCode="General">
                  <c:v>17.923791275444</c:v>
                </c:pt>
                <c:pt idx="826" formatCode="General">
                  <c:v>17.883140819963</c:v>
                </c:pt>
                <c:pt idx="827" formatCode="General">
                  <c:v>17.842565789398801</c:v>
                </c:pt>
                <c:pt idx="828" formatCode="General">
                  <c:v>17.8020663011011</c:v>
                </c:pt>
                <c:pt idx="829" formatCode="General">
                  <c:v>17.761642469095499</c:v>
                </c:pt>
                <c:pt idx="830" formatCode="General">
                  <c:v>17.7212944041189</c:v>
                </c:pt>
                <c:pt idx="831" formatCode="General">
                  <c:v>17.6810222136533</c:v>
                </c:pt>
                <c:pt idx="832" formatCode="General">
                  <c:v>17.640826001961099</c:v>
                </c:pt>
                <c:pt idx="833" formatCode="General">
                  <c:v>17.600705870118301</c:v>
                </c:pt>
                <c:pt idx="834" formatCode="General">
                  <c:v>17.5606619160489</c:v>
                </c:pt>
                <c:pt idx="835" formatCode="General">
                  <c:v>17.520694234557801</c:v>
                </c:pt>
                <c:pt idx="836" formatCode="General">
                  <c:v>17.480802917364599</c:v>
                </c:pt>
                <c:pt idx="837" formatCode="General">
                  <c:v>17.440988053136</c:v>
                </c:pt>
                <c:pt idx="838" formatCode="General">
                  <c:v>17.4012497275186</c:v>
                </c:pt>
                <c:pt idx="839" formatCode="General">
                  <c:v>17.361588023171201</c:v>
                </c:pt>
                <c:pt idx="840" formatCode="General">
                  <c:v>17.322003019796998</c:v>
                </c:pt>
                <c:pt idx="841" formatCode="General">
                  <c:v>17.2824947941753</c:v>
                </c:pt>
                <c:pt idx="842" formatCode="General">
                  <c:v>17.243063420192701</c:v>
                </c:pt>
                <c:pt idx="843" formatCode="General">
                  <c:v>17.203708968875201</c:v>
                </c:pt>
                <c:pt idx="844" formatCode="General">
                  <c:v>17.164431508418101</c:v>
                </c:pt>
                <c:pt idx="845" formatCode="General">
                  <c:v>17.125231104217299</c:v>
                </c:pt>
                <c:pt idx="846" formatCode="General">
                  <c:v>17.086107818899901</c:v>
                </c:pt>
                <c:pt idx="847" formatCode="General">
                  <c:v>17.047061712353901</c:v>
                </c:pt>
                <c:pt idx="848" formatCode="General">
                  <c:v>17.008092841758501</c:v>
                </c:pt>
                <c:pt idx="849" formatCode="General">
                  <c:v>16.9692012616133</c:v>
                </c:pt>
                <c:pt idx="850" formatCode="General">
                  <c:v>16.930387023768201</c:v>
                </c:pt>
                <c:pt idx="851" formatCode="General">
                  <c:v>16.891650177452298</c:v>
                </c:pt>
                <c:pt idx="852" formatCode="General">
                  <c:v>16.852990769302799</c:v>
                </c:pt>
                <c:pt idx="853" formatCode="General">
                  <c:v>16.814408843393601</c:v>
                </c:pt>
                <c:pt idx="854" formatCode="General">
                  <c:v>16.775904441263499</c:v>
                </c:pt>
                <c:pt idx="855" formatCode="General">
                  <c:v>16.737477601944899</c:v>
                </c:pt>
                <c:pt idx="856" formatCode="General">
                  <c:v>16.6991283619911</c:v>
                </c:pt>
                <c:pt idx="857" formatCode="General">
                  <c:v>16.660856755504199</c:v>
                </c:pt>
                <c:pt idx="858" formatCode="General">
                  <c:v>16.622662814162201</c:v>
                </c:pt>
                <c:pt idx="859" formatCode="General">
                  <c:v>16.5845465672469</c:v>
                </c:pt>
                <c:pt idx="860" formatCode="General">
                  <c:v>16.546508041669799</c:v>
                </c:pt>
                <c:pt idx="861" formatCode="General">
                  <c:v>16.5085472619995</c:v>
                </c:pt>
                <c:pt idx="862" formatCode="General">
                  <c:v>16.470664250487999</c:v>
                </c:pt>
                <c:pt idx="863" formatCode="General">
                  <c:v>16.432859027096601</c:v>
                </c:pt>
                <c:pt idx="864" formatCode="General">
                  <c:v>16.395131609522299</c:v>
                </c:pt>
                <c:pt idx="865" formatCode="General">
                  <c:v>16.357482013223201</c:v>
                </c:pt>
                <c:pt idx="866" formatCode="General">
                  <c:v>16.319910251444</c:v>
                </c:pt>
                <c:pt idx="867" formatCode="General">
                  <c:v>16.282416335241798</c:v>
                </c:pt>
                <c:pt idx="868" formatCode="General">
                  <c:v>16.2450002735103</c:v>
                </c:pt>
                <c:pt idx="869" formatCode="General">
                  <c:v>16.207662073005501</c:v>
                </c:pt>
                <c:pt idx="870" formatCode="General">
                  <c:v>16.170401738369598</c:v>
                </c:pt>
                <c:pt idx="871" formatCode="General">
                  <c:v>16.133219272156001</c:v>
                </c:pt>
                <c:pt idx="872" formatCode="General">
                  <c:v>16.096114674852899</c:v>
                </c:pt>
                <c:pt idx="873" formatCode="General">
                  <c:v>16.0590879449075</c:v>
                </c:pt>
                <c:pt idx="874" formatCode="General">
                  <c:v>16.022139078750101</c:v>
                </c:pt>
                <c:pt idx="875" formatCode="General">
                  <c:v>15.9852680708169</c:v>
                </c:pt>
                <c:pt idx="876" formatCode="General">
                  <c:v>15.948474913574</c:v>
                </c:pt>
                <c:pt idx="877" formatCode="General">
                  <c:v>15.911759597539801</c:v>
                </c:pt>
                <c:pt idx="878" formatCode="General">
                  <c:v>15.8751221113087</c:v>
                </c:pt>
                <c:pt idx="879" formatCode="General">
                  <c:v>15.838562441573</c:v>
                </c:pt>
                <c:pt idx="880" formatCode="General">
                  <c:v>15.802080573145901</c:v>
                </c:pt>
                <c:pt idx="881" formatCode="General">
                  <c:v>15.7656764889838</c:v>
                </c:pt>
                <c:pt idx="882" formatCode="General">
                  <c:v>15.729350170207701</c:v>
                </c:pt>
                <c:pt idx="883" formatCode="General">
                  <c:v>15.6931015961261</c:v>
                </c:pt>
                <c:pt idx="884" formatCode="General">
                  <c:v>15.6569307442556</c:v>
                </c:pt>
                <c:pt idx="885" formatCode="General">
                  <c:v>15.6208375903432</c:v>
                </c:pt>
                <c:pt idx="886" formatCode="General">
                  <c:v>15.584822108387201</c:v>
                </c:pt>
                <c:pt idx="887" formatCode="General">
                  <c:v>15.5488842706584</c:v>
                </c:pt>
                <c:pt idx="888" formatCode="General">
                  <c:v>15.513024047720799</c:v>
                </c:pt>
                <c:pt idx="889" formatCode="General">
                  <c:v>15.4772414084524</c:v>
                </c:pt>
                <c:pt idx="890" formatCode="General">
                  <c:v>15.4415363200659</c:v>
                </c:pt>
                <c:pt idx="891" formatCode="General">
                  <c:v>15.4059087481287</c:v>
                </c:pt>
                <c:pt idx="892" formatCode="General">
                  <c:v>15.370358656583299</c:v>
                </c:pt>
                <c:pt idx="893" formatCode="General">
                  <c:v>15.334886007766899</c:v>
                </c:pt>
                <c:pt idx="894" formatCode="General">
                  <c:v>15.2994907624317</c:v>
                </c:pt>
                <c:pt idx="895" formatCode="General">
                  <c:v>15.264172879763899</c:v>
                </c:pt>
                <c:pt idx="896" formatCode="General">
                  <c:v>15.2289323174033</c:v>
                </c:pt>
                <c:pt idx="897" formatCode="General">
                  <c:v>15.193769031462899</c:v>
                </c:pt>
                <c:pt idx="898" formatCode="General">
                  <c:v>15.1586829765471</c:v>
                </c:pt>
                <c:pt idx="899" formatCode="General">
                  <c:v>15.123674105771601</c:v>
                </c:pt>
                <c:pt idx="900" formatCode="General">
                  <c:v>15.0887423707811</c:v>
                </c:pt>
                <c:pt idx="901" formatCode="General">
                  <c:v>15.053887721768501</c:v>
                </c:pt>
                <c:pt idx="902" formatCode="General">
                  <c:v>15.019110107492899</c:v>
                </c:pt>
                <c:pt idx="903" formatCode="General">
                  <c:v>14.9844094752979</c:v>
                </c:pt>
                <c:pt idx="904" formatCode="General">
                  <c:v>14.9497857711295</c:v>
                </c:pt>
                <c:pt idx="905" formatCode="General">
                  <c:v>14.9152389395539</c:v>
                </c:pt>
                <c:pt idx="906" formatCode="General">
                  <c:v>14.8807689237755</c:v>
                </c:pt>
                <c:pt idx="907" formatCode="General">
                  <c:v>14.8463756656539</c:v>
                </c:pt>
                <c:pt idx="908" formatCode="General">
                  <c:v>14.812059105721501</c:v>
                </c:pt>
                <c:pt idx="909" formatCode="General">
                  <c:v>14.777819183200799</c:v>
                </c:pt>
                <c:pt idx="910" formatCode="General">
                  <c:v>14.743655836020899</c:v>
                </c:pt>
                <c:pt idx="911" formatCode="General">
                  <c:v>14.7095690008349</c:v>
                </c:pt>
                <c:pt idx="912" formatCode="General">
                  <c:v>14.6755586130365</c:v>
                </c:pt>
                <c:pt idx="913" formatCode="General">
                  <c:v>14.6416246067761</c:v>
                </c:pt>
                <c:pt idx="914" formatCode="General">
                  <c:v>14.607766914977599</c:v>
                </c:pt>
                <c:pt idx="915" formatCode="General">
                  <c:v>14.5739854693546</c:v>
                </c:pt>
                <c:pt idx="916" formatCode="General">
                  <c:v>14.540280200426</c:v>
                </c:pt>
                <c:pt idx="917" formatCode="General">
                  <c:v>14.5066510375325</c:v>
                </c:pt>
                <c:pt idx="918" formatCode="General">
                  <c:v>14.4730979088522</c:v>
                </c:pt>
                <c:pt idx="919" formatCode="General">
                  <c:v>14.439620741415901</c:v>
                </c:pt>
                <c:pt idx="920" formatCode="General">
                  <c:v>14.4062194611228</c:v>
                </c:pt>
                <c:pt idx="921" formatCode="General">
                  <c:v>14.3728939927559</c:v>
                </c:pt>
                <c:pt idx="922" formatCode="General">
                  <c:v>14.339644259997</c:v>
                </c:pt>
                <c:pt idx="923" formatCode="General">
                  <c:v>14.3064701854417</c:v>
                </c:pt>
                <c:pt idx="924" formatCode="General">
                  <c:v>14.273371690614301</c:v>
                </c:pt>
                <c:pt idx="925" formatCode="General">
                  <c:v>14.240348695982799</c:v>
                </c:pt>
                <c:pt idx="926" formatCode="General">
                  <c:v>14.207401120973101</c:v>
                </c:pt>
                <c:pt idx="927" formatCode="General">
                  <c:v>14.1745288839835</c:v>
                </c:pt>
                <c:pt idx="928" formatCode="General">
                  <c:v>14.1417319023994</c:v>
                </c:pt>
                <c:pt idx="929" formatCode="General">
                  <c:v>14.1090100926071</c:v>
                </c:pt>
                <c:pt idx="930" formatCode="General">
                  <c:v>14.0763633700077</c:v>
                </c:pt>
                <c:pt idx="931" formatCode="General">
                  <c:v>14.043791649031499</c:v>
                </c:pt>
                <c:pt idx="932" formatCode="General">
                  <c:v>14.0112948431515</c:v>
                </c:pt>
                <c:pt idx="933" formatCode="General">
                  <c:v>13.9788728648969</c:v>
                </c:pt>
                <c:pt idx="934" formatCode="General">
                  <c:v>13.9465256258667</c:v>
                </c:pt>
                <c:pt idx="935" formatCode="General">
                  <c:v>13.914253036743199</c:v>
                </c:pt>
                <c:pt idx="936" formatCode="General">
                  <c:v>13.882055007305199</c:v>
                </c:pt>
                <c:pt idx="937" formatCode="General">
                  <c:v>13.849931446440801</c:v>
                </c:pt>
                <c:pt idx="938" formatCode="General">
                  <c:v>13.817882262161</c:v>
                </c:pt>
                <c:pt idx="939" formatCode="General">
                  <c:v>13.7859073616117</c:v>
                </c:pt>
                <c:pt idx="940" formatCode="General">
                  <c:v>13.754006651087201</c:v>
                </c:pt>
                <c:pt idx="941" formatCode="General">
                  <c:v>13.7221800360426</c:v>
                </c:pt>
                <c:pt idx="942" formatCode="General">
                  <c:v>13.690427421106</c:v>
                </c:pt>
                <c:pt idx="943" formatCode="General">
                  <c:v>13.6587487100911</c:v>
                </c:pt>
                <c:pt idx="944" formatCode="General">
                  <c:v>13.6271438060093</c:v>
                </c:pt>
                <c:pt idx="945" formatCode="General">
                  <c:v>13.5956126110821</c:v>
                </c:pt>
                <c:pt idx="946" formatCode="General">
                  <c:v>13.564155026752699</c:v>
                </c:pt>
                <c:pt idx="947" formatCode="General">
                  <c:v>13.532770953698099</c:v>
                </c:pt>
                <c:pt idx="948" formatCode="General">
                  <c:v>13.501460291840999</c:v>
                </c:pt>
                <c:pt idx="949" formatCode="General">
                  <c:v>13.470222940361101</c:v>
                </c:pt>
                <c:pt idx="950" formatCode="General">
                  <c:v>13.439058797706799</c:v>
                </c:pt>
                <c:pt idx="951" formatCode="General">
                  <c:v>13.407967761606701</c:v>
                </c:pt>
                <c:pt idx="952" formatCode="General">
                  <c:v>13.3769497290807</c:v>
                </c:pt>
                <c:pt idx="953" formatCode="General">
                  <c:v>13.3460045964515</c:v>
                </c:pt>
                <c:pt idx="954" formatCode="General">
                  <c:v>13.3151322593553</c:v>
                </c:pt>
                <c:pt idx="955" formatCode="General">
                  <c:v>13.284332612752999</c:v>
                </c:pt>
                <c:pt idx="956" formatCode="General">
                  <c:v>13.253605550941</c:v>
                </c:pt>
                <c:pt idx="957" formatCode="General">
                  <c:v>13.2229509675618</c:v>
                </c:pt>
                <c:pt idx="958" formatCode="General">
                  <c:v>13.192368755615201</c:v>
                </c:pt>
                <c:pt idx="959" formatCode="General">
                  <c:v>13.161858807467899</c:v>
                </c:pt>
                <c:pt idx="960" formatCode="General">
                  <c:v>13.131421014864801</c:v>
                </c:pt>
                <c:pt idx="961" formatCode="General">
                  <c:v>13.101055268938801</c:v>
                </c:pt>
                <c:pt idx="962" formatCode="General">
                  <c:v>13.0707614602213</c:v>
                </c:pt>
                <c:pt idx="963" formatCode="General">
                  <c:v>13.0405394786521</c:v>
                </c:pt>
                <c:pt idx="964" formatCode="General">
                  <c:v>13.010389213589599</c:v>
                </c:pt>
                <c:pt idx="965" formatCode="General">
                  <c:v>12.980310553820599</c:v>
                </c:pt>
                <c:pt idx="966" formatCode="General">
                  <c:v>12.950303387570001</c:v>
                </c:pt>
                <c:pt idx="967" formatCode="General">
                  <c:v>12.920367602510799</c:v>
                </c:pt>
                <c:pt idx="968" formatCode="General">
                  <c:v>12.890503085773499</c:v>
                </c:pt>
                <c:pt idx="969" formatCode="General">
                  <c:v>12.860709723955701</c:v>
                </c:pt>
                <c:pt idx="970" formatCode="General">
                  <c:v>12.8309874031316</c:v>
                </c:pt>
                <c:pt idx="971" formatCode="General">
                  <c:v>12.801336008860901</c:v>
                </c:pt>
                <c:pt idx="972" formatCode="General">
                  <c:v>12.7717554261987</c:v>
                </c:pt>
                <c:pt idx="973" formatCode="General">
                  <c:v>12.742245539704101</c:v>
                </c:pt>
                <c:pt idx="974" formatCode="General">
                  <c:v>12.712806233449299</c:v>
                </c:pt>
                <c:pt idx="975" formatCode="General">
                  <c:v>12.6834373910288</c:v>
                </c:pt>
                <c:pt idx="976" formatCode="General">
                  <c:v>12.654138895568201</c:v>
                </c:pt>
                <c:pt idx="977" formatCode="General">
                  <c:v>12.624910629732801</c:v>
                </c:pt>
                <c:pt idx="978" formatCode="General">
                  <c:v>12.5957524757362</c:v>
                </c:pt>
                <c:pt idx="979" formatCode="General">
                  <c:v>12.566664315349099</c:v>
                </c:pt>
                <c:pt idx="980" formatCode="General">
                  <c:v>12.537646029907901</c:v>
                </c:pt>
                <c:pt idx="981" formatCode="General">
                  <c:v>12.5086975003228</c:v>
                </c:pt>
                <c:pt idx="982" formatCode="General">
                  <c:v>12.479818607086299</c:v>
                </c:pt>
                <c:pt idx="983" formatCode="General">
                  <c:v>12.451009230281199</c:v>
                </c:pt>
                <c:pt idx="984" formatCode="General">
                  <c:v>12.4222692495891</c:v>
                </c:pt>
                <c:pt idx="985" formatCode="General">
                  <c:v>12.393598544298399</c:v>
                </c:pt>
                <c:pt idx="986" formatCode="General">
                  <c:v>12.3649969933119</c:v>
                </c:pt>
                <c:pt idx="987" formatCode="General">
                  <c:v>12.3364644751552</c:v>
                </c:pt>
                <c:pt idx="988" formatCode="General">
                  <c:v>12.3080008679842</c:v>
                </c:pt>
                <c:pt idx="989" formatCode="General">
                  <c:v>12.2796060495929</c:v>
                </c:pt>
                <c:pt idx="990" formatCode="General">
                  <c:v>12.251279897421</c:v>
                </c:pt>
                <c:pt idx="991" formatCode="General">
                  <c:v>12.2230222885616</c:v>
                </c:pt>
                <c:pt idx="992" formatCode="General">
                  <c:v>12.194833099768699</c:v>
                </c:pt>
                <c:pt idx="993" formatCode="General">
                  <c:v>12.166712207464499</c:v>
                </c:pt>
                <c:pt idx="994" formatCode="General">
                  <c:v>12.1386594877465</c:v>
                </c:pt>
                <c:pt idx="995" formatCode="General">
                  <c:v>12.1106748163955</c:v>
                </c:pt>
                <c:pt idx="996" formatCode="General">
                  <c:v>12.0827580688818</c:v>
                </c:pt>
                <c:pt idx="997" formatCode="General">
                  <c:v>12.0549091203731</c:v>
                </c:pt>
                <c:pt idx="998" formatCode="General">
                  <c:v>12.0271278457412</c:v>
                </c:pt>
                <c:pt idx="999" formatCode="General">
                  <c:v>11.999414119568801</c:v>
                </c:pt>
                <c:pt idx="1000" formatCode="General">
                  <c:v>11.9717678161569</c:v>
                </c:pt>
              </c:numCache>
            </c:numRef>
          </c:yVal>
          <c:smooth val="1"/>
        </c:ser>
        <c:ser>
          <c:idx val="0"/>
          <c:order val="3"/>
          <c:spPr>
            <a:ln w="12700">
              <a:solidFill>
                <a:srgbClr val="008000"/>
              </a:solidFill>
              <a:prstDash val="solid"/>
            </a:ln>
          </c:spPr>
          <c:marker>
            <c:symbol val="none"/>
          </c:marker>
          <c:xVal>
            <c:numRef>
              <c:f>Лист1!$A$3:$A$501</c:f>
              <c:numCache>
                <c:formatCode>General</c:formatCode>
                <c:ptCount val="499"/>
                <c:pt idx="0">
                  <c:v>0.72299998812377497</c:v>
                </c:pt>
                <c:pt idx="1">
                  <c:v>0.74599998816847801</c:v>
                </c:pt>
                <c:pt idx="2">
                  <c:v>0.76899998821318105</c:v>
                </c:pt>
                <c:pt idx="3">
                  <c:v>0.79199998825788498</c:v>
                </c:pt>
                <c:pt idx="4">
                  <c:v>0.81499998830258802</c:v>
                </c:pt>
                <c:pt idx="5">
                  <c:v>0.83799998834729195</c:v>
                </c:pt>
                <c:pt idx="6">
                  <c:v>0.86099998839199499</c:v>
                </c:pt>
                <c:pt idx="7">
                  <c:v>0.88399998843669902</c:v>
                </c:pt>
                <c:pt idx="8">
                  <c:v>0.90699998848140195</c:v>
                </c:pt>
                <c:pt idx="9">
                  <c:v>0.92999998852610599</c:v>
                </c:pt>
                <c:pt idx="10">
                  <c:v>0.95299998857080903</c:v>
                </c:pt>
                <c:pt idx="11">
                  <c:v>0.97599998861551296</c:v>
                </c:pt>
                <c:pt idx="12">
                  <c:v>0.998999988660216</c:v>
                </c:pt>
                <c:pt idx="13">
                  <c:v>1.02199998870492</c:v>
                </c:pt>
                <c:pt idx="14">
                  <c:v>1.04499998874962</c:v>
                </c:pt>
                <c:pt idx="15">
                  <c:v>1.0679999887943299</c:v>
                </c:pt>
                <c:pt idx="16">
                  <c:v>1.09099998883903</c:v>
                </c:pt>
                <c:pt idx="17">
                  <c:v>1.11399998888373</c:v>
                </c:pt>
                <c:pt idx="18">
                  <c:v>1.1369999889284399</c:v>
                </c:pt>
                <c:pt idx="19">
                  <c:v>1.1599999889731401</c:v>
                </c:pt>
                <c:pt idx="20">
                  <c:v>1.18299998901784</c:v>
                </c:pt>
                <c:pt idx="21">
                  <c:v>1.2059999890625499</c:v>
                </c:pt>
                <c:pt idx="22">
                  <c:v>1.2289999891072501</c:v>
                </c:pt>
                <c:pt idx="23">
                  <c:v>1.25199998915195</c:v>
                </c:pt>
                <c:pt idx="24">
                  <c:v>1.2749999891966599</c:v>
                </c:pt>
                <c:pt idx="25">
                  <c:v>1.2979999892413601</c:v>
                </c:pt>
                <c:pt idx="26">
                  <c:v>1.32099998928607</c:v>
                </c:pt>
                <c:pt idx="27">
                  <c:v>1.3439999893307699</c:v>
                </c:pt>
                <c:pt idx="28">
                  <c:v>1.3669999893754701</c:v>
                </c:pt>
                <c:pt idx="29">
                  <c:v>1.38999998942018</c:v>
                </c:pt>
                <c:pt idx="30">
                  <c:v>1.4129999894648799</c:v>
                </c:pt>
                <c:pt idx="31">
                  <c:v>1.4359999895095801</c:v>
                </c:pt>
                <c:pt idx="32">
                  <c:v>1.45899998955429</c:v>
                </c:pt>
                <c:pt idx="33">
                  <c:v>1.4819999895989899</c:v>
                </c:pt>
                <c:pt idx="34">
                  <c:v>1.5049999896436901</c:v>
                </c:pt>
                <c:pt idx="35">
                  <c:v>1.5279999896884</c:v>
                </c:pt>
                <c:pt idx="36">
                  <c:v>1.5509999897330999</c:v>
                </c:pt>
                <c:pt idx="37">
                  <c:v>1.5739999897778001</c:v>
                </c:pt>
                <c:pt idx="38">
                  <c:v>1.59699998982251</c:v>
                </c:pt>
                <c:pt idx="39">
                  <c:v>1.6199999898672099</c:v>
                </c:pt>
                <c:pt idx="40">
                  <c:v>1.6429999899119101</c:v>
                </c:pt>
                <c:pt idx="41">
                  <c:v>1.66599998995662</c:v>
                </c:pt>
                <c:pt idx="42">
                  <c:v>1.68899999000132</c:v>
                </c:pt>
                <c:pt idx="43">
                  <c:v>1.7119999900460201</c:v>
                </c:pt>
                <c:pt idx="44">
                  <c:v>1.73499999009073</c:v>
                </c:pt>
                <c:pt idx="45">
                  <c:v>1.75799999013543</c:v>
                </c:pt>
                <c:pt idx="46">
                  <c:v>1.7809999901801301</c:v>
                </c:pt>
                <c:pt idx="47">
                  <c:v>1.80399999022484</c:v>
                </c:pt>
                <c:pt idx="48">
                  <c:v>1.82699999026954</c:v>
                </c:pt>
                <c:pt idx="49">
                  <c:v>1.8499999903142501</c:v>
                </c:pt>
                <c:pt idx="50">
                  <c:v>1.87299999035895</c:v>
                </c:pt>
                <c:pt idx="51">
                  <c:v>1.89599999040365</c:v>
                </c:pt>
                <c:pt idx="52">
                  <c:v>1.9189999904483599</c:v>
                </c:pt>
                <c:pt idx="53">
                  <c:v>1.94199999049306</c:v>
                </c:pt>
                <c:pt idx="54">
                  <c:v>1.96499999053776</c:v>
                </c:pt>
                <c:pt idx="55">
                  <c:v>1.9879999905824699</c:v>
                </c:pt>
                <c:pt idx="56">
                  <c:v>2.0109999906271701</c:v>
                </c:pt>
                <c:pt idx="57">
                  <c:v>2.03399999067187</c:v>
                </c:pt>
                <c:pt idx="58">
                  <c:v>2.0569999907165801</c:v>
                </c:pt>
                <c:pt idx="59">
                  <c:v>2.0799999907612801</c:v>
                </c:pt>
                <c:pt idx="60">
                  <c:v>2.10299999080598</c:v>
                </c:pt>
                <c:pt idx="61">
                  <c:v>2.1259999908506901</c:v>
                </c:pt>
                <c:pt idx="62">
                  <c:v>2.1489999908953901</c:v>
                </c:pt>
                <c:pt idx="63">
                  <c:v>2.17199999094009</c:v>
                </c:pt>
                <c:pt idx="64">
                  <c:v>2.1949999909848001</c:v>
                </c:pt>
                <c:pt idx="65">
                  <c:v>2.2179999910295001</c:v>
                </c:pt>
                <c:pt idx="66">
                  <c:v>2.2409999910742</c:v>
                </c:pt>
                <c:pt idx="67">
                  <c:v>2.2639999911189101</c:v>
                </c:pt>
                <c:pt idx="68">
                  <c:v>2.2869999911636101</c:v>
                </c:pt>
                <c:pt idx="69">
                  <c:v>2.30999999120831</c:v>
                </c:pt>
                <c:pt idx="70">
                  <c:v>2.3329999912530202</c:v>
                </c:pt>
                <c:pt idx="71">
                  <c:v>2.3559999912977201</c:v>
                </c:pt>
                <c:pt idx="72">
                  <c:v>2.3789999913424298</c:v>
                </c:pt>
                <c:pt idx="73">
                  <c:v>2.4019999913871302</c:v>
                </c:pt>
                <c:pt idx="74">
                  <c:v>2.4249999914318301</c:v>
                </c:pt>
                <c:pt idx="75">
                  <c:v>2.4479999914765398</c:v>
                </c:pt>
                <c:pt idx="76">
                  <c:v>2.4709999915212402</c:v>
                </c:pt>
                <c:pt idx="77">
                  <c:v>2.4939999915659401</c:v>
                </c:pt>
                <c:pt idx="78">
                  <c:v>2.5169999916106498</c:v>
                </c:pt>
                <c:pt idx="79">
                  <c:v>2.5399999916553502</c:v>
                </c:pt>
                <c:pt idx="80">
                  <c:v>2.5629999917000501</c:v>
                </c:pt>
                <c:pt idx="81">
                  <c:v>2.5859999917447598</c:v>
                </c:pt>
                <c:pt idx="82">
                  <c:v>2.6089999917894602</c:v>
                </c:pt>
                <c:pt idx="83">
                  <c:v>2.6319999918341601</c:v>
                </c:pt>
                <c:pt idx="84">
                  <c:v>2.6549999918788698</c:v>
                </c:pt>
                <c:pt idx="85">
                  <c:v>2.6779999919235702</c:v>
                </c:pt>
                <c:pt idx="86">
                  <c:v>2.7009999919682701</c:v>
                </c:pt>
                <c:pt idx="87">
                  <c:v>2.7239999920129798</c:v>
                </c:pt>
                <c:pt idx="88">
                  <c:v>2.7469999920576802</c:v>
                </c:pt>
                <c:pt idx="89">
                  <c:v>2.7699999921023801</c:v>
                </c:pt>
                <c:pt idx="90">
                  <c:v>2.7929999921470898</c:v>
                </c:pt>
                <c:pt idx="91">
                  <c:v>2.8159999921917902</c:v>
                </c:pt>
                <c:pt idx="92">
                  <c:v>2.8389999922364999</c:v>
                </c:pt>
                <c:pt idx="93">
                  <c:v>2.8619999922811998</c:v>
                </c:pt>
                <c:pt idx="94">
                  <c:v>2.8849999923259002</c:v>
                </c:pt>
                <c:pt idx="95">
                  <c:v>2.9079999923706099</c:v>
                </c:pt>
                <c:pt idx="96">
                  <c:v>2.9309999924153098</c:v>
                </c:pt>
                <c:pt idx="97">
                  <c:v>2.9539999924600102</c:v>
                </c:pt>
                <c:pt idx="98">
                  <c:v>2.9769999925047199</c:v>
                </c:pt>
                <c:pt idx="99">
                  <c:v>2.9999999925494198</c:v>
                </c:pt>
                <c:pt idx="100">
                  <c:v>3.0229999925941198</c:v>
                </c:pt>
                <c:pt idx="101">
                  <c:v>3.0459999926388299</c:v>
                </c:pt>
                <c:pt idx="102">
                  <c:v>3.0689999926835299</c:v>
                </c:pt>
                <c:pt idx="103">
                  <c:v>3.0919999927282298</c:v>
                </c:pt>
                <c:pt idx="104">
                  <c:v>3.1149999927729399</c:v>
                </c:pt>
                <c:pt idx="105">
                  <c:v>3.1379999928176399</c:v>
                </c:pt>
                <c:pt idx="106">
                  <c:v>3.1609999928623398</c:v>
                </c:pt>
                <c:pt idx="107">
                  <c:v>3.1839999929070499</c:v>
                </c:pt>
                <c:pt idx="108">
                  <c:v>3.2069999929517499</c:v>
                </c:pt>
                <c:pt idx="109">
                  <c:v>3.2299999929964498</c:v>
                </c:pt>
                <c:pt idx="110">
                  <c:v>3.2529999930411599</c:v>
                </c:pt>
                <c:pt idx="111">
                  <c:v>3.2759999930858599</c:v>
                </c:pt>
                <c:pt idx="112">
                  <c:v>3.2989999931305598</c:v>
                </c:pt>
                <c:pt idx="113">
                  <c:v>3.3219999931752699</c:v>
                </c:pt>
                <c:pt idx="114">
                  <c:v>3.3449999932199699</c:v>
                </c:pt>
                <c:pt idx="115">
                  <c:v>3.36799999326468</c:v>
                </c:pt>
                <c:pt idx="116">
                  <c:v>3.39099999330938</c:v>
                </c:pt>
                <c:pt idx="117">
                  <c:v>3.4139999933540799</c:v>
                </c:pt>
                <c:pt idx="118">
                  <c:v>3.43699999339879</c:v>
                </c:pt>
                <c:pt idx="119">
                  <c:v>3.45999999344349</c:v>
                </c:pt>
                <c:pt idx="120">
                  <c:v>3.4829999934881899</c:v>
                </c:pt>
                <c:pt idx="121">
                  <c:v>3.5059999935329</c:v>
                </c:pt>
                <c:pt idx="122">
                  <c:v>3.5289999935776</c:v>
                </c:pt>
                <c:pt idx="123">
                  <c:v>3.5519999936222999</c:v>
                </c:pt>
                <c:pt idx="124">
                  <c:v>3.57499999366701</c:v>
                </c:pt>
                <c:pt idx="125">
                  <c:v>3.59799999371171</c:v>
                </c:pt>
                <c:pt idx="126">
                  <c:v>3.6209999937564099</c:v>
                </c:pt>
                <c:pt idx="127">
                  <c:v>3.6439999938011201</c:v>
                </c:pt>
                <c:pt idx="128">
                  <c:v>3.66699999384582</c:v>
                </c:pt>
                <c:pt idx="129">
                  <c:v>3.6899999938905199</c:v>
                </c:pt>
                <c:pt idx="130">
                  <c:v>3.7129999939352301</c:v>
                </c:pt>
                <c:pt idx="131">
                  <c:v>3.73599999397993</c:v>
                </c:pt>
                <c:pt idx="132">
                  <c:v>3.7589999940246299</c:v>
                </c:pt>
                <c:pt idx="133">
                  <c:v>3.7819999940693401</c:v>
                </c:pt>
                <c:pt idx="134">
                  <c:v>3.80499999411404</c:v>
                </c:pt>
                <c:pt idx="135">
                  <c:v>3.8279999941587399</c:v>
                </c:pt>
                <c:pt idx="136">
                  <c:v>3.8509999942034501</c:v>
                </c:pt>
                <c:pt idx="137">
                  <c:v>3.87399999424815</c:v>
                </c:pt>
                <c:pt idx="138">
                  <c:v>3.8969999942928601</c:v>
                </c:pt>
                <c:pt idx="139">
                  <c:v>3.9199999943375601</c:v>
                </c:pt>
                <c:pt idx="140">
                  <c:v>3.94299999438226</c:v>
                </c:pt>
                <c:pt idx="141">
                  <c:v>3.9659999944269702</c:v>
                </c:pt>
                <c:pt idx="142">
                  <c:v>3.9889999944716701</c:v>
                </c:pt>
                <c:pt idx="143">
                  <c:v>4.01199999451637</c:v>
                </c:pt>
                <c:pt idx="144">
                  <c:v>4.0349999945610797</c:v>
                </c:pt>
                <c:pt idx="145">
                  <c:v>4.0579999946057796</c:v>
                </c:pt>
                <c:pt idx="146">
                  <c:v>4.0809999946504796</c:v>
                </c:pt>
                <c:pt idx="147">
                  <c:v>4.1039999946951902</c:v>
                </c:pt>
                <c:pt idx="148">
                  <c:v>4.1269999947398901</c:v>
                </c:pt>
                <c:pt idx="149">
                  <c:v>4.14999999478459</c:v>
                </c:pt>
                <c:pt idx="150">
                  <c:v>4.1729999948292997</c:v>
                </c:pt>
                <c:pt idx="151">
                  <c:v>4.1959999948739997</c:v>
                </c:pt>
                <c:pt idx="152">
                  <c:v>4.2189999949186996</c:v>
                </c:pt>
                <c:pt idx="153">
                  <c:v>4.2419999949634102</c:v>
                </c:pt>
                <c:pt idx="154">
                  <c:v>4.2649999950081101</c:v>
                </c:pt>
                <c:pt idx="155">
                  <c:v>4.28799999505281</c:v>
                </c:pt>
                <c:pt idx="156">
                  <c:v>4.3109999950975197</c:v>
                </c:pt>
                <c:pt idx="157">
                  <c:v>4.3339999951422197</c:v>
                </c:pt>
                <c:pt idx="158">
                  <c:v>4.3569999951869196</c:v>
                </c:pt>
                <c:pt idx="159">
                  <c:v>4.3799999952316302</c:v>
                </c:pt>
                <c:pt idx="160">
                  <c:v>4.4029999952763301</c:v>
                </c:pt>
                <c:pt idx="161">
                  <c:v>4.4259999953210398</c:v>
                </c:pt>
                <c:pt idx="162">
                  <c:v>4.4489999953657398</c:v>
                </c:pt>
                <c:pt idx="163">
                  <c:v>4.4719999954104397</c:v>
                </c:pt>
                <c:pt idx="164">
                  <c:v>4.4949999954551503</c:v>
                </c:pt>
                <c:pt idx="165">
                  <c:v>4.5179999954998502</c:v>
                </c:pt>
                <c:pt idx="166">
                  <c:v>4.5409999955445501</c:v>
                </c:pt>
                <c:pt idx="167">
                  <c:v>4.5639999955892598</c:v>
                </c:pt>
                <c:pt idx="168">
                  <c:v>4.5869999956339598</c:v>
                </c:pt>
                <c:pt idx="169">
                  <c:v>4.6099999956786597</c:v>
                </c:pt>
                <c:pt idx="170">
                  <c:v>4.6329999957233703</c:v>
                </c:pt>
                <c:pt idx="171">
                  <c:v>4.6559999957680702</c:v>
                </c:pt>
                <c:pt idx="172">
                  <c:v>4.6789999958127702</c:v>
                </c:pt>
                <c:pt idx="173">
                  <c:v>4.7019999958574799</c:v>
                </c:pt>
                <c:pt idx="174">
                  <c:v>4.7249999959021798</c:v>
                </c:pt>
                <c:pt idx="175">
                  <c:v>4.7479999959468797</c:v>
                </c:pt>
                <c:pt idx="176">
                  <c:v>4.7709999959915903</c:v>
                </c:pt>
                <c:pt idx="177">
                  <c:v>4.7939999960362902</c:v>
                </c:pt>
                <c:pt idx="178">
                  <c:v>4.8169999960809902</c:v>
                </c:pt>
                <c:pt idx="179">
                  <c:v>4.8399999961256999</c:v>
                </c:pt>
                <c:pt idx="180">
                  <c:v>4.8629999961703998</c:v>
                </c:pt>
                <c:pt idx="181">
                  <c:v>4.8859999962151104</c:v>
                </c:pt>
                <c:pt idx="182">
                  <c:v>4.9089999962598103</c:v>
                </c:pt>
                <c:pt idx="183">
                  <c:v>4.9319999963045102</c:v>
                </c:pt>
                <c:pt idx="184">
                  <c:v>4.9549999963492199</c:v>
                </c:pt>
                <c:pt idx="185">
                  <c:v>4.9779999963939199</c:v>
                </c:pt>
                <c:pt idx="186">
                  <c:v>5.0009999964386198</c:v>
                </c:pt>
                <c:pt idx="187">
                  <c:v>5.0239999964833304</c:v>
                </c:pt>
                <c:pt idx="188">
                  <c:v>5.0469999965280303</c:v>
                </c:pt>
                <c:pt idx="189">
                  <c:v>5.0699999965727303</c:v>
                </c:pt>
                <c:pt idx="190">
                  <c:v>5.09299999661744</c:v>
                </c:pt>
                <c:pt idx="191">
                  <c:v>5.1159999966621399</c:v>
                </c:pt>
                <c:pt idx="192">
                  <c:v>5.1389999967068398</c:v>
                </c:pt>
                <c:pt idx="193">
                  <c:v>5.1619999967515504</c:v>
                </c:pt>
                <c:pt idx="194">
                  <c:v>5.1849999967962503</c:v>
                </c:pt>
                <c:pt idx="195">
                  <c:v>5.2079999968409503</c:v>
                </c:pt>
                <c:pt idx="196">
                  <c:v>5.23099999688566</c:v>
                </c:pt>
                <c:pt idx="197">
                  <c:v>5.2539999969303599</c:v>
                </c:pt>
                <c:pt idx="198">
                  <c:v>5.2769999969750598</c:v>
                </c:pt>
                <c:pt idx="199">
                  <c:v>5.2999999970197704</c:v>
                </c:pt>
                <c:pt idx="200">
                  <c:v>5.3229999970644704</c:v>
                </c:pt>
                <c:pt idx="201">
                  <c:v>5.3459999971091703</c:v>
                </c:pt>
                <c:pt idx="202">
                  <c:v>5.36899999715388</c:v>
                </c:pt>
                <c:pt idx="203">
                  <c:v>5.3919999971985799</c:v>
                </c:pt>
                <c:pt idx="204">
                  <c:v>5.4149999972432896</c:v>
                </c:pt>
                <c:pt idx="205">
                  <c:v>5.4379999972879904</c:v>
                </c:pt>
                <c:pt idx="206">
                  <c:v>5.4609999973326904</c:v>
                </c:pt>
                <c:pt idx="207">
                  <c:v>5.4839999973774001</c:v>
                </c:pt>
                <c:pt idx="208">
                  <c:v>5.5069999974221</c:v>
                </c:pt>
                <c:pt idx="209">
                  <c:v>5.5299999974667999</c:v>
                </c:pt>
                <c:pt idx="210">
                  <c:v>5.5529999975115096</c:v>
                </c:pt>
                <c:pt idx="211">
                  <c:v>5.5759999975562096</c:v>
                </c:pt>
                <c:pt idx="212">
                  <c:v>5.5989999976009104</c:v>
                </c:pt>
                <c:pt idx="213">
                  <c:v>5.6219999976456201</c:v>
                </c:pt>
                <c:pt idx="214">
                  <c:v>5.64499999769032</c:v>
                </c:pt>
                <c:pt idx="215">
                  <c:v>5.6679999977350199</c:v>
                </c:pt>
                <c:pt idx="216">
                  <c:v>5.6909999977797296</c:v>
                </c:pt>
                <c:pt idx="217">
                  <c:v>5.7139999978244296</c:v>
                </c:pt>
                <c:pt idx="218">
                  <c:v>5.7369999978691304</c:v>
                </c:pt>
                <c:pt idx="219">
                  <c:v>5.7599999979138401</c:v>
                </c:pt>
                <c:pt idx="220">
                  <c:v>5.78299999795854</c:v>
                </c:pt>
                <c:pt idx="221">
                  <c:v>5.80599999800324</c:v>
                </c:pt>
                <c:pt idx="222">
                  <c:v>5.8289999980479497</c:v>
                </c:pt>
                <c:pt idx="223">
                  <c:v>5.8519999980926496</c:v>
                </c:pt>
                <c:pt idx="224">
                  <c:v>5.8749999981373504</c:v>
                </c:pt>
                <c:pt idx="225">
                  <c:v>5.8979999981820601</c:v>
                </c:pt>
                <c:pt idx="226">
                  <c:v>5.92099999822676</c:v>
                </c:pt>
                <c:pt idx="227">
                  <c:v>5.9439999982714697</c:v>
                </c:pt>
                <c:pt idx="228">
                  <c:v>5.9669999983161697</c:v>
                </c:pt>
                <c:pt idx="229">
                  <c:v>5.9899999983608696</c:v>
                </c:pt>
                <c:pt idx="230">
                  <c:v>6.0129999984055802</c:v>
                </c:pt>
                <c:pt idx="231">
                  <c:v>6.0359999984502801</c:v>
                </c:pt>
                <c:pt idx="232">
                  <c:v>6.0589999984949801</c:v>
                </c:pt>
                <c:pt idx="233">
                  <c:v>6.0819999985396898</c:v>
                </c:pt>
                <c:pt idx="234">
                  <c:v>6.1049999985843897</c:v>
                </c:pt>
                <c:pt idx="235">
                  <c:v>6.1279999986290896</c:v>
                </c:pt>
                <c:pt idx="236">
                  <c:v>6.1509999986738002</c:v>
                </c:pt>
                <c:pt idx="237">
                  <c:v>6.1739999987185001</c:v>
                </c:pt>
                <c:pt idx="238">
                  <c:v>6.1969999987632001</c:v>
                </c:pt>
                <c:pt idx="239">
                  <c:v>6.2199999988079098</c:v>
                </c:pt>
                <c:pt idx="240">
                  <c:v>6.2429999988526097</c:v>
                </c:pt>
                <c:pt idx="241">
                  <c:v>6.2659999988973096</c:v>
                </c:pt>
                <c:pt idx="242">
                  <c:v>6.2889999989420202</c:v>
                </c:pt>
                <c:pt idx="243">
                  <c:v>6.3119999989867202</c:v>
                </c:pt>
                <c:pt idx="244">
                  <c:v>6.3349999990314201</c:v>
                </c:pt>
                <c:pt idx="245">
                  <c:v>6.3579999990761298</c:v>
                </c:pt>
                <c:pt idx="246">
                  <c:v>6.3809999991208297</c:v>
                </c:pt>
                <c:pt idx="247">
                  <c:v>6.4039999991655296</c:v>
                </c:pt>
                <c:pt idx="248">
                  <c:v>6.4269999992102402</c:v>
                </c:pt>
                <c:pt idx="249">
                  <c:v>6.4499999992549402</c:v>
                </c:pt>
                <c:pt idx="250">
                  <c:v>6.4729999992996499</c:v>
                </c:pt>
                <c:pt idx="251">
                  <c:v>6.4959999993443498</c:v>
                </c:pt>
                <c:pt idx="252">
                  <c:v>6.5189999993890497</c:v>
                </c:pt>
                <c:pt idx="253">
                  <c:v>6.5419999994337603</c:v>
                </c:pt>
                <c:pt idx="254">
                  <c:v>6.5649999994784602</c:v>
                </c:pt>
                <c:pt idx="255">
                  <c:v>6.5879999995231602</c:v>
                </c:pt>
                <c:pt idx="256">
                  <c:v>6.6109999995678699</c:v>
                </c:pt>
                <c:pt idx="257">
                  <c:v>6.6339999996125698</c:v>
                </c:pt>
                <c:pt idx="258">
                  <c:v>6.6569999996572697</c:v>
                </c:pt>
                <c:pt idx="259">
                  <c:v>6.6799999997019803</c:v>
                </c:pt>
                <c:pt idx="260">
                  <c:v>6.7029999997466803</c:v>
                </c:pt>
                <c:pt idx="261">
                  <c:v>6.7259999997913802</c:v>
                </c:pt>
                <c:pt idx="262">
                  <c:v>6.7489999998360899</c:v>
                </c:pt>
                <c:pt idx="263">
                  <c:v>6.7719999998807898</c:v>
                </c:pt>
                <c:pt idx="264">
                  <c:v>6.7949999999254898</c:v>
                </c:pt>
                <c:pt idx="265">
                  <c:v>6.8179999999702003</c:v>
                </c:pt>
                <c:pt idx="266">
                  <c:v>6.8410000000149003</c:v>
                </c:pt>
                <c:pt idx="267">
                  <c:v>6.8640000000596002</c:v>
                </c:pt>
                <c:pt idx="268">
                  <c:v>6.8870000001043099</c:v>
                </c:pt>
                <c:pt idx="269">
                  <c:v>6.9100000001490098</c:v>
                </c:pt>
                <c:pt idx="270">
                  <c:v>6.9330000001937204</c:v>
                </c:pt>
                <c:pt idx="271">
                  <c:v>6.9560000002384204</c:v>
                </c:pt>
                <c:pt idx="272">
                  <c:v>6.9790000002831203</c:v>
                </c:pt>
                <c:pt idx="273">
                  <c:v>7.00200000032783</c:v>
                </c:pt>
                <c:pt idx="274">
                  <c:v>7.0250000003725299</c:v>
                </c:pt>
                <c:pt idx="275">
                  <c:v>7.0480000004172298</c:v>
                </c:pt>
                <c:pt idx="276">
                  <c:v>7.0710000004619404</c:v>
                </c:pt>
                <c:pt idx="277">
                  <c:v>7.0940000005066404</c:v>
                </c:pt>
                <c:pt idx="278">
                  <c:v>7.1170000005513403</c:v>
                </c:pt>
                <c:pt idx="279">
                  <c:v>7.14000000059605</c:v>
                </c:pt>
                <c:pt idx="280">
                  <c:v>7.1630000006407499</c:v>
                </c:pt>
                <c:pt idx="281">
                  <c:v>7.1860000006854499</c:v>
                </c:pt>
                <c:pt idx="282">
                  <c:v>7.2090000007301596</c:v>
                </c:pt>
                <c:pt idx="283">
                  <c:v>7.2320000007748604</c:v>
                </c:pt>
                <c:pt idx="284">
                  <c:v>7.2550000008195603</c:v>
                </c:pt>
                <c:pt idx="285">
                  <c:v>7.27800000086427</c:v>
                </c:pt>
                <c:pt idx="286">
                  <c:v>7.3010000009089699</c:v>
                </c:pt>
                <c:pt idx="287">
                  <c:v>7.3240000009536699</c:v>
                </c:pt>
                <c:pt idx="288">
                  <c:v>7.3470000009983796</c:v>
                </c:pt>
                <c:pt idx="289">
                  <c:v>7.3700000010430804</c:v>
                </c:pt>
                <c:pt idx="290">
                  <c:v>7.3930000010877803</c:v>
                </c:pt>
                <c:pt idx="291">
                  <c:v>7.41600000113249</c:v>
                </c:pt>
                <c:pt idx="292">
                  <c:v>7.43900000117719</c:v>
                </c:pt>
                <c:pt idx="293">
                  <c:v>7.4620000012218997</c:v>
                </c:pt>
                <c:pt idx="294">
                  <c:v>7.4850000012665996</c:v>
                </c:pt>
                <c:pt idx="295">
                  <c:v>7.5080000013113004</c:v>
                </c:pt>
                <c:pt idx="296">
                  <c:v>7.5310000013560101</c:v>
                </c:pt>
                <c:pt idx="297">
                  <c:v>7.55400000140071</c:v>
                </c:pt>
                <c:pt idx="298">
                  <c:v>7.57700000144541</c:v>
                </c:pt>
                <c:pt idx="299">
                  <c:v>7.6000000014901197</c:v>
                </c:pt>
                <c:pt idx="300">
                  <c:v>7.6230000015348196</c:v>
                </c:pt>
                <c:pt idx="301">
                  <c:v>7.6460000015795204</c:v>
                </c:pt>
                <c:pt idx="302">
                  <c:v>7.6690000016242301</c:v>
                </c:pt>
                <c:pt idx="303">
                  <c:v>7.6920000016689301</c:v>
                </c:pt>
                <c:pt idx="304">
                  <c:v>7.71500000171363</c:v>
                </c:pt>
                <c:pt idx="305">
                  <c:v>7.7380000017583397</c:v>
                </c:pt>
                <c:pt idx="306">
                  <c:v>7.7610000018030396</c:v>
                </c:pt>
                <c:pt idx="307">
                  <c:v>7.7840000018477404</c:v>
                </c:pt>
                <c:pt idx="308">
                  <c:v>7.8070000018924501</c:v>
                </c:pt>
                <c:pt idx="309">
                  <c:v>7.8300000019371501</c:v>
                </c:pt>
                <c:pt idx="310">
                  <c:v>7.85300000198185</c:v>
                </c:pt>
                <c:pt idx="311">
                  <c:v>7.8760000020265597</c:v>
                </c:pt>
                <c:pt idx="312">
                  <c:v>7.8990000020712596</c:v>
                </c:pt>
                <c:pt idx="313">
                  <c:v>7.9220000021159596</c:v>
                </c:pt>
                <c:pt idx="314">
                  <c:v>7.9450000021606701</c:v>
                </c:pt>
                <c:pt idx="315">
                  <c:v>7.9680000022053701</c:v>
                </c:pt>
                <c:pt idx="316">
                  <c:v>7.9910000022500798</c:v>
                </c:pt>
                <c:pt idx="317">
                  <c:v>8.0140000022947806</c:v>
                </c:pt>
                <c:pt idx="318">
                  <c:v>8.0370000023394805</c:v>
                </c:pt>
                <c:pt idx="319">
                  <c:v>8.0600000023841893</c:v>
                </c:pt>
                <c:pt idx="320">
                  <c:v>8.0830000024288893</c:v>
                </c:pt>
                <c:pt idx="321">
                  <c:v>8.1060000024735892</c:v>
                </c:pt>
                <c:pt idx="322">
                  <c:v>8.1290000025182998</c:v>
                </c:pt>
                <c:pt idx="323">
                  <c:v>8.1520000025629997</c:v>
                </c:pt>
                <c:pt idx="324">
                  <c:v>8.1750000026076997</c:v>
                </c:pt>
                <c:pt idx="325">
                  <c:v>8.1980000026524102</c:v>
                </c:pt>
                <c:pt idx="326">
                  <c:v>8.2210000026971102</c:v>
                </c:pt>
                <c:pt idx="327">
                  <c:v>8.2440000027418101</c:v>
                </c:pt>
                <c:pt idx="328">
                  <c:v>8.2670000027865207</c:v>
                </c:pt>
                <c:pt idx="329">
                  <c:v>8.4670000057667494</c:v>
                </c:pt>
                <c:pt idx="330">
                  <c:v>8.6670000087469798</c:v>
                </c:pt>
                <c:pt idx="331">
                  <c:v>8.8670000117272103</c:v>
                </c:pt>
                <c:pt idx="332">
                  <c:v>9.0670000147074497</c:v>
                </c:pt>
                <c:pt idx="333">
                  <c:v>9.41</c:v>
                </c:pt>
                <c:pt idx="334">
                  <c:v>9.4670000206679106</c:v>
                </c:pt>
                <c:pt idx="335">
                  <c:v>9.6670000236481393</c:v>
                </c:pt>
                <c:pt idx="336">
                  <c:v>9.8670000266283804</c:v>
                </c:pt>
                <c:pt idx="337">
                  <c:v>10.0670000296086</c:v>
                </c:pt>
                <c:pt idx="338">
                  <c:v>10.2670000325888</c:v>
                </c:pt>
                <c:pt idx="339">
                  <c:v>10.4670000355691</c:v>
                </c:pt>
                <c:pt idx="340">
                  <c:v>10.6670000385493</c:v>
                </c:pt>
                <c:pt idx="341">
                  <c:v>10.867000041529501</c:v>
                </c:pt>
                <c:pt idx="342">
                  <c:v>11.0670000445098</c:v>
                </c:pt>
                <c:pt idx="343">
                  <c:v>11.267000047490001</c:v>
                </c:pt>
                <c:pt idx="344">
                  <c:v>11.467000050470199</c:v>
                </c:pt>
                <c:pt idx="345">
                  <c:v>11.667000053450501</c:v>
                </c:pt>
                <c:pt idx="346">
                  <c:v>11.867000056430699</c:v>
                </c:pt>
                <c:pt idx="347">
                  <c:v>12.067000059410899</c:v>
                </c:pt>
                <c:pt idx="348">
                  <c:v>12.267000062391199</c:v>
                </c:pt>
                <c:pt idx="349">
                  <c:v>12.467000065371399</c:v>
                </c:pt>
                <c:pt idx="350">
                  <c:v>12.6670000683516</c:v>
                </c:pt>
                <c:pt idx="351">
                  <c:v>12.867000071331899</c:v>
                </c:pt>
                <c:pt idx="352">
                  <c:v>13.0670000743121</c:v>
                </c:pt>
                <c:pt idx="353">
                  <c:v>13.2670000772923</c:v>
                </c:pt>
                <c:pt idx="354">
                  <c:v>13.4670000802726</c:v>
                </c:pt>
                <c:pt idx="355">
                  <c:v>13.6670000832528</c:v>
                </c:pt>
                <c:pt idx="356">
                  <c:v>13.867000086233</c:v>
                </c:pt>
                <c:pt idx="357">
                  <c:v>14.0670000892133</c:v>
                </c:pt>
                <c:pt idx="358">
                  <c:v>14.2670000921935</c:v>
                </c:pt>
                <c:pt idx="359">
                  <c:v>14.467000095173701</c:v>
                </c:pt>
                <c:pt idx="360">
                  <c:v>14.667000098153901</c:v>
                </c:pt>
                <c:pt idx="361">
                  <c:v>14.867000101134201</c:v>
                </c:pt>
                <c:pt idx="362">
                  <c:v>15.067000104114401</c:v>
                </c:pt>
                <c:pt idx="363">
                  <c:v>15.267000107094599</c:v>
                </c:pt>
                <c:pt idx="364">
                  <c:v>15.467000110074901</c:v>
                </c:pt>
                <c:pt idx="365">
                  <c:v>15.667000113055099</c:v>
                </c:pt>
                <c:pt idx="366">
                  <c:v>15.8670001160353</c:v>
                </c:pt>
                <c:pt idx="367">
                  <c:v>16.067000119015599</c:v>
                </c:pt>
                <c:pt idx="368">
                  <c:v>16.2670001219958</c:v>
                </c:pt>
                <c:pt idx="369">
                  <c:v>16.467000124976</c:v>
                </c:pt>
                <c:pt idx="370">
                  <c:v>16.6670001279563</c:v>
                </c:pt>
                <c:pt idx="371">
                  <c:v>16.8670001309365</c:v>
                </c:pt>
                <c:pt idx="372">
                  <c:v>17.0670001339167</c:v>
                </c:pt>
                <c:pt idx="373">
                  <c:v>17.267000136897</c:v>
                </c:pt>
                <c:pt idx="374">
                  <c:v>17.4670001398772</c:v>
                </c:pt>
                <c:pt idx="375">
                  <c:v>17.6670001428574</c:v>
                </c:pt>
                <c:pt idx="376">
                  <c:v>17.8670001458377</c:v>
                </c:pt>
                <c:pt idx="377">
                  <c:v>18.0670001488179</c:v>
                </c:pt>
                <c:pt idx="378">
                  <c:v>18.267000151798101</c:v>
                </c:pt>
                <c:pt idx="379">
                  <c:v>18.4670001547784</c:v>
                </c:pt>
                <c:pt idx="380">
                  <c:v>18.667000157758601</c:v>
                </c:pt>
                <c:pt idx="381">
                  <c:v>18.867000160738801</c:v>
                </c:pt>
                <c:pt idx="382">
                  <c:v>19.067000163719101</c:v>
                </c:pt>
                <c:pt idx="383">
                  <c:v>19.267000166699301</c:v>
                </c:pt>
                <c:pt idx="384">
                  <c:v>19.467000169679501</c:v>
                </c:pt>
                <c:pt idx="385">
                  <c:v>19.667000172659801</c:v>
                </c:pt>
                <c:pt idx="386">
                  <c:v>19.867000175640001</c:v>
                </c:pt>
                <c:pt idx="387">
                  <c:v>20.067000178620201</c:v>
                </c:pt>
                <c:pt idx="388">
                  <c:v>20.267000181600501</c:v>
                </c:pt>
                <c:pt idx="389">
                  <c:v>20.467000184580701</c:v>
                </c:pt>
                <c:pt idx="390">
                  <c:v>20.667000187560902</c:v>
                </c:pt>
                <c:pt idx="391">
                  <c:v>20.867000190541098</c:v>
                </c:pt>
                <c:pt idx="392">
                  <c:v>21.067000193521402</c:v>
                </c:pt>
                <c:pt idx="393">
                  <c:v>21.267000196501598</c:v>
                </c:pt>
                <c:pt idx="394">
                  <c:v>21.467000199481799</c:v>
                </c:pt>
                <c:pt idx="395">
                  <c:v>21.667000202462098</c:v>
                </c:pt>
                <c:pt idx="396">
                  <c:v>21.867000205442299</c:v>
                </c:pt>
                <c:pt idx="397">
                  <c:v>22.067000208422499</c:v>
                </c:pt>
                <c:pt idx="398">
                  <c:v>22.267000211402799</c:v>
                </c:pt>
                <c:pt idx="399">
                  <c:v>22.467000214382999</c:v>
                </c:pt>
                <c:pt idx="400">
                  <c:v>22.667000217363199</c:v>
                </c:pt>
                <c:pt idx="401">
                  <c:v>22.867000220343499</c:v>
                </c:pt>
                <c:pt idx="402">
                  <c:v>23.067000223323699</c:v>
                </c:pt>
                <c:pt idx="403">
                  <c:v>23.2670002263039</c:v>
                </c:pt>
                <c:pt idx="404">
                  <c:v>23.467000229284199</c:v>
                </c:pt>
                <c:pt idx="405">
                  <c:v>23.6670002322644</c:v>
                </c:pt>
                <c:pt idx="406">
                  <c:v>23.8670002352446</c:v>
                </c:pt>
                <c:pt idx="407">
                  <c:v>24.0670002382249</c:v>
                </c:pt>
                <c:pt idx="408">
                  <c:v>24.2670002412051</c:v>
                </c:pt>
                <c:pt idx="409">
                  <c:v>24.4670002441853</c:v>
                </c:pt>
                <c:pt idx="410">
                  <c:v>24.6670002471656</c:v>
                </c:pt>
                <c:pt idx="411">
                  <c:v>24.8670002501458</c:v>
                </c:pt>
                <c:pt idx="412">
                  <c:v>25.067000253126</c:v>
                </c:pt>
                <c:pt idx="413">
                  <c:v>25.2670002561063</c:v>
                </c:pt>
                <c:pt idx="414">
                  <c:v>25.4670002590865</c:v>
                </c:pt>
                <c:pt idx="415">
                  <c:v>25.667000262066701</c:v>
                </c:pt>
                <c:pt idx="416">
                  <c:v>25.867000265047</c:v>
                </c:pt>
                <c:pt idx="417">
                  <c:v>26.067000268027201</c:v>
                </c:pt>
                <c:pt idx="418">
                  <c:v>26.267000271007401</c:v>
                </c:pt>
                <c:pt idx="419">
                  <c:v>26.467000273987701</c:v>
                </c:pt>
                <c:pt idx="420">
                  <c:v>26.667000276967901</c:v>
                </c:pt>
                <c:pt idx="421">
                  <c:v>26.867000279948101</c:v>
                </c:pt>
                <c:pt idx="422">
                  <c:v>27.067000282928301</c:v>
                </c:pt>
                <c:pt idx="423">
                  <c:v>27.267000285908601</c:v>
                </c:pt>
                <c:pt idx="424">
                  <c:v>27.467000288888801</c:v>
                </c:pt>
                <c:pt idx="425">
                  <c:v>27.667000291869002</c:v>
                </c:pt>
                <c:pt idx="426">
                  <c:v>27.867000294849301</c:v>
                </c:pt>
                <c:pt idx="427">
                  <c:v>28.067000297829502</c:v>
                </c:pt>
                <c:pt idx="428">
                  <c:v>28.267000300809698</c:v>
                </c:pt>
                <c:pt idx="429">
                  <c:v>28.467000303790002</c:v>
                </c:pt>
                <c:pt idx="430">
                  <c:v>28.667000306770198</c:v>
                </c:pt>
                <c:pt idx="431">
                  <c:v>28.867000309750399</c:v>
                </c:pt>
                <c:pt idx="432">
                  <c:v>29.067000312730698</c:v>
                </c:pt>
                <c:pt idx="433">
                  <c:v>29.267000315710899</c:v>
                </c:pt>
                <c:pt idx="434">
                  <c:v>29.467000318691099</c:v>
                </c:pt>
                <c:pt idx="435">
                  <c:v>29.667000321671399</c:v>
                </c:pt>
                <c:pt idx="436">
                  <c:v>29.867000324651599</c:v>
                </c:pt>
                <c:pt idx="437">
                  <c:v>30.067000327631799</c:v>
                </c:pt>
                <c:pt idx="438">
                  <c:v>30.267000330612099</c:v>
                </c:pt>
                <c:pt idx="439">
                  <c:v>30.467000333592299</c:v>
                </c:pt>
                <c:pt idx="440">
                  <c:v>30.667000336572499</c:v>
                </c:pt>
                <c:pt idx="441">
                  <c:v>30.867000339552799</c:v>
                </c:pt>
                <c:pt idx="442">
                  <c:v>31.067000342532999</c:v>
                </c:pt>
                <c:pt idx="443">
                  <c:v>31.2670003455132</c:v>
                </c:pt>
                <c:pt idx="444">
                  <c:v>31.467000348493499</c:v>
                </c:pt>
                <c:pt idx="445">
                  <c:v>31.6670003514737</c:v>
                </c:pt>
                <c:pt idx="446">
                  <c:v>31.8670003544539</c:v>
                </c:pt>
                <c:pt idx="447">
                  <c:v>32.067000357434203</c:v>
                </c:pt>
                <c:pt idx="448">
                  <c:v>32.2670003604144</c:v>
                </c:pt>
                <c:pt idx="449">
                  <c:v>32.467000363394597</c:v>
                </c:pt>
                <c:pt idx="450">
                  <c:v>32.6670003663749</c:v>
                </c:pt>
                <c:pt idx="451">
                  <c:v>32.867000369355097</c:v>
                </c:pt>
                <c:pt idx="452">
                  <c:v>33.067000372335301</c:v>
                </c:pt>
                <c:pt idx="453">
                  <c:v>33.267000375315497</c:v>
                </c:pt>
                <c:pt idx="454">
                  <c:v>33.467000378295801</c:v>
                </c:pt>
                <c:pt idx="455">
                  <c:v>33.667000381275997</c:v>
                </c:pt>
                <c:pt idx="456">
                  <c:v>33.867000384256201</c:v>
                </c:pt>
                <c:pt idx="457">
                  <c:v>34.067000387236497</c:v>
                </c:pt>
                <c:pt idx="458">
                  <c:v>34.267000390216701</c:v>
                </c:pt>
                <c:pt idx="459">
                  <c:v>34.467000393196898</c:v>
                </c:pt>
                <c:pt idx="460">
                  <c:v>34.667000396177201</c:v>
                </c:pt>
                <c:pt idx="461">
                  <c:v>34.867000399157398</c:v>
                </c:pt>
                <c:pt idx="462">
                  <c:v>35.067000402137602</c:v>
                </c:pt>
                <c:pt idx="463">
                  <c:v>35.267000405117898</c:v>
                </c:pt>
                <c:pt idx="464">
                  <c:v>35.467000408098102</c:v>
                </c:pt>
                <c:pt idx="465">
                  <c:v>35.667000411078298</c:v>
                </c:pt>
                <c:pt idx="466">
                  <c:v>35.867000414058602</c:v>
                </c:pt>
                <c:pt idx="467">
                  <c:v>36.067000417038798</c:v>
                </c:pt>
                <c:pt idx="468">
                  <c:v>36.267000420019002</c:v>
                </c:pt>
                <c:pt idx="469">
                  <c:v>36.467000422999298</c:v>
                </c:pt>
                <c:pt idx="470">
                  <c:v>36.667000425979502</c:v>
                </c:pt>
                <c:pt idx="471">
                  <c:v>36.867000428959699</c:v>
                </c:pt>
                <c:pt idx="472">
                  <c:v>37.067000431940002</c:v>
                </c:pt>
                <c:pt idx="473">
                  <c:v>37.267000434920199</c:v>
                </c:pt>
                <c:pt idx="474">
                  <c:v>37.467000437900403</c:v>
                </c:pt>
                <c:pt idx="475">
                  <c:v>37.667000440880699</c:v>
                </c:pt>
                <c:pt idx="476">
                  <c:v>37.867000443860903</c:v>
                </c:pt>
                <c:pt idx="477">
                  <c:v>38.067000446841099</c:v>
                </c:pt>
                <c:pt idx="478">
                  <c:v>38.267000449821403</c:v>
                </c:pt>
                <c:pt idx="479">
                  <c:v>38.467000452801599</c:v>
                </c:pt>
                <c:pt idx="480">
                  <c:v>38.667000455781803</c:v>
                </c:pt>
                <c:pt idx="481">
                  <c:v>38.867000458762</c:v>
                </c:pt>
                <c:pt idx="482">
                  <c:v>39.067000461742303</c:v>
                </c:pt>
                <c:pt idx="483">
                  <c:v>39.2670004647225</c:v>
                </c:pt>
                <c:pt idx="484">
                  <c:v>39.467000467702697</c:v>
                </c:pt>
                <c:pt idx="485">
                  <c:v>39.667000470683</c:v>
                </c:pt>
                <c:pt idx="486">
                  <c:v>39.867000473663197</c:v>
                </c:pt>
                <c:pt idx="487">
                  <c:v>40.0670004766434</c:v>
                </c:pt>
                <c:pt idx="488">
                  <c:v>40.267000479623697</c:v>
                </c:pt>
                <c:pt idx="489">
                  <c:v>40.4670004826039</c:v>
                </c:pt>
                <c:pt idx="490">
                  <c:v>40.667000485584097</c:v>
                </c:pt>
                <c:pt idx="491">
                  <c:v>40.8670004885644</c:v>
                </c:pt>
                <c:pt idx="492">
                  <c:v>41.067000491544597</c:v>
                </c:pt>
                <c:pt idx="493">
                  <c:v>41.267000494524801</c:v>
                </c:pt>
                <c:pt idx="494">
                  <c:v>41.467000497505097</c:v>
                </c:pt>
                <c:pt idx="495">
                  <c:v>41.667000500485301</c:v>
                </c:pt>
                <c:pt idx="496">
                  <c:v>41.867000503465498</c:v>
                </c:pt>
                <c:pt idx="497">
                  <c:v>42.067000506445801</c:v>
                </c:pt>
                <c:pt idx="498">
                  <c:v>42.267000509425998</c:v>
                </c:pt>
              </c:numCache>
            </c:numRef>
          </c:xVal>
          <c:yVal>
            <c:numRef>
              <c:f>Лист1!$B$3:$B$501</c:f>
              <c:numCache>
                <c:formatCode>0.00E+00</c:formatCode>
                <c:ptCount val="49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 formatCode="General">
                  <c:v>13.930008993727199</c:v>
                </c:pt>
                <c:pt idx="55" formatCode="General">
                  <c:v>1.2982073596139401</c:v>
                </c:pt>
                <c:pt idx="56" formatCode="General">
                  <c:v>53.459295612472999</c:v>
                </c:pt>
                <c:pt idx="57" formatCode="General">
                  <c:v>4.7111522370542804</c:v>
                </c:pt>
                <c:pt idx="58" formatCode="General">
                  <c:v>11.496039957765401</c:v>
                </c:pt>
                <c:pt idx="59" formatCode="General">
                  <c:v>4.4269334511509202</c:v>
                </c:pt>
                <c:pt idx="60" formatCode="General">
                  <c:v>0.63451151136147999</c:v>
                </c:pt>
                <c:pt idx="61">
                  <c:v>1.8583865343583099E-4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1.1040329252176E-2</c:v>
                </c:pt>
                <c:pt idx="85" formatCode="General">
                  <c:v>0.57564120099181304</c:v>
                </c:pt>
                <c:pt idx="86" formatCode="General">
                  <c:v>0.50666290539130399</c:v>
                </c:pt>
                <c:pt idx="87">
                  <c:v>8.1392253701095804E-2</c:v>
                </c:pt>
                <c:pt idx="88" formatCode="General">
                  <c:v>0.19728813529578401</c:v>
                </c:pt>
                <c:pt idx="89" formatCode="General">
                  <c:v>0.22105962308935001</c:v>
                </c:pt>
                <c:pt idx="90" formatCode="General">
                  <c:v>0.16480495657796301</c:v>
                </c:pt>
                <c:pt idx="91" formatCode="General">
                  <c:v>3.31291719564565</c:v>
                </c:pt>
                <c:pt idx="92" formatCode="General">
                  <c:v>0.80599999427795399</c:v>
                </c:pt>
                <c:pt idx="93" formatCode="General">
                  <c:v>0.26948590495937302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 formatCode="General">
                  <c:v>4.0741326163617302</c:v>
                </c:pt>
                <c:pt idx="151" formatCode="General">
                  <c:v>86.525178882463507</c:v>
                </c:pt>
                <c:pt idx="152" formatCode="General">
                  <c:v>355.711591067391</c:v>
                </c:pt>
                <c:pt idx="153" formatCode="General">
                  <c:v>331.68734313652999</c:v>
                </c:pt>
                <c:pt idx="154" formatCode="General">
                  <c:v>307.66309520566898</c:v>
                </c:pt>
                <c:pt idx="155" formatCode="General">
                  <c:v>283.63884727480701</c:v>
                </c:pt>
                <c:pt idx="156" formatCode="General">
                  <c:v>259.614599343946</c:v>
                </c:pt>
                <c:pt idx="157" formatCode="General">
                  <c:v>235.59035141308499</c:v>
                </c:pt>
                <c:pt idx="158" formatCode="General">
                  <c:v>135.72449837182199</c:v>
                </c:pt>
                <c:pt idx="159" formatCode="General">
                  <c:v>38.564234278974503</c:v>
                </c:pt>
                <c:pt idx="160" formatCode="General">
                  <c:v>10.696063357217399</c:v>
                </c:pt>
                <c:pt idx="161" formatCode="General">
                  <c:v>32.609196189929101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 formatCode="General">
                  <c:v>0.34900850042258702</c:v>
                </c:pt>
                <c:pt idx="170" formatCode="General">
                  <c:v>3.0424947287930699</c:v>
                </c:pt>
                <c:pt idx="171" formatCode="General">
                  <c:v>5.49587893662535</c:v>
                </c:pt>
                <c:pt idx="172" formatCode="General">
                  <c:v>1.84130480240148</c:v>
                </c:pt>
                <c:pt idx="173" formatCode="General">
                  <c:v>1.92921153516035</c:v>
                </c:pt>
                <c:pt idx="174" formatCode="General">
                  <c:v>2.36480951086331</c:v>
                </c:pt>
                <c:pt idx="175" formatCode="General">
                  <c:v>3.0855833606826599</c:v>
                </c:pt>
                <c:pt idx="176" formatCode="General">
                  <c:v>4.3555452526454701</c:v>
                </c:pt>
                <c:pt idx="177" formatCode="General">
                  <c:v>9.1471946320685795</c:v>
                </c:pt>
                <c:pt idx="178" formatCode="General">
                  <c:v>6.35390983553678</c:v>
                </c:pt>
                <c:pt idx="179" formatCode="General">
                  <c:v>8.1576746969169793</c:v>
                </c:pt>
                <c:pt idx="180" formatCode="General">
                  <c:v>4.8127858592034301</c:v>
                </c:pt>
                <c:pt idx="181" formatCode="General">
                  <c:v>2.6890567107703198</c:v>
                </c:pt>
                <c:pt idx="182" formatCode="General">
                  <c:v>1.74709838204715</c:v>
                </c:pt>
                <c:pt idx="183" formatCode="General">
                  <c:v>1.61898600295955</c:v>
                </c:pt>
                <c:pt idx="184" formatCode="General">
                  <c:v>0.79638953698168802</c:v>
                </c:pt>
                <c:pt idx="185">
                  <c:v>0</c:v>
                </c:pt>
                <c:pt idx="186">
                  <c:v>0</c:v>
                </c:pt>
                <c:pt idx="187">
                  <c:v>0</c:v>
                </c:pt>
                <c:pt idx="188">
                  <c:v>0</c:v>
                </c:pt>
                <c:pt idx="189">
                  <c:v>0</c:v>
                </c:pt>
                <c:pt idx="190">
                  <c:v>0</c:v>
                </c:pt>
                <c:pt idx="191">
                  <c:v>0</c:v>
                </c:pt>
                <c:pt idx="192">
                  <c:v>0</c:v>
                </c:pt>
                <c:pt idx="193">
                  <c:v>0</c:v>
                </c:pt>
                <c:pt idx="194">
                  <c:v>0</c:v>
                </c:pt>
                <c:pt idx="195">
                  <c:v>0</c:v>
                </c:pt>
                <c:pt idx="196">
                  <c:v>0</c:v>
                </c:pt>
                <c:pt idx="197">
                  <c:v>0</c:v>
                </c:pt>
                <c:pt idx="198">
                  <c:v>0</c:v>
                </c:pt>
                <c:pt idx="199">
                  <c:v>0</c:v>
                </c:pt>
                <c:pt idx="200">
                  <c:v>0</c:v>
                </c:pt>
                <c:pt idx="201">
                  <c:v>0</c:v>
                </c:pt>
                <c:pt idx="202">
                  <c:v>0</c:v>
                </c:pt>
                <c:pt idx="203">
                  <c:v>0</c:v>
                </c:pt>
                <c:pt idx="204">
                  <c:v>0</c:v>
                </c:pt>
                <c:pt idx="205">
                  <c:v>0</c:v>
                </c:pt>
                <c:pt idx="206">
                  <c:v>0</c:v>
                </c:pt>
                <c:pt idx="207">
                  <c:v>0</c:v>
                </c:pt>
                <c:pt idx="208">
                  <c:v>0</c:v>
                </c:pt>
                <c:pt idx="209">
                  <c:v>0</c:v>
                </c:pt>
                <c:pt idx="210">
                  <c:v>0</c:v>
                </c:pt>
                <c:pt idx="211">
                  <c:v>0</c:v>
                </c:pt>
                <c:pt idx="212">
                  <c:v>0</c:v>
                </c:pt>
                <c:pt idx="213">
                  <c:v>0</c:v>
                </c:pt>
                <c:pt idx="214">
                  <c:v>0</c:v>
                </c:pt>
                <c:pt idx="215">
                  <c:v>0</c:v>
                </c:pt>
                <c:pt idx="216">
                  <c:v>0</c:v>
                </c:pt>
                <c:pt idx="217">
                  <c:v>0</c:v>
                </c:pt>
                <c:pt idx="218">
                  <c:v>0</c:v>
                </c:pt>
                <c:pt idx="219">
                  <c:v>0</c:v>
                </c:pt>
                <c:pt idx="220">
                  <c:v>0</c:v>
                </c:pt>
                <c:pt idx="221">
                  <c:v>0</c:v>
                </c:pt>
                <c:pt idx="222">
                  <c:v>0</c:v>
                </c:pt>
                <c:pt idx="223">
                  <c:v>0</c:v>
                </c:pt>
                <c:pt idx="224">
                  <c:v>0</c:v>
                </c:pt>
                <c:pt idx="225">
                  <c:v>0</c:v>
                </c:pt>
                <c:pt idx="226">
                  <c:v>0</c:v>
                </c:pt>
                <c:pt idx="227">
                  <c:v>0</c:v>
                </c:pt>
                <c:pt idx="228">
                  <c:v>0</c:v>
                </c:pt>
                <c:pt idx="229">
                  <c:v>0</c:v>
                </c:pt>
                <c:pt idx="230">
                  <c:v>0</c:v>
                </c:pt>
                <c:pt idx="231">
                  <c:v>0</c:v>
                </c:pt>
                <c:pt idx="232">
                  <c:v>0</c:v>
                </c:pt>
                <c:pt idx="233">
                  <c:v>0</c:v>
                </c:pt>
                <c:pt idx="234">
                  <c:v>0</c:v>
                </c:pt>
                <c:pt idx="235">
                  <c:v>0</c:v>
                </c:pt>
                <c:pt idx="236">
                  <c:v>0</c:v>
                </c:pt>
                <c:pt idx="237">
                  <c:v>0</c:v>
                </c:pt>
                <c:pt idx="238">
                  <c:v>0</c:v>
                </c:pt>
                <c:pt idx="239">
                  <c:v>0</c:v>
                </c:pt>
                <c:pt idx="240">
                  <c:v>0</c:v>
                </c:pt>
                <c:pt idx="241">
                  <c:v>0</c:v>
                </c:pt>
                <c:pt idx="242">
                  <c:v>0</c:v>
                </c:pt>
                <c:pt idx="243">
                  <c:v>0</c:v>
                </c:pt>
                <c:pt idx="244">
                  <c:v>0</c:v>
                </c:pt>
                <c:pt idx="245">
                  <c:v>0</c:v>
                </c:pt>
                <c:pt idx="246">
                  <c:v>0</c:v>
                </c:pt>
                <c:pt idx="247">
                  <c:v>0</c:v>
                </c:pt>
                <c:pt idx="248">
                  <c:v>0</c:v>
                </c:pt>
                <c:pt idx="249">
                  <c:v>0</c:v>
                </c:pt>
                <c:pt idx="250">
                  <c:v>0</c:v>
                </c:pt>
                <c:pt idx="251">
                  <c:v>0</c:v>
                </c:pt>
                <c:pt idx="252">
                  <c:v>0</c:v>
                </c:pt>
                <c:pt idx="253">
                  <c:v>0</c:v>
                </c:pt>
                <c:pt idx="254">
                  <c:v>0</c:v>
                </c:pt>
                <c:pt idx="255">
                  <c:v>0</c:v>
                </c:pt>
                <c:pt idx="256">
                  <c:v>0</c:v>
                </c:pt>
                <c:pt idx="257">
                  <c:v>0</c:v>
                </c:pt>
                <c:pt idx="258">
                  <c:v>0</c:v>
                </c:pt>
                <c:pt idx="259">
                  <c:v>0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0</c:v>
                </c:pt>
                <c:pt idx="288">
                  <c:v>0</c:v>
                </c:pt>
                <c:pt idx="289">
                  <c:v>0</c:v>
                </c:pt>
                <c:pt idx="290">
                  <c:v>0</c:v>
                </c:pt>
                <c:pt idx="291">
                  <c:v>0</c:v>
                </c:pt>
                <c:pt idx="292">
                  <c:v>0</c:v>
                </c:pt>
                <c:pt idx="293">
                  <c:v>0</c:v>
                </c:pt>
                <c:pt idx="294">
                  <c:v>0</c:v>
                </c:pt>
                <c:pt idx="295">
                  <c:v>0</c:v>
                </c:pt>
                <c:pt idx="296">
                  <c:v>0</c:v>
                </c:pt>
                <c:pt idx="297">
                  <c:v>0</c:v>
                </c:pt>
                <c:pt idx="298">
                  <c:v>0</c:v>
                </c:pt>
                <c:pt idx="299">
                  <c:v>0</c:v>
                </c:pt>
                <c:pt idx="300">
                  <c:v>0</c:v>
                </c:pt>
                <c:pt idx="301">
                  <c:v>0</c:v>
                </c:pt>
                <c:pt idx="302">
                  <c:v>0</c:v>
                </c:pt>
                <c:pt idx="303">
                  <c:v>0</c:v>
                </c:pt>
                <c:pt idx="304">
                  <c:v>0</c:v>
                </c:pt>
                <c:pt idx="305">
                  <c:v>0</c:v>
                </c:pt>
                <c:pt idx="306">
                  <c:v>0</c:v>
                </c:pt>
                <c:pt idx="307">
                  <c:v>0</c:v>
                </c:pt>
                <c:pt idx="308">
                  <c:v>0</c:v>
                </c:pt>
                <c:pt idx="309">
                  <c:v>0</c:v>
                </c:pt>
                <c:pt idx="310">
                  <c:v>0</c:v>
                </c:pt>
                <c:pt idx="311">
                  <c:v>0</c:v>
                </c:pt>
                <c:pt idx="312">
                  <c:v>0</c:v>
                </c:pt>
                <c:pt idx="313">
                  <c:v>0</c:v>
                </c:pt>
                <c:pt idx="314">
                  <c:v>0</c:v>
                </c:pt>
                <c:pt idx="315">
                  <c:v>0</c:v>
                </c:pt>
                <c:pt idx="316">
                  <c:v>0</c:v>
                </c:pt>
                <c:pt idx="317">
                  <c:v>0</c:v>
                </c:pt>
                <c:pt idx="318">
                  <c:v>0</c:v>
                </c:pt>
                <c:pt idx="319">
                  <c:v>0</c:v>
                </c:pt>
                <c:pt idx="320">
                  <c:v>0</c:v>
                </c:pt>
                <c:pt idx="321">
                  <c:v>0</c:v>
                </c:pt>
                <c:pt idx="322">
                  <c:v>0</c:v>
                </c:pt>
                <c:pt idx="323">
                  <c:v>0</c:v>
                </c:pt>
                <c:pt idx="324">
                  <c:v>0</c:v>
                </c:pt>
                <c:pt idx="325">
                  <c:v>0</c:v>
                </c:pt>
                <c:pt idx="326">
                  <c:v>0</c:v>
                </c:pt>
                <c:pt idx="327">
                  <c:v>0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1.2589254117941664E-3</c:v>
                </c:pt>
                <c:pt idx="334" formatCode="General">
                  <c:v>0.58867138343637704</c:v>
                </c:pt>
                <c:pt idx="335" formatCode="General">
                  <c:v>0.53566374093156699</c:v>
                </c:pt>
                <c:pt idx="336">
                  <c:v>9.3856845516955806E-2</c:v>
                </c:pt>
                <c:pt idx="337">
                  <c:v>8.5049669496411406E-2</c:v>
                </c:pt>
                <c:pt idx="338" formatCode="General">
                  <c:v>0.94987325684474899</c:v>
                </c:pt>
                <c:pt idx="339" formatCode="General">
                  <c:v>0.65987928074345603</c:v>
                </c:pt>
                <c:pt idx="340" formatCode="General">
                  <c:v>0.52426511992208003</c:v>
                </c:pt>
                <c:pt idx="341" formatCode="General">
                  <c:v>1.6195435819836099</c:v>
                </c:pt>
                <c:pt idx="342" formatCode="General">
                  <c:v>0.89686722022995502</c:v>
                </c:pt>
                <c:pt idx="343" formatCode="General">
                  <c:v>0.60357984593701097</c:v>
                </c:pt>
                <c:pt idx="344" formatCode="General">
                  <c:v>0.40000000596046398</c:v>
                </c:pt>
                <c:pt idx="345" formatCode="General">
                  <c:v>0.5</c:v>
                </c:pt>
                <c:pt idx="346" formatCode="General">
                  <c:v>0.72392969755738501</c:v>
                </c:pt>
                <c:pt idx="347" formatCode="General">
                  <c:v>1.7318077312109199</c:v>
                </c:pt>
                <c:pt idx="348" formatCode="General">
                  <c:v>3.8300797250718901</c:v>
                </c:pt>
                <c:pt idx="349" formatCode="General">
                  <c:v>7.9607125965063101</c:v>
                </c:pt>
                <c:pt idx="350" formatCode="General">
                  <c:v>9.1561087037977096</c:v>
                </c:pt>
                <c:pt idx="351" formatCode="General">
                  <c:v>15.555151674406</c:v>
                </c:pt>
                <c:pt idx="352">
                  <c:v>0</c:v>
                </c:pt>
                <c:pt idx="353" formatCode="General">
                  <c:v>0.25324877087110897</c:v>
                </c:pt>
                <c:pt idx="354" formatCode="General">
                  <c:v>0.25302572482428898</c:v>
                </c:pt>
                <c:pt idx="355" formatCode="General">
                  <c:v>0.25266057252534002</c:v>
                </c:pt>
                <c:pt idx="356" formatCode="General">
                  <c:v>0.15930885148552601</c:v>
                </c:pt>
                <c:pt idx="357" formatCode="General">
                  <c:v>0.30617908393793503</c:v>
                </c:pt>
                <c:pt idx="358" formatCode="General">
                  <c:v>0.35154419198426301</c:v>
                </c:pt>
                <c:pt idx="359" formatCode="General">
                  <c:v>0.401108725624717</c:v>
                </c:pt>
                <c:pt idx="360" formatCode="General">
                  <c:v>0.43565328809018999</c:v>
                </c:pt>
                <c:pt idx="361" formatCode="General">
                  <c:v>0.44126577878142298</c:v>
                </c:pt>
                <c:pt idx="362" formatCode="General">
                  <c:v>0.36500555408487301</c:v>
                </c:pt>
                <c:pt idx="363" formatCode="General">
                  <c:v>0.398006050735218</c:v>
                </c:pt>
                <c:pt idx="364" formatCode="General">
                  <c:v>0.34783889399227702</c:v>
                </c:pt>
                <c:pt idx="365" formatCode="General">
                  <c:v>0.35453798804123698</c:v>
                </c:pt>
                <c:pt idx="366" formatCode="General">
                  <c:v>0.31639572606754202</c:v>
                </c:pt>
                <c:pt idx="367" formatCode="General">
                  <c:v>0.25288449734018398</c:v>
                </c:pt>
                <c:pt idx="368" formatCode="General">
                  <c:v>0.20206056121282001</c:v>
                </c:pt>
                <c:pt idx="369" formatCode="General">
                  <c:v>0.22817921429673299</c:v>
                </c:pt>
                <c:pt idx="370" formatCode="General">
                  <c:v>0.22373628832596101</c:v>
                </c:pt>
                <c:pt idx="371" formatCode="General">
                  <c:v>0.168846418944367</c:v>
                </c:pt>
                <c:pt idx="372" formatCode="General">
                  <c:v>0.17162701108162001</c:v>
                </c:pt>
                <c:pt idx="373" formatCode="General">
                  <c:v>0.17000000178813901</c:v>
                </c:pt>
                <c:pt idx="374">
                  <c:v>0</c:v>
                </c:pt>
                <c:pt idx="375">
                  <c:v>0</c:v>
                </c:pt>
                <c:pt idx="376">
                  <c:v>0</c:v>
                </c:pt>
                <c:pt idx="377">
                  <c:v>0</c:v>
                </c:pt>
                <c:pt idx="378">
                  <c:v>0</c:v>
                </c:pt>
                <c:pt idx="379">
                  <c:v>0</c:v>
                </c:pt>
                <c:pt idx="380">
                  <c:v>0</c:v>
                </c:pt>
                <c:pt idx="381">
                  <c:v>0</c:v>
                </c:pt>
                <c:pt idx="382">
                  <c:v>0</c:v>
                </c:pt>
                <c:pt idx="383">
                  <c:v>0</c:v>
                </c:pt>
                <c:pt idx="384">
                  <c:v>0</c:v>
                </c:pt>
                <c:pt idx="385">
                  <c:v>0</c:v>
                </c:pt>
                <c:pt idx="386">
                  <c:v>0</c:v>
                </c:pt>
                <c:pt idx="387">
                  <c:v>0</c:v>
                </c:pt>
                <c:pt idx="388">
                  <c:v>0</c:v>
                </c:pt>
                <c:pt idx="389">
                  <c:v>0</c:v>
                </c:pt>
                <c:pt idx="390">
                  <c:v>0</c:v>
                </c:pt>
                <c:pt idx="391">
                  <c:v>0</c:v>
                </c:pt>
                <c:pt idx="392">
                  <c:v>0</c:v>
                </c:pt>
                <c:pt idx="393">
                  <c:v>0</c:v>
                </c:pt>
                <c:pt idx="394">
                  <c:v>0</c:v>
                </c:pt>
                <c:pt idx="395">
                  <c:v>0</c:v>
                </c:pt>
                <c:pt idx="396">
                  <c:v>0</c:v>
                </c:pt>
                <c:pt idx="397">
                  <c:v>0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  <c:pt idx="401">
                  <c:v>0</c:v>
                </c:pt>
                <c:pt idx="402">
                  <c:v>0</c:v>
                </c:pt>
                <c:pt idx="403">
                  <c:v>0</c:v>
                </c:pt>
                <c:pt idx="404">
                  <c:v>0</c:v>
                </c:pt>
                <c:pt idx="405">
                  <c:v>0</c:v>
                </c:pt>
                <c:pt idx="406">
                  <c:v>0</c:v>
                </c:pt>
                <c:pt idx="407">
                  <c:v>0</c:v>
                </c:pt>
                <c:pt idx="408">
                  <c:v>0</c:v>
                </c:pt>
                <c:pt idx="409">
                  <c:v>0</c:v>
                </c:pt>
                <c:pt idx="410">
                  <c:v>0</c:v>
                </c:pt>
                <c:pt idx="411">
                  <c:v>0</c:v>
                </c:pt>
                <c:pt idx="412">
                  <c:v>0</c:v>
                </c:pt>
                <c:pt idx="413">
                  <c:v>0</c:v>
                </c:pt>
                <c:pt idx="414">
                  <c:v>0</c:v>
                </c:pt>
                <c:pt idx="415">
                  <c:v>0</c:v>
                </c:pt>
                <c:pt idx="416">
                  <c:v>0</c:v>
                </c:pt>
                <c:pt idx="417">
                  <c:v>0</c:v>
                </c:pt>
                <c:pt idx="418">
                  <c:v>0</c:v>
                </c:pt>
                <c:pt idx="419">
                  <c:v>0</c:v>
                </c:pt>
                <c:pt idx="420">
                  <c:v>0</c:v>
                </c:pt>
                <c:pt idx="421">
                  <c:v>0</c:v>
                </c:pt>
                <c:pt idx="422">
                  <c:v>0</c:v>
                </c:pt>
                <c:pt idx="423">
                  <c:v>0</c:v>
                </c:pt>
                <c:pt idx="424">
                  <c:v>0</c:v>
                </c:pt>
                <c:pt idx="425">
                  <c:v>0</c:v>
                </c:pt>
                <c:pt idx="426">
                  <c:v>0</c:v>
                </c:pt>
                <c:pt idx="427">
                  <c:v>0</c:v>
                </c:pt>
                <c:pt idx="428">
                  <c:v>0</c:v>
                </c:pt>
                <c:pt idx="429">
                  <c:v>0</c:v>
                </c:pt>
                <c:pt idx="430">
                  <c:v>0</c:v>
                </c:pt>
                <c:pt idx="431">
                  <c:v>0</c:v>
                </c:pt>
                <c:pt idx="432">
                  <c:v>0</c:v>
                </c:pt>
                <c:pt idx="433">
                  <c:v>0</c:v>
                </c:pt>
                <c:pt idx="434">
                  <c:v>0</c:v>
                </c:pt>
                <c:pt idx="435">
                  <c:v>0</c:v>
                </c:pt>
                <c:pt idx="436">
                  <c:v>0</c:v>
                </c:pt>
                <c:pt idx="437">
                  <c:v>0</c:v>
                </c:pt>
                <c:pt idx="438">
                  <c:v>0</c:v>
                </c:pt>
                <c:pt idx="439">
                  <c:v>0</c:v>
                </c:pt>
                <c:pt idx="440">
                  <c:v>0</c:v>
                </c:pt>
                <c:pt idx="441">
                  <c:v>0</c:v>
                </c:pt>
                <c:pt idx="442">
                  <c:v>0</c:v>
                </c:pt>
                <c:pt idx="443">
                  <c:v>0</c:v>
                </c:pt>
                <c:pt idx="444">
                  <c:v>0</c:v>
                </c:pt>
                <c:pt idx="445">
                  <c:v>0</c:v>
                </c:pt>
                <c:pt idx="446">
                  <c:v>0</c:v>
                </c:pt>
                <c:pt idx="447">
                  <c:v>0</c:v>
                </c:pt>
                <c:pt idx="448">
                  <c:v>0</c:v>
                </c:pt>
                <c:pt idx="449">
                  <c:v>0</c:v>
                </c:pt>
                <c:pt idx="450">
                  <c:v>0</c:v>
                </c:pt>
                <c:pt idx="451">
                  <c:v>0</c:v>
                </c:pt>
                <c:pt idx="452">
                  <c:v>0</c:v>
                </c:pt>
                <c:pt idx="453">
                  <c:v>0</c:v>
                </c:pt>
                <c:pt idx="454">
                  <c:v>0</c:v>
                </c:pt>
                <c:pt idx="455">
                  <c:v>0</c:v>
                </c:pt>
                <c:pt idx="456">
                  <c:v>0</c:v>
                </c:pt>
                <c:pt idx="457">
                  <c:v>0</c:v>
                </c:pt>
                <c:pt idx="458">
                  <c:v>0</c:v>
                </c:pt>
                <c:pt idx="459">
                  <c:v>0</c:v>
                </c:pt>
                <c:pt idx="460">
                  <c:v>0</c:v>
                </c:pt>
                <c:pt idx="461">
                  <c:v>0</c:v>
                </c:pt>
                <c:pt idx="462">
                  <c:v>0</c:v>
                </c:pt>
                <c:pt idx="463">
                  <c:v>0</c:v>
                </c:pt>
                <c:pt idx="464">
                  <c:v>0</c:v>
                </c:pt>
                <c:pt idx="465">
                  <c:v>0</c:v>
                </c:pt>
                <c:pt idx="466">
                  <c:v>0</c:v>
                </c:pt>
                <c:pt idx="467">
                  <c:v>0</c:v>
                </c:pt>
                <c:pt idx="468">
                  <c:v>0</c:v>
                </c:pt>
                <c:pt idx="469">
                  <c:v>0</c:v>
                </c:pt>
                <c:pt idx="470">
                  <c:v>0</c:v>
                </c:pt>
                <c:pt idx="471">
                  <c:v>0</c:v>
                </c:pt>
                <c:pt idx="472">
                  <c:v>0</c:v>
                </c:pt>
                <c:pt idx="473">
                  <c:v>0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0</c:v>
                </c:pt>
                <c:pt idx="478">
                  <c:v>0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0</c:v>
                </c:pt>
                <c:pt idx="484">
                  <c:v>0</c:v>
                </c:pt>
                <c:pt idx="485">
                  <c:v>0</c:v>
                </c:pt>
                <c:pt idx="486">
                  <c:v>0</c:v>
                </c:pt>
                <c:pt idx="487">
                  <c:v>0</c:v>
                </c:pt>
                <c:pt idx="488">
                  <c:v>0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</c:numCache>
            </c:numRef>
          </c:yVal>
          <c:smooth val="1"/>
        </c:ser>
        <c:ser>
          <c:idx val="1"/>
          <c:order val="4"/>
          <c:spPr>
            <a:ln w="12700">
              <a:solidFill>
                <a:srgbClr val="0000FF"/>
              </a:solidFill>
              <a:prstDash val="solid"/>
            </a:ln>
          </c:spPr>
          <c:marker>
            <c:symbol val="none"/>
          </c:marker>
          <c:xVal>
            <c:numRef>
              <c:f>Лист1!$A$3:$A$501</c:f>
              <c:numCache>
                <c:formatCode>General</c:formatCode>
                <c:ptCount val="499"/>
                <c:pt idx="0">
                  <c:v>0.72299998812377497</c:v>
                </c:pt>
                <c:pt idx="1">
                  <c:v>0.74599998816847801</c:v>
                </c:pt>
                <c:pt idx="2">
                  <c:v>0.76899998821318105</c:v>
                </c:pt>
                <c:pt idx="3">
                  <c:v>0.79199998825788498</c:v>
                </c:pt>
                <c:pt idx="4">
                  <c:v>0.81499998830258802</c:v>
                </c:pt>
                <c:pt idx="5">
                  <c:v>0.83799998834729195</c:v>
                </c:pt>
                <c:pt idx="6">
                  <c:v>0.86099998839199499</c:v>
                </c:pt>
                <c:pt idx="7">
                  <c:v>0.88399998843669902</c:v>
                </c:pt>
                <c:pt idx="8">
                  <c:v>0.90699998848140195</c:v>
                </c:pt>
                <c:pt idx="9">
                  <c:v>0.92999998852610599</c:v>
                </c:pt>
                <c:pt idx="10">
                  <c:v>0.95299998857080903</c:v>
                </c:pt>
                <c:pt idx="11">
                  <c:v>0.97599998861551296</c:v>
                </c:pt>
                <c:pt idx="12">
                  <c:v>0.998999988660216</c:v>
                </c:pt>
                <c:pt idx="13">
                  <c:v>1.02199998870492</c:v>
                </c:pt>
                <c:pt idx="14">
                  <c:v>1.04499998874962</c:v>
                </c:pt>
                <c:pt idx="15">
                  <c:v>1.0679999887943299</c:v>
                </c:pt>
                <c:pt idx="16">
                  <c:v>1.09099998883903</c:v>
                </c:pt>
                <c:pt idx="17">
                  <c:v>1.11399998888373</c:v>
                </c:pt>
                <c:pt idx="18">
                  <c:v>1.1369999889284399</c:v>
                </c:pt>
                <c:pt idx="19">
                  <c:v>1.1599999889731401</c:v>
                </c:pt>
                <c:pt idx="20">
                  <c:v>1.18299998901784</c:v>
                </c:pt>
                <c:pt idx="21">
                  <c:v>1.2059999890625499</c:v>
                </c:pt>
                <c:pt idx="22">
                  <c:v>1.2289999891072501</c:v>
                </c:pt>
                <c:pt idx="23">
                  <c:v>1.25199998915195</c:v>
                </c:pt>
                <c:pt idx="24">
                  <c:v>1.2749999891966599</c:v>
                </c:pt>
                <c:pt idx="25">
                  <c:v>1.2979999892413601</c:v>
                </c:pt>
                <c:pt idx="26">
                  <c:v>1.32099998928607</c:v>
                </c:pt>
                <c:pt idx="27">
                  <c:v>1.3439999893307699</c:v>
                </c:pt>
                <c:pt idx="28">
                  <c:v>1.3669999893754701</c:v>
                </c:pt>
                <c:pt idx="29">
                  <c:v>1.38999998942018</c:v>
                </c:pt>
                <c:pt idx="30">
                  <c:v>1.4129999894648799</c:v>
                </c:pt>
                <c:pt idx="31">
                  <c:v>1.4359999895095801</c:v>
                </c:pt>
                <c:pt idx="32">
                  <c:v>1.45899998955429</c:v>
                </c:pt>
                <c:pt idx="33">
                  <c:v>1.4819999895989899</c:v>
                </c:pt>
                <c:pt idx="34">
                  <c:v>1.5049999896436901</c:v>
                </c:pt>
                <c:pt idx="35">
                  <c:v>1.5279999896884</c:v>
                </c:pt>
                <c:pt idx="36">
                  <c:v>1.5509999897330999</c:v>
                </c:pt>
                <c:pt idx="37">
                  <c:v>1.5739999897778001</c:v>
                </c:pt>
                <c:pt idx="38">
                  <c:v>1.59699998982251</c:v>
                </c:pt>
                <c:pt idx="39">
                  <c:v>1.6199999898672099</c:v>
                </c:pt>
                <c:pt idx="40">
                  <c:v>1.6429999899119101</c:v>
                </c:pt>
                <c:pt idx="41">
                  <c:v>1.66599998995662</c:v>
                </c:pt>
                <c:pt idx="42">
                  <c:v>1.68899999000132</c:v>
                </c:pt>
                <c:pt idx="43">
                  <c:v>1.7119999900460201</c:v>
                </c:pt>
                <c:pt idx="44">
                  <c:v>1.73499999009073</c:v>
                </c:pt>
                <c:pt idx="45">
                  <c:v>1.75799999013543</c:v>
                </c:pt>
                <c:pt idx="46">
                  <c:v>1.7809999901801301</c:v>
                </c:pt>
                <c:pt idx="47">
                  <c:v>1.80399999022484</c:v>
                </c:pt>
                <c:pt idx="48">
                  <c:v>1.82699999026954</c:v>
                </c:pt>
                <c:pt idx="49">
                  <c:v>1.8499999903142501</c:v>
                </c:pt>
                <c:pt idx="50">
                  <c:v>1.87299999035895</c:v>
                </c:pt>
                <c:pt idx="51">
                  <c:v>1.89599999040365</c:v>
                </c:pt>
                <c:pt idx="52">
                  <c:v>1.9189999904483599</c:v>
                </c:pt>
                <c:pt idx="53">
                  <c:v>1.94199999049306</c:v>
                </c:pt>
                <c:pt idx="54">
                  <c:v>1.96499999053776</c:v>
                </c:pt>
                <c:pt idx="55">
                  <c:v>1.9879999905824699</c:v>
                </c:pt>
                <c:pt idx="56">
                  <c:v>2.0109999906271701</c:v>
                </c:pt>
                <c:pt idx="57">
                  <c:v>2.03399999067187</c:v>
                </c:pt>
                <c:pt idx="58">
                  <c:v>2.0569999907165801</c:v>
                </c:pt>
                <c:pt idx="59">
                  <c:v>2.0799999907612801</c:v>
                </c:pt>
                <c:pt idx="60">
                  <c:v>2.10299999080598</c:v>
                </c:pt>
                <c:pt idx="61">
                  <c:v>2.1259999908506901</c:v>
                </c:pt>
                <c:pt idx="62">
                  <c:v>2.1489999908953901</c:v>
                </c:pt>
                <c:pt idx="63">
                  <c:v>2.17199999094009</c:v>
                </c:pt>
                <c:pt idx="64">
                  <c:v>2.1949999909848001</c:v>
                </c:pt>
                <c:pt idx="65">
                  <c:v>2.2179999910295001</c:v>
                </c:pt>
                <c:pt idx="66">
                  <c:v>2.2409999910742</c:v>
                </c:pt>
                <c:pt idx="67">
                  <c:v>2.2639999911189101</c:v>
                </c:pt>
                <c:pt idx="68">
                  <c:v>2.2869999911636101</c:v>
                </c:pt>
                <c:pt idx="69">
                  <c:v>2.30999999120831</c:v>
                </c:pt>
                <c:pt idx="70">
                  <c:v>2.3329999912530202</c:v>
                </c:pt>
                <c:pt idx="71">
                  <c:v>2.3559999912977201</c:v>
                </c:pt>
                <c:pt idx="72">
                  <c:v>2.3789999913424298</c:v>
                </c:pt>
                <c:pt idx="73">
                  <c:v>2.4019999913871302</c:v>
                </c:pt>
                <c:pt idx="74">
                  <c:v>2.4249999914318301</c:v>
                </c:pt>
                <c:pt idx="75">
                  <c:v>2.4479999914765398</c:v>
                </c:pt>
                <c:pt idx="76">
                  <c:v>2.4709999915212402</c:v>
                </c:pt>
                <c:pt idx="77">
                  <c:v>2.4939999915659401</c:v>
                </c:pt>
                <c:pt idx="78">
                  <c:v>2.5169999916106498</c:v>
                </c:pt>
                <c:pt idx="79">
                  <c:v>2.5399999916553502</c:v>
                </c:pt>
                <c:pt idx="80">
                  <c:v>2.5629999917000501</c:v>
                </c:pt>
                <c:pt idx="81">
                  <c:v>2.5859999917447598</c:v>
                </c:pt>
                <c:pt idx="82">
                  <c:v>2.6089999917894602</c:v>
                </c:pt>
                <c:pt idx="83">
                  <c:v>2.6319999918341601</c:v>
                </c:pt>
                <c:pt idx="84">
                  <c:v>2.6549999918788698</c:v>
                </c:pt>
                <c:pt idx="85">
                  <c:v>2.6779999919235702</c:v>
                </c:pt>
                <c:pt idx="86">
                  <c:v>2.7009999919682701</c:v>
                </c:pt>
                <c:pt idx="87">
                  <c:v>2.7239999920129798</c:v>
                </c:pt>
                <c:pt idx="88">
                  <c:v>2.7469999920576802</c:v>
                </c:pt>
                <c:pt idx="89">
                  <c:v>2.7699999921023801</c:v>
                </c:pt>
                <c:pt idx="90">
                  <c:v>2.7929999921470898</c:v>
                </c:pt>
                <c:pt idx="91">
                  <c:v>2.8159999921917902</c:v>
                </c:pt>
                <c:pt idx="92">
                  <c:v>2.8389999922364999</c:v>
                </c:pt>
                <c:pt idx="93">
                  <c:v>2.8619999922811998</c:v>
                </c:pt>
                <c:pt idx="94">
                  <c:v>2.8849999923259002</c:v>
                </c:pt>
                <c:pt idx="95">
                  <c:v>2.9079999923706099</c:v>
                </c:pt>
                <c:pt idx="96">
                  <c:v>2.9309999924153098</c:v>
                </c:pt>
                <c:pt idx="97">
                  <c:v>2.9539999924600102</c:v>
                </c:pt>
                <c:pt idx="98">
                  <c:v>2.9769999925047199</c:v>
                </c:pt>
                <c:pt idx="99">
                  <c:v>2.9999999925494198</c:v>
                </c:pt>
                <c:pt idx="100">
                  <c:v>3.0229999925941198</c:v>
                </c:pt>
                <c:pt idx="101">
                  <c:v>3.0459999926388299</c:v>
                </c:pt>
                <c:pt idx="102">
                  <c:v>3.0689999926835299</c:v>
                </c:pt>
                <c:pt idx="103">
                  <c:v>3.0919999927282298</c:v>
                </c:pt>
                <c:pt idx="104">
                  <c:v>3.1149999927729399</c:v>
                </c:pt>
                <c:pt idx="105">
                  <c:v>3.1379999928176399</c:v>
                </c:pt>
                <c:pt idx="106">
                  <c:v>3.1609999928623398</c:v>
                </c:pt>
                <c:pt idx="107">
                  <c:v>3.1839999929070499</c:v>
                </c:pt>
                <c:pt idx="108">
                  <c:v>3.2069999929517499</c:v>
                </c:pt>
                <c:pt idx="109">
                  <c:v>3.2299999929964498</c:v>
                </c:pt>
                <c:pt idx="110">
                  <c:v>3.2529999930411599</c:v>
                </c:pt>
                <c:pt idx="111">
                  <c:v>3.2759999930858599</c:v>
                </c:pt>
                <c:pt idx="112">
                  <c:v>3.2989999931305598</c:v>
                </c:pt>
                <c:pt idx="113">
                  <c:v>3.3219999931752699</c:v>
                </c:pt>
                <c:pt idx="114">
                  <c:v>3.3449999932199699</c:v>
                </c:pt>
                <c:pt idx="115">
                  <c:v>3.36799999326468</c:v>
                </c:pt>
                <c:pt idx="116">
                  <c:v>3.39099999330938</c:v>
                </c:pt>
                <c:pt idx="117">
                  <c:v>3.4139999933540799</c:v>
                </c:pt>
                <c:pt idx="118">
                  <c:v>3.43699999339879</c:v>
                </c:pt>
                <c:pt idx="119">
                  <c:v>3.45999999344349</c:v>
                </c:pt>
                <c:pt idx="120">
                  <c:v>3.4829999934881899</c:v>
                </c:pt>
                <c:pt idx="121">
                  <c:v>3.5059999935329</c:v>
                </c:pt>
                <c:pt idx="122">
                  <c:v>3.5289999935776</c:v>
                </c:pt>
                <c:pt idx="123">
                  <c:v>3.5519999936222999</c:v>
                </c:pt>
                <c:pt idx="124">
                  <c:v>3.57499999366701</c:v>
                </c:pt>
                <c:pt idx="125">
                  <c:v>3.59799999371171</c:v>
                </c:pt>
                <c:pt idx="126">
                  <c:v>3.6209999937564099</c:v>
                </c:pt>
                <c:pt idx="127">
                  <c:v>3.6439999938011201</c:v>
                </c:pt>
                <c:pt idx="128">
                  <c:v>3.66699999384582</c:v>
                </c:pt>
                <c:pt idx="129">
                  <c:v>3.6899999938905199</c:v>
                </c:pt>
                <c:pt idx="130">
                  <c:v>3.7129999939352301</c:v>
                </c:pt>
                <c:pt idx="131">
                  <c:v>3.73599999397993</c:v>
                </c:pt>
                <c:pt idx="132">
                  <c:v>3.7589999940246299</c:v>
                </c:pt>
                <c:pt idx="133">
                  <c:v>3.7819999940693401</c:v>
                </c:pt>
                <c:pt idx="134">
                  <c:v>3.80499999411404</c:v>
                </c:pt>
                <c:pt idx="135">
                  <c:v>3.8279999941587399</c:v>
                </c:pt>
                <c:pt idx="136">
                  <c:v>3.8509999942034501</c:v>
                </c:pt>
                <c:pt idx="137">
                  <c:v>3.87399999424815</c:v>
                </c:pt>
                <c:pt idx="138">
                  <c:v>3.8969999942928601</c:v>
                </c:pt>
                <c:pt idx="139">
                  <c:v>3.9199999943375601</c:v>
                </c:pt>
                <c:pt idx="140">
                  <c:v>3.94299999438226</c:v>
                </c:pt>
                <c:pt idx="141">
                  <c:v>3.9659999944269702</c:v>
                </c:pt>
                <c:pt idx="142">
                  <c:v>3.9889999944716701</c:v>
                </c:pt>
                <c:pt idx="143">
                  <c:v>4.01199999451637</c:v>
                </c:pt>
                <c:pt idx="144">
                  <c:v>4.0349999945610797</c:v>
                </c:pt>
                <c:pt idx="145">
                  <c:v>4.0579999946057796</c:v>
                </c:pt>
                <c:pt idx="146">
                  <c:v>4.0809999946504796</c:v>
                </c:pt>
                <c:pt idx="147">
                  <c:v>4.1039999946951902</c:v>
                </c:pt>
                <c:pt idx="148">
                  <c:v>4.1269999947398901</c:v>
                </c:pt>
                <c:pt idx="149">
                  <c:v>4.14999999478459</c:v>
                </c:pt>
                <c:pt idx="150">
                  <c:v>4.1729999948292997</c:v>
                </c:pt>
                <c:pt idx="151">
                  <c:v>4.1959999948739997</c:v>
                </c:pt>
                <c:pt idx="152">
                  <c:v>4.2189999949186996</c:v>
                </c:pt>
                <c:pt idx="153">
                  <c:v>4.2419999949634102</c:v>
                </c:pt>
                <c:pt idx="154">
                  <c:v>4.2649999950081101</c:v>
                </c:pt>
                <c:pt idx="155">
                  <c:v>4.28799999505281</c:v>
                </c:pt>
                <c:pt idx="156">
                  <c:v>4.3109999950975197</c:v>
                </c:pt>
                <c:pt idx="157">
                  <c:v>4.3339999951422197</c:v>
                </c:pt>
                <c:pt idx="158">
                  <c:v>4.3569999951869196</c:v>
                </c:pt>
                <c:pt idx="159">
                  <c:v>4.3799999952316302</c:v>
                </c:pt>
                <c:pt idx="160">
                  <c:v>4.4029999952763301</c:v>
                </c:pt>
                <c:pt idx="161">
                  <c:v>4.4259999953210398</c:v>
                </c:pt>
                <c:pt idx="162">
                  <c:v>4.4489999953657398</c:v>
                </c:pt>
                <c:pt idx="163">
                  <c:v>4.4719999954104397</c:v>
                </c:pt>
                <c:pt idx="164">
                  <c:v>4.4949999954551503</c:v>
                </c:pt>
                <c:pt idx="165">
                  <c:v>4.5179999954998502</c:v>
                </c:pt>
                <c:pt idx="166">
                  <c:v>4.5409999955445501</c:v>
                </c:pt>
                <c:pt idx="167">
                  <c:v>4.5639999955892598</c:v>
                </c:pt>
                <c:pt idx="168">
                  <c:v>4.5869999956339598</c:v>
                </c:pt>
                <c:pt idx="169">
                  <c:v>4.6099999956786597</c:v>
                </c:pt>
                <c:pt idx="170">
                  <c:v>4.6329999957233703</c:v>
                </c:pt>
                <c:pt idx="171">
                  <c:v>4.6559999957680702</c:v>
                </c:pt>
                <c:pt idx="172">
                  <c:v>4.6789999958127702</c:v>
                </c:pt>
                <c:pt idx="173">
                  <c:v>4.7019999958574799</c:v>
                </c:pt>
                <c:pt idx="174">
                  <c:v>4.7249999959021798</c:v>
                </c:pt>
                <c:pt idx="175">
                  <c:v>4.7479999959468797</c:v>
                </c:pt>
                <c:pt idx="176">
                  <c:v>4.7709999959915903</c:v>
                </c:pt>
                <c:pt idx="177">
                  <c:v>4.7939999960362902</c:v>
                </c:pt>
                <c:pt idx="178">
                  <c:v>4.8169999960809902</c:v>
                </c:pt>
                <c:pt idx="179">
                  <c:v>4.8399999961256999</c:v>
                </c:pt>
                <c:pt idx="180">
                  <c:v>4.8629999961703998</c:v>
                </c:pt>
                <c:pt idx="181">
                  <c:v>4.8859999962151104</c:v>
                </c:pt>
                <c:pt idx="182">
                  <c:v>4.9089999962598103</c:v>
                </c:pt>
                <c:pt idx="183">
                  <c:v>4.9319999963045102</c:v>
                </c:pt>
                <c:pt idx="184">
                  <c:v>4.9549999963492199</c:v>
                </c:pt>
                <c:pt idx="185">
                  <c:v>4.9779999963939199</c:v>
                </c:pt>
                <c:pt idx="186">
                  <c:v>5.0009999964386198</c:v>
                </c:pt>
                <c:pt idx="187">
                  <c:v>5.0239999964833304</c:v>
                </c:pt>
                <c:pt idx="188">
                  <c:v>5.0469999965280303</c:v>
                </c:pt>
                <c:pt idx="189">
                  <c:v>5.0699999965727303</c:v>
                </c:pt>
                <c:pt idx="190">
                  <c:v>5.09299999661744</c:v>
                </c:pt>
                <c:pt idx="191">
                  <c:v>5.1159999966621399</c:v>
                </c:pt>
                <c:pt idx="192">
                  <c:v>5.1389999967068398</c:v>
                </c:pt>
                <c:pt idx="193">
                  <c:v>5.1619999967515504</c:v>
                </c:pt>
                <c:pt idx="194">
                  <c:v>5.1849999967962503</c:v>
                </c:pt>
                <c:pt idx="195">
                  <c:v>5.2079999968409503</c:v>
                </c:pt>
                <c:pt idx="196">
                  <c:v>5.23099999688566</c:v>
                </c:pt>
                <c:pt idx="197">
                  <c:v>5.2539999969303599</c:v>
                </c:pt>
                <c:pt idx="198">
                  <c:v>5.2769999969750598</c:v>
                </c:pt>
                <c:pt idx="199">
                  <c:v>5.2999999970197704</c:v>
                </c:pt>
                <c:pt idx="200">
                  <c:v>5.3229999970644704</c:v>
                </c:pt>
                <c:pt idx="201">
                  <c:v>5.3459999971091703</c:v>
                </c:pt>
                <c:pt idx="202">
                  <c:v>5.36899999715388</c:v>
                </c:pt>
                <c:pt idx="203">
                  <c:v>5.3919999971985799</c:v>
                </c:pt>
                <c:pt idx="204">
                  <c:v>5.4149999972432896</c:v>
                </c:pt>
                <c:pt idx="205">
                  <c:v>5.4379999972879904</c:v>
                </c:pt>
                <c:pt idx="206">
                  <c:v>5.4609999973326904</c:v>
                </c:pt>
                <c:pt idx="207">
                  <c:v>5.4839999973774001</c:v>
                </c:pt>
                <c:pt idx="208">
                  <c:v>5.5069999974221</c:v>
                </c:pt>
                <c:pt idx="209">
                  <c:v>5.5299999974667999</c:v>
                </c:pt>
                <c:pt idx="210">
                  <c:v>5.5529999975115096</c:v>
                </c:pt>
                <c:pt idx="211">
                  <c:v>5.5759999975562096</c:v>
                </c:pt>
                <c:pt idx="212">
                  <c:v>5.5989999976009104</c:v>
                </c:pt>
                <c:pt idx="213">
                  <c:v>5.6219999976456201</c:v>
                </c:pt>
                <c:pt idx="214">
                  <c:v>5.64499999769032</c:v>
                </c:pt>
                <c:pt idx="215">
                  <c:v>5.6679999977350199</c:v>
                </c:pt>
                <c:pt idx="216">
                  <c:v>5.6909999977797296</c:v>
                </c:pt>
                <c:pt idx="217">
                  <c:v>5.7139999978244296</c:v>
                </c:pt>
                <c:pt idx="218">
                  <c:v>5.7369999978691304</c:v>
                </c:pt>
                <c:pt idx="219">
                  <c:v>5.7599999979138401</c:v>
                </c:pt>
                <c:pt idx="220">
                  <c:v>5.78299999795854</c:v>
                </c:pt>
                <c:pt idx="221">
                  <c:v>5.80599999800324</c:v>
                </c:pt>
                <c:pt idx="222">
                  <c:v>5.8289999980479497</c:v>
                </c:pt>
                <c:pt idx="223">
                  <c:v>5.8519999980926496</c:v>
                </c:pt>
                <c:pt idx="224">
                  <c:v>5.8749999981373504</c:v>
                </c:pt>
                <c:pt idx="225">
                  <c:v>5.8979999981820601</c:v>
                </c:pt>
                <c:pt idx="226">
                  <c:v>5.92099999822676</c:v>
                </c:pt>
                <c:pt idx="227">
                  <c:v>5.9439999982714697</c:v>
                </c:pt>
                <c:pt idx="228">
                  <c:v>5.9669999983161697</c:v>
                </c:pt>
                <c:pt idx="229">
                  <c:v>5.9899999983608696</c:v>
                </c:pt>
                <c:pt idx="230">
                  <c:v>6.0129999984055802</c:v>
                </c:pt>
                <c:pt idx="231">
                  <c:v>6.0359999984502801</c:v>
                </c:pt>
                <c:pt idx="232">
                  <c:v>6.0589999984949801</c:v>
                </c:pt>
                <c:pt idx="233">
                  <c:v>6.0819999985396898</c:v>
                </c:pt>
                <c:pt idx="234">
                  <c:v>6.1049999985843897</c:v>
                </c:pt>
                <c:pt idx="235">
                  <c:v>6.1279999986290896</c:v>
                </c:pt>
                <c:pt idx="236">
                  <c:v>6.1509999986738002</c:v>
                </c:pt>
                <c:pt idx="237">
                  <c:v>6.1739999987185001</c:v>
                </c:pt>
                <c:pt idx="238">
                  <c:v>6.1969999987632001</c:v>
                </c:pt>
                <c:pt idx="239">
                  <c:v>6.2199999988079098</c:v>
                </c:pt>
                <c:pt idx="240">
                  <c:v>6.2429999988526097</c:v>
                </c:pt>
                <c:pt idx="241">
                  <c:v>6.2659999988973096</c:v>
                </c:pt>
                <c:pt idx="242">
                  <c:v>6.2889999989420202</c:v>
                </c:pt>
                <c:pt idx="243">
                  <c:v>6.3119999989867202</c:v>
                </c:pt>
                <c:pt idx="244">
                  <c:v>6.3349999990314201</c:v>
                </c:pt>
                <c:pt idx="245">
                  <c:v>6.3579999990761298</c:v>
                </c:pt>
                <c:pt idx="246">
                  <c:v>6.3809999991208297</c:v>
                </c:pt>
                <c:pt idx="247">
                  <c:v>6.4039999991655296</c:v>
                </c:pt>
                <c:pt idx="248">
                  <c:v>6.4269999992102402</c:v>
                </c:pt>
                <c:pt idx="249">
                  <c:v>6.4499999992549402</c:v>
                </c:pt>
                <c:pt idx="250">
                  <c:v>6.4729999992996499</c:v>
                </c:pt>
                <c:pt idx="251">
                  <c:v>6.4959999993443498</c:v>
                </c:pt>
                <c:pt idx="252">
                  <c:v>6.5189999993890497</c:v>
                </c:pt>
                <c:pt idx="253">
                  <c:v>6.5419999994337603</c:v>
                </c:pt>
                <c:pt idx="254">
                  <c:v>6.5649999994784602</c:v>
                </c:pt>
                <c:pt idx="255">
                  <c:v>6.5879999995231602</c:v>
                </c:pt>
                <c:pt idx="256">
                  <c:v>6.6109999995678699</c:v>
                </c:pt>
                <c:pt idx="257">
                  <c:v>6.6339999996125698</c:v>
                </c:pt>
                <c:pt idx="258">
                  <c:v>6.6569999996572697</c:v>
                </c:pt>
                <c:pt idx="259">
                  <c:v>6.6799999997019803</c:v>
                </c:pt>
                <c:pt idx="260">
                  <c:v>6.7029999997466803</c:v>
                </c:pt>
                <c:pt idx="261">
                  <c:v>6.7259999997913802</c:v>
                </c:pt>
                <c:pt idx="262">
                  <c:v>6.7489999998360899</c:v>
                </c:pt>
                <c:pt idx="263">
                  <c:v>6.7719999998807898</c:v>
                </c:pt>
                <c:pt idx="264">
                  <c:v>6.7949999999254898</c:v>
                </c:pt>
                <c:pt idx="265">
                  <c:v>6.8179999999702003</c:v>
                </c:pt>
                <c:pt idx="266">
                  <c:v>6.8410000000149003</c:v>
                </c:pt>
                <c:pt idx="267">
                  <c:v>6.8640000000596002</c:v>
                </c:pt>
                <c:pt idx="268">
                  <c:v>6.8870000001043099</c:v>
                </c:pt>
                <c:pt idx="269">
                  <c:v>6.9100000001490098</c:v>
                </c:pt>
                <c:pt idx="270">
                  <c:v>6.9330000001937204</c:v>
                </c:pt>
                <c:pt idx="271">
                  <c:v>6.9560000002384204</c:v>
                </c:pt>
                <c:pt idx="272">
                  <c:v>6.9790000002831203</c:v>
                </c:pt>
                <c:pt idx="273">
                  <c:v>7.00200000032783</c:v>
                </c:pt>
                <c:pt idx="274">
                  <c:v>7.0250000003725299</c:v>
                </c:pt>
                <c:pt idx="275">
                  <c:v>7.0480000004172298</c:v>
                </c:pt>
                <c:pt idx="276">
                  <c:v>7.0710000004619404</c:v>
                </c:pt>
                <c:pt idx="277">
                  <c:v>7.0940000005066404</c:v>
                </c:pt>
                <c:pt idx="278">
                  <c:v>7.1170000005513403</c:v>
                </c:pt>
                <c:pt idx="279">
                  <c:v>7.14000000059605</c:v>
                </c:pt>
                <c:pt idx="280">
                  <c:v>7.1630000006407499</c:v>
                </c:pt>
                <c:pt idx="281">
                  <c:v>7.1860000006854499</c:v>
                </c:pt>
                <c:pt idx="282">
                  <c:v>7.2090000007301596</c:v>
                </c:pt>
                <c:pt idx="283">
                  <c:v>7.2320000007748604</c:v>
                </c:pt>
                <c:pt idx="284">
                  <c:v>7.2550000008195603</c:v>
                </c:pt>
                <c:pt idx="285">
                  <c:v>7.27800000086427</c:v>
                </c:pt>
                <c:pt idx="286">
                  <c:v>7.3010000009089699</c:v>
                </c:pt>
                <c:pt idx="287">
                  <c:v>7.3240000009536699</c:v>
                </c:pt>
                <c:pt idx="288">
                  <c:v>7.3470000009983796</c:v>
                </c:pt>
                <c:pt idx="289">
                  <c:v>7.3700000010430804</c:v>
                </c:pt>
                <c:pt idx="290">
                  <c:v>7.3930000010877803</c:v>
                </c:pt>
                <c:pt idx="291">
                  <c:v>7.41600000113249</c:v>
                </c:pt>
                <c:pt idx="292">
                  <c:v>7.43900000117719</c:v>
                </c:pt>
                <c:pt idx="293">
                  <c:v>7.4620000012218997</c:v>
                </c:pt>
                <c:pt idx="294">
                  <c:v>7.4850000012665996</c:v>
                </c:pt>
                <c:pt idx="295">
                  <c:v>7.5080000013113004</c:v>
                </c:pt>
                <c:pt idx="296">
                  <c:v>7.5310000013560101</c:v>
                </c:pt>
                <c:pt idx="297">
                  <c:v>7.55400000140071</c:v>
                </c:pt>
                <c:pt idx="298">
                  <c:v>7.57700000144541</c:v>
                </c:pt>
                <c:pt idx="299">
                  <c:v>7.6000000014901197</c:v>
                </c:pt>
                <c:pt idx="300">
                  <c:v>7.6230000015348196</c:v>
                </c:pt>
                <c:pt idx="301">
                  <c:v>7.6460000015795204</c:v>
                </c:pt>
                <c:pt idx="302">
                  <c:v>7.6690000016242301</c:v>
                </c:pt>
                <c:pt idx="303">
                  <c:v>7.6920000016689301</c:v>
                </c:pt>
                <c:pt idx="304">
                  <c:v>7.71500000171363</c:v>
                </c:pt>
                <c:pt idx="305">
                  <c:v>7.7380000017583397</c:v>
                </c:pt>
                <c:pt idx="306">
                  <c:v>7.7610000018030396</c:v>
                </c:pt>
                <c:pt idx="307">
                  <c:v>7.7840000018477404</c:v>
                </c:pt>
                <c:pt idx="308">
                  <c:v>7.8070000018924501</c:v>
                </c:pt>
                <c:pt idx="309">
                  <c:v>7.8300000019371501</c:v>
                </c:pt>
                <c:pt idx="310">
                  <c:v>7.85300000198185</c:v>
                </c:pt>
                <c:pt idx="311">
                  <c:v>7.8760000020265597</c:v>
                </c:pt>
                <c:pt idx="312">
                  <c:v>7.8990000020712596</c:v>
                </c:pt>
                <c:pt idx="313">
                  <c:v>7.9220000021159596</c:v>
                </c:pt>
                <c:pt idx="314">
                  <c:v>7.9450000021606701</c:v>
                </c:pt>
                <c:pt idx="315">
                  <c:v>7.9680000022053701</c:v>
                </c:pt>
                <c:pt idx="316">
                  <c:v>7.9910000022500798</c:v>
                </c:pt>
                <c:pt idx="317">
                  <c:v>8.0140000022947806</c:v>
                </c:pt>
                <c:pt idx="318">
                  <c:v>8.0370000023394805</c:v>
                </c:pt>
                <c:pt idx="319">
                  <c:v>8.0600000023841893</c:v>
                </c:pt>
                <c:pt idx="320">
                  <c:v>8.0830000024288893</c:v>
                </c:pt>
                <c:pt idx="321">
                  <c:v>8.1060000024735892</c:v>
                </c:pt>
                <c:pt idx="322">
                  <c:v>8.1290000025182998</c:v>
                </c:pt>
                <c:pt idx="323">
                  <c:v>8.1520000025629997</c:v>
                </c:pt>
                <c:pt idx="324">
                  <c:v>8.1750000026076997</c:v>
                </c:pt>
                <c:pt idx="325">
                  <c:v>8.1980000026524102</c:v>
                </c:pt>
                <c:pt idx="326">
                  <c:v>8.2210000026971102</c:v>
                </c:pt>
                <c:pt idx="327">
                  <c:v>8.2440000027418101</c:v>
                </c:pt>
                <c:pt idx="328">
                  <c:v>8.2670000027865207</c:v>
                </c:pt>
                <c:pt idx="329">
                  <c:v>8.4670000057667494</c:v>
                </c:pt>
                <c:pt idx="330">
                  <c:v>8.6670000087469798</c:v>
                </c:pt>
                <c:pt idx="331">
                  <c:v>8.8670000117272103</c:v>
                </c:pt>
                <c:pt idx="332">
                  <c:v>9.0670000147074497</c:v>
                </c:pt>
                <c:pt idx="333">
                  <c:v>9.41</c:v>
                </c:pt>
                <c:pt idx="334">
                  <c:v>9.4670000206679106</c:v>
                </c:pt>
                <c:pt idx="335">
                  <c:v>9.6670000236481393</c:v>
                </c:pt>
                <c:pt idx="336">
                  <c:v>9.8670000266283804</c:v>
                </c:pt>
                <c:pt idx="337">
                  <c:v>10.0670000296086</c:v>
                </c:pt>
                <c:pt idx="338">
                  <c:v>10.2670000325888</c:v>
                </c:pt>
                <c:pt idx="339">
                  <c:v>10.4670000355691</c:v>
                </c:pt>
                <c:pt idx="340">
                  <c:v>10.6670000385493</c:v>
                </c:pt>
                <c:pt idx="341">
                  <c:v>10.867000041529501</c:v>
                </c:pt>
                <c:pt idx="342">
                  <c:v>11.0670000445098</c:v>
                </c:pt>
                <c:pt idx="343">
                  <c:v>11.267000047490001</c:v>
                </c:pt>
                <c:pt idx="344">
                  <c:v>11.467000050470199</c:v>
                </c:pt>
                <c:pt idx="345">
                  <c:v>11.667000053450501</c:v>
                </c:pt>
                <c:pt idx="346">
                  <c:v>11.867000056430699</c:v>
                </c:pt>
                <c:pt idx="347">
                  <c:v>12.067000059410899</c:v>
                </c:pt>
                <c:pt idx="348">
                  <c:v>12.267000062391199</c:v>
                </c:pt>
                <c:pt idx="349">
                  <c:v>12.467000065371399</c:v>
                </c:pt>
                <c:pt idx="350">
                  <c:v>12.6670000683516</c:v>
                </c:pt>
                <c:pt idx="351">
                  <c:v>12.867000071331899</c:v>
                </c:pt>
                <c:pt idx="352">
                  <c:v>13.0670000743121</c:v>
                </c:pt>
                <c:pt idx="353">
                  <c:v>13.2670000772923</c:v>
                </c:pt>
                <c:pt idx="354">
                  <c:v>13.4670000802726</c:v>
                </c:pt>
                <c:pt idx="355">
                  <c:v>13.6670000832528</c:v>
                </c:pt>
                <c:pt idx="356">
                  <c:v>13.867000086233</c:v>
                </c:pt>
                <c:pt idx="357">
                  <c:v>14.0670000892133</c:v>
                </c:pt>
                <c:pt idx="358">
                  <c:v>14.2670000921935</c:v>
                </c:pt>
                <c:pt idx="359">
                  <c:v>14.467000095173701</c:v>
                </c:pt>
                <c:pt idx="360">
                  <c:v>14.667000098153901</c:v>
                </c:pt>
                <c:pt idx="361">
                  <c:v>14.867000101134201</c:v>
                </c:pt>
                <c:pt idx="362">
                  <c:v>15.067000104114401</c:v>
                </c:pt>
                <c:pt idx="363">
                  <c:v>15.267000107094599</c:v>
                </c:pt>
                <c:pt idx="364">
                  <c:v>15.467000110074901</c:v>
                </c:pt>
                <c:pt idx="365">
                  <c:v>15.667000113055099</c:v>
                </c:pt>
                <c:pt idx="366">
                  <c:v>15.8670001160353</c:v>
                </c:pt>
                <c:pt idx="367">
                  <c:v>16.067000119015599</c:v>
                </c:pt>
                <c:pt idx="368">
                  <c:v>16.2670001219958</c:v>
                </c:pt>
                <c:pt idx="369">
                  <c:v>16.467000124976</c:v>
                </c:pt>
                <c:pt idx="370">
                  <c:v>16.6670001279563</c:v>
                </c:pt>
                <c:pt idx="371">
                  <c:v>16.8670001309365</c:v>
                </c:pt>
                <c:pt idx="372">
                  <c:v>17.0670001339167</c:v>
                </c:pt>
                <c:pt idx="373">
                  <c:v>17.267000136897</c:v>
                </c:pt>
                <c:pt idx="374">
                  <c:v>17.4670001398772</c:v>
                </c:pt>
                <c:pt idx="375">
                  <c:v>17.6670001428574</c:v>
                </c:pt>
                <c:pt idx="376">
                  <c:v>17.8670001458377</c:v>
                </c:pt>
                <c:pt idx="377">
                  <c:v>18.0670001488179</c:v>
                </c:pt>
                <c:pt idx="378">
                  <c:v>18.267000151798101</c:v>
                </c:pt>
                <c:pt idx="379">
                  <c:v>18.4670001547784</c:v>
                </c:pt>
                <c:pt idx="380">
                  <c:v>18.667000157758601</c:v>
                </c:pt>
                <c:pt idx="381">
                  <c:v>18.867000160738801</c:v>
                </c:pt>
                <c:pt idx="382">
                  <c:v>19.067000163719101</c:v>
                </c:pt>
                <c:pt idx="383">
                  <c:v>19.267000166699301</c:v>
                </c:pt>
                <c:pt idx="384">
                  <c:v>19.467000169679501</c:v>
                </c:pt>
                <c:pt idx="385">
                  <c:v>19.667000172659801</c:v>
                </c:pt>
                <c:pt idx="386">
                  <c:v>19.867000175640001</c:v>
                </c:pt>
                <c:pt idx="387">
                  <c:v>20.067000178620201</c:v>
                </c:pt>
                <c:pt idx="388">
                  <c:v>20.267000181600501</c:v>
                </c:pt>
                <c:pt idx="389">
                  <c:v>20.467000184580701</c:v>
                </c:pt>
                <c:pt idx="390">
                  <c:v>20.667000187560902</c:v>
                </c:pt>
                <c:pt idx="391">
                  <c:v>20.867000190541098</c:v>
                </c:pt>
                <c:pt idx="392">
                  <c:v>21.067000193521402</c:v>
                </c:pt>
                <c:pt idx="393">
                  <c:v>21.267000196501598</c:v>
                </c:pt>
                <c:pt idx="394">
                  <c:v>21.467000199481799</c:v>
                </c:pt>
                <c:pt idx="395">
                  <c:v>21.667000202462098</c:v>
                </c:pt>
                <c:pt idx="396">
                  <c:v>21.867000205442299</c:v>
                </c:pt>
                <c:pt idx="397">
                  <c:v>22.067000208422499</c:v>
                </c:pt>
                <c:pt idx="398">
                  <c:v>22.267000211402799</c:v>
                </c:pt>
                <c:pt idx="399">
                  <c:v>22.467000214382999</c:v>
                </c:pt>
                <c:pt idx="400">
                  <c:v>22.667000217363199</c:v>
                </c:pt>
                <c:pt idx="401">
                  <c:v>22.867000220343499</c:v>
                </c:pt>
                <c:pt idx="402">
                  <c:v>23.067000223323699</c:v>
                </c:pt>
                <c:pt idx="403">
                  <c:v>23.2670002263039</c:v>
                </c:pt>
                <c:pt idx="404">
                  <c:v>23.467000229284199</c:v>
                </c:pt>
                <c:pt idx="405">
                  <c:v>23.6670002322644</c:v>
                </c:pt>
                <c:pt idx="406">
                  <c:v>23.8670002352446</c:v>
                </c:pt>
                <c:pt idx="407">
                  <c:v>24.0670002382249</c:v>
                </c:pt>
                <c:pt idx="408">
                  <c:v>24.2670002412051</c:v>
                </c:pt>
                <c:pt idx="409">
                  <c:v>24.4670002441853</c:v>
                </c:pt>
                <c:pt idx="410">
                  <c:v>24.6670002471656</c:v>
                </c:pt>
                <c:pt idx="411">
                  <c:v>24.8670002501458</c:v>
                </c:pt>
                <c:pt idx="412">
                  <c:v>25.067000253126</c:v>
                </c:pt>
                <c:pt idx="413">
                  <c:v>25.2670002561063</c:v>
                </c:pt>
                <c:pt idx="414">
                  <c:v>25.4670002590865</c:v>
                </c:pt>
                <c:pt idx="415">
                  <c:v>25.667000262066701</c:v>
                </c:pt>
                <c:pt idx="416">
                  <c:v>25.867000265047</c:v>
                </c:pt>
                <c:pt idx="417">
                  <c:v>26.067000268027201</c:v>
                </c:pt>
                <c:pt idx="418">
                  <c:v>26.267000271007401</c:v>
                </c:pt>
                <c:pt idx="419">
                  <c:v>26.467000273987701</c:v>
                </c:pt>
                <c:pt idx="420">
                  <c:v>26.667000276967901</c:v>
                </c:pt>
                <c:pt idx="421">
                  <c:v>26.867000279948101</c:v>
                </c:pt>
                <c:pt idx="422">
                  <c:v>27.067000282928301</c:v>
                </c:pt>
                <c:pt idx="423">
                  <c:v>27.267000285908601</c:v>
                </c:pt>
                <c:pt idx="424">
                  <c:v>27.467000288888801</c:v>
                </c:pt>
                <c:pt idx="425">
                  <c:v>27.667000291869002</c:v>
                </c:pt>
                <c:pt idx="426">
                  <c:v>27.867000294849301</c:v>
                </c:pt>
                <c:pt idx="427">
                  <c:v>28.067000297829502</c:v>
                </c:pt>
                <c:pt idx="428">
                  <c:v>28.267000300809698</c:v>
                </c:pt>
                <c:pt idx="429">
                  <c:v>28.467000303790002</c:v>
                </c:pt>
                <c:pt idx="430">
                  <c:v>28.667000306770198</c:v>
                </c:pt>
                <c:pt idx="431">
                  <c:v>28.867000309750399</c:v>
                </c:pt>
                <c:pt idx="432">
                  <c:v>29.067000312730698</c:v>
                </c:pt>
                <c:pt idx="433">
                  <c:v>29.267000315710899</c:v>
                </c:pt>
                <c:pt idx="434">
                  <c:v>29.467000318691099</c:v>
                </c:pt>
                <c:pt idx="435">
                  <c:v>29.667000321671399</c:v>
                </c:pt>
                <c:pt idx="436">
                  <c:v>29.867000324651599</c:v>
                </c:pt>
                <c:pt idx="437">
                  <c:v>30.067000327631799</c:v>
                </c:pt>
                <c:pt idx="438">
                  <c:v>30.267000330612099</c:v>
                </c:pt>
                <c:pt idx="439">
                  <c:v>30.467000333592299</c:v>
                </c:pt>
                <c:pt idx="440">
                  <c:v>30.667000336572499</c:v>
                </c:pt>
                <c:pt idx="441">
                  <c:v>30.867000339552799</c:v>
                </c:pt>
                <c:pt idx="442">
                  <c:v>31.067000342532999</c:v>
                </c:pt>
                <c:pt idx="443">
                  <c:v>31.2670003455132</c:v>
                </c:pt>
                <c:pt idx="444">
                  <c:v>31.467000348493499</c:v>
                </c:pt>
                <c:pt idx="445">
                  <c:v>31.6670003514737</c:v>
                </c:pt>
                <c:pt idx="446">
                  <c:v>31.8670003544539</c:v>
                </c:pt>
                <c:pt idx="447">
                  <c:v>32.067000357434203</c:v>
                </c:pt>
                <c:pt idx="448">
                  <c:v>32.2670003604144</c:v>
                </c:pt>
                <c:pt idx="449">
                  <c:v>32.467000363394597</c:v>
                </c:pt>
                <c:pt idx="450">
                  <c:v>32.6670003663749</c:v>
                </c:pt>
                <c:pt idx="451">
                  <c:v>32.867000369355097</c:v>
                </c:pt>
                <c:pt idx="452">
                  <c:v>33.067000372335301</c:v>
                </c:pt>
                <c:pt idx="453">
                  <c:v>33.267000375315497</c:v>
                </c:pt>
                <c:pt idx="454">
                  <c:v>33.467000378295801</c:v>
                </c:pt>
                <c:pt idx="455">
                  <c:v>33.667000381275997</c:v>
                </c:pt>
                <c:pt idx="456">
                  <c:v>33.867000384256201</c:v>
                </c:pt>
                <c:pt idx="457">
                  <c:v>34.067000387236497</c:v>
                </c:pt>
                <c:pt idx="458">
                  <c:v>34.267000390216701</c:v>
                </c:pt>
                <c:pt idx="459">
                  <c:v>34.467000393196898</c:v>
                </c:pt>
                <c:pt idx="460">
                  <c:v>34.667000396177201</c:v>
                </c:pt>
                <c:pt idx="461">
                  <c:v>34.867000399157398</c:v>
                </c:pt>
                <c:pt idx="462">
                  <c:v>35.067000402137602</c:v>
                </c:pt>
                <c:pt idx="463">
                  <c:v>35.267000405117898</c:v>
                </c:pt>
                <c:pt idx="464">
                  <c:v>35.467000408098102</c:v>
                </c:pt>
                <c:pt idx="465">
                  <c:v>35.667000411078298</c:v>
                </c:pt>
                <c:pt idx="466">
                  <c:v>35.867000414058602</c:v>
                </c:pt>
                <c:pt idx="467">
                  <c:v>36.067000417038798</c:v>
                </c:pt>
                <c:pt idx="468">
                  <c:v>36.267000420019002</c:v>
                </c:pt>
                <c:pt idx="469">
                  <c:v>36.467000422999298</c:v>
                </c:pt>
                <c:pt idx="470">
                  <c:v>36.667000425979502</c:v>
                </c:pt>
                <c:pt idx="471">
                  <c:v>36.867000428959699</c:v>
                </c:pt>
                <c:pt idx="472">
                  <c:v>37.067000431940002</c:v>
                </c:pt>
                <c:pt idx="473">
                  <c:v>37.267000434920199</c:v>
                </c:pt>
                <c:pt idx="474">
                  <c:v>37.467000437900403</c:v>
                </c:pt>
                <c:pt idx="475">
                  <c:v>37.667000440880699</c:v>
                </c:pt>
                <c:pt idx="476">
                  <c:v>37.867000443860903</c:v>
                </c:pt>
                <c:pt idx="477">
                  <c:v>38.067000446841099</c:v>
                </c:pt>
                <c:pt idx="478">
                  <c:v>38.267000449821403</c:v>
                </c:pt>
                <c:pt idx="479">
                  <c:v>38.467000452801599</c:v>
                </c:pt>
                <c:pt idx="480">
                  <c:v>38.667000455781803</c:v>
                </c:pt>
                <c:pt idx="481">
                  <c:v>38.867000458762</c:v>
                </c:pt>
                <c:pt idx="482">
                  <c:v>39.067000461742303</c:v>
                </c:pt>
                <c:pt idx="483">
                  <c:v>39.2670004647225</c:v>
                </c:pt>
                <c:pt idx="484">
                  <c:v>39.467000467702697</c:v>
                </c:pt>
                <c:pt idx="485">
                  <c:v>39.667000470683</c:v>
                </c:pt>
                <c:pt idx="486">
                  <c:v>39.867000473663197</c:v>
                </c:pt>
                <c:pt idx="487">
                  <c:v>40.0670004766434</c:v>
                </c:pt>
                <c:pt idx="488">
                  <c:v>40.267000479623697</c:v>
                </c:pt>
                <c:pt idx="489">
                  <c:v>40.4670004826039</c:v>
                </c:pt>
                <c:pt idx="490">
                  <c:v>40.667000485584097</c:v>
                </c:pt>
                <c:pt idx="491">
                  <c:v>40.8670004885644</c:v>
                </c:pt>
                <c:pt idx="492">
                  <c:v>41.067000491544597</c:v>
                </c:pt>
                <c:pt idx="493">
                  <c:v>41.267000494524801</c:v>
                </c:pt>
                <c:pt idx="494">
                  <c:v>41.467000497505097</c:v>
                </c:pt>
                <c:pt idx="495">
                  <c:v>41.667000500485301</c:v>
                </c:pt>
                <c:pt idx="496">
                  <c:v>41.867000503465498</c:v>
                </c:pt>
                <c:pt idx="497">
                  <c:v>42.067000506445801</c:v>
                </c:pt>
                <c:pt idx="498">
                  <c:v>42.267000509425998</c:v>
                </c:pt>
              </c:numCache>
            </c:numRef>
          </c:xVal>
          <c:yVal>
            <c:numRef>
              <c:f>Лист1!$C$3:$C$501</c:f>
              <c:numCache>
                <c:formatCode>0.00E+00</c:formatCode>
                <c:ptCount val="49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0</c:v>
                </c:pt>
                <c:pt idx="95">
                  <c:v>0</c:v>
                </c:pt>
                <c:pt idx="96">
                  <c:v>0</c:v>
                </c:pt>
                <c:pt idx="97">
                  <c:v>0</c:v>
                </c:pt>
                <c:pt idx="98">
                  <c:v>0</c:v>
                </c:pt>
                <c:pt idx="99">
                  <c:v>0</c:v>
                </c:pt>
                <c:pt idx="100">
                  <c:v>0</c:v>
                </c:pt>
                <c:pt idx="101">
                  <c:v>0</c:v>
                </c:pt>
                <c:pt idx="102">
                  <c:v>0</c:v>
                </c:pt>
                <c:pt idx="103">
                  <c:v>0</c:v>
                </c:pt>
                <c:pt idx="104">
                  <c:v>0</c:v>
                </c:pt>
                <c:pt idx="105">
                  <c:v>0</c:v>
                </c:pt>
                <c:pt idx="106">
                  <c:v>0</c:v>
                </c:pt>
                <c:pt idx="107">
                  <c:v>0</c:v>
                </c:pt>
                <c:pt idx="108">
                  <c:v>0</c:v>
                </c:pt>
                <c:pt idx="109">
                  <c:v>0</c:v>
                </c:pt>
                <c:pt idx="110">
                  <c:v>0</c:v>
                </c:pt>
                <c:pt idx="111">
                  <c:v>0</c:v>
                </c:pt>
                <c:pt idx="112">
                  <c:v>0</c:v>
                </c:pt>
                <c:pt idx="113">
                  <c:v>0</c:v>
                </c:pt>
                <c:pt idx="114">
                  <c:v>0</c:v>
                </c:pt>
                <c:pt idx="115">
                  <c:v>0</c:v>
                </c:pt>
                <c:pt idx="116">
                  <c:v>0</c:v>
                </c:pt>
                <c:pt idx="117">
                  <c:v>0</c:v>
                </c:pt>
                <c:pt idx="118">
                  <c:v>0</c:v>
                </c:pt>
                <c:pt idx="119">
                  <c:v>0</c:v>
                </c:pt>
                <c:pt idx="120">
                  <c:v>0</c:v>
                </c:pt>
                <c:pt idx="121">
                  <c:v>0</c:v>
                </c:pt>
                <c:pt idx="122">
                  <c:v>0</c:v>
                </c:pt>
                <c:pt idx="123">
                  <c:v>0</c:v>
                </c:pt>
                <c:pt idx="124">
                  <c:v>0</c:v>
                </c:pt>
                <c:pt idx="125">
                  <c:v>0</c:v>
                </c:pt>
                <c:pt idx="126">
                  <c:v>0</c:v>
                </c:pt>
                <c:pt idx="127">
                  <c:v>0</c:v>
                </c:pt>
                <c:pt idx="128">
                  <c:v>0</c:v>
                </c:pt>
                <c:pt idx="129">
                  <c:v>0</c:v>
                </c:pt>
                <c:pt idx="130">
                  <c:v>0</c:v>
                </c:pt>
                <c:pt idx="131">
                  <c:v>0</c:v>
                </c:pt>
                <c:pt idx="132">
                  <c:v>0</c:v>
                </c:pt>
                <c:pt idx="133">
                  <c:v>0</c:v>
                </c:pt>
                <c:pt idx="134">
                  <c:v>0</c:v>
                </c:pt>
                <c:pt idx="135">
                  <c:v>0</c:v>
                </c:pt>
                <c:pt idx="136">
                  <c:v>0</c:v>
                </c:pt>
                <c:pt idx="137">
                  <c:v>0</c:v>
                </c:pt>
                <c:pt idx="138">
                  <c:v>0</c:v>
                </c:pt>
                <c:pt idx="139">
                  <c:v>0</c:v>
                </c:pt>
                <c:pt idx="140">
                  <c:v>0</c:v>
                </c:pt>
                <c:pt idx="141">
                  <c:v>0</c:v>
                </c:pt>
                <c:pt idx="142">
                  <c:v>0</c:v>
                </c:pt>
                <c:pt idx="143">
                  <c:v>0</c:v>
                </c:pt>
                <c:pt idx="144">
                  <c:v>0</c:v>
                </c:pt>
                <c:pt idx="145">
                  <c:v>0</c:v>
                </c:pt>
                <c:pt idx="146">
                  <c:v>0</c:v>
                </c:pt>
                <c:pt idx="147">
                  <c:v>0</c:v>
                </c:pt>
                <c:pt idx="148">
                  <c:v>0</c:v>
                </c:pt>
                <c:pt idx="149">
                  <c:v>0</c:v>
                </c:pt>
                <c:pt idx="150">
                  <c:v>0</c:v>
                </c:pt>
                <c:pt idx="151">
                  <c:v>0</c:v>
                </c:pt>
                <c:pt idx="152">
                  <c:v>0</c:v>
                </c:pt>
                <c:pt idx="153">
                  <c:v>0</c:v>
                </c:pt>
                <c:pt idx="154">
                  <c:v>0</c:v>
                </c:pt>
                <c:pt idx="155">
                  <c:v>0</c:v>
                </c:pt>
                <c:pt idx="156">
                  <c:v>0</c:v>
                </c:pt>
                <c:pt idx="157">
                  <c:v>0</c:v>
                </c:pt>
                <c:pt idx="158">
                  <c:v>0</c:v>
                </c:pt>
                <c:pt idx="159">
                  <c:v>0</c:v>
                </c:pt>
                <c:pt idx="160">
                  <c:v>0</c:v>
                </c:pt>
                <c:pt idx="161">
                  <c:v>0</c:v>
                </c:pt>
                <c:pt idx="162">
                  <c:v>0</c:v>
                </c:pt>
                <c:pt idx="163">
                  <c:v>0</c:v>
                </c:pt>
                <c:pt idx="164">
                  <c:v>0</c:v>
                </c:pt>
                <c:pt idx="165">
                  <c:v>0</c:v>
                </c:pt>
                <c:pt idx="166">
                  <c:v>0</c:v>
                </c:pt>
                <c:pt idx="167">
                  <c:v>0</c:v>
                </c:pt>
                <c:pt idx="168">
                  <c:v>0</c:v>
                </c:pt>
                <c:pt idx="169">
                  <c:v>0</c:v>
                </c:pt>
                <c:pt idx="170">
                  <c:v>0</c:v>
                </c:pt>
                <c:pt idx="171">
                  <c:v>0</c:v>
                </c:pt>
                <c:pt idx="172">
                  <c:v>0</c:v>
                </c:pt>
                <c:pt idx="173">
                  <c:v>0</c:v>
                </c:pt>
                <c:pt idx="174">
                  <c:v>0</c:v>
                </c:pt>
                <c:pt idx="175" formatCode="General">
                  <c:v>0.200203904441073</c:v>
                </c:pt>
                <c:pt idx="176" formatCode="General">
                  <c:v>0.25649632505126801</c:v>
                </c:pt>
                <c:pt idx="177" formatCode="General">
                  <c:v>0.313071608938984</c:v>
                </c:pt>
                <c:pt idx="178" formatCode="General">
                  <c:v>0.34018731088305898</c:v>
                </c:pt>
                <c:pt idx="179" formatCode="General">
                  <c:v>0.35235322558481902</c:v>
                </c:pt>
                <c:pt idx="180" formatCode="General">
                  <c:v>0.40896132734294499</c:v>
                </c:pt>
                <c:pt idx="181" formatCode="General">
                  <c:v>0.49430934558643302</c:v>
                </c:pt>
                <c:pt idx="182" formatCode="General">
                  <c:v>0.63405287869429305</c:v>
                </c:pt>
                <c:pt idx="183" formatCode="General">
                  <c:v>0.72253820392052703</c:v>
                </c:pt>
                <c:pt idx="184" formatCode="General">
                  <c:v>0.71365203238939501</c:v>
                </c:pt>
                <c:pt idx="185" formatCode="General">
                  <c:v>0.91610400265542402</c:v>
                </c:pt>
                <c:pt idx="186" formatCode="General">
                  <c:v>0.898150278147127</c:v>
                </c:pt>
                <c:pt idx="187" formatCode="General">
                  <c:v>0.72422671822811502</c:v>
                </c:pt>
                <c:pt idx="188" formatCode="General">
                  <c:v>0.71370829047670603</c:v>
                </c:pt>
                <c:pt idx="189" formatCode="General">
                  <c:v>0.94755070189522195</c:v>
                </c:pt>
                <c:pt idx="190" formatCode="General">
                  <c:v>1.1718970124914401</c:v>
                </c:pt>
                <c:pt idx="191" formatCode="General">
                  <c:v>1.39278329662533</c:v>
                </c:pt>
                <c:pt idx="192" formatCode="General">
                  <c:v>1.41607603701513</c:v>
                </c:pt>
                <c:pt idx="193" formatCode="General">
                  <c:v>1.4157155360879601</c:v>
                </c:pt>
                <c:pt idx="194" formatCode="General">
                  <c:v>1.8397833092136</c:v>
                </c:pt>
                <c:pt idx="195" formatCode="General">
                  <c:v>2.2638510823392402</c:v>
                </c:pt>
                <c:pt idx="196" formatCode="General">
                  <c:v>1.9240183701431299</c:v>
                </c:pt>
                <c:pt idx="197" formatCode="General">
                  <c:v>1.80362246560852</c:v>
                </c:pt>
                <c:pt idx="198" formatCode="General">
                  <c:v>1.86352449239697</c:v>
                </c:pt>
                <c:pt idx="199" formatCode="General">
                  <c:v>1.87762780470988</c:v>
                </c:pt>
                <c:pt idx="200" formatCode="General">
                  <c:v>1.9911075549170101</c:v>
                </c:pt>
                <c:pt idx="201" formatCode="General">
                  <c:v>2.9533231578466599</c:v>
                </c:pt>
                <c:pt idx="202" formatCode="General">
                  <c:v>2.5732682176083199</c:v>
                </c:pt>
                <c:pt idx="203" formatCode="General">
                  <c:v>3.0018131874098999</c:v>
                </c:pt>
                <c:pt idx="204" formatCode="General">
                  <c:v>3.69595900877085</c:v>
                </c:pt>
                <c:pt idx="205" formatCode="General">
                  <c:v>4.2129808562618898</c:v>
                </c:pt>
                <c:pt idx="206" formatCode="General">
                  <c:v>4.3824974295070698</c:v>
                </c:pt>
                <c:pt idx="207" formatCode="General">
                  <c:v>3.90369698257257</c:v>
                </c:pt>
                <c:pt idx="208" formatCode="General">
                  <c:v>3.4248965356380698</c:v>
                </c:pt>
                <c:pt idx="209" formatCode="General">
                  <c:v>4.1669771608474298</c:v>
                </c:pt>
                <c:pt idx="210" formatCode="General">
                  <c:v>5.8084557114649096</c:v>
                </c:pt>
                <c:pt idx="211" formatCode="General">
                  <c:v>6.7580981033866196</c:v>
                </c:pt>
                <c:pt idx="212" formatCode="General">
                  <c:v>6.2864605304717003</c:v>
                </c:pt>
                <c:pt idx="213" formatCode="General">
                  <c:v>7.21544123307691</c:v>
                </c:pt>
                <c:pt idx="214" formatCode="General">
                  <c:v>8.4473363423624797</c:v>
                </c:pt>
                <c:pt idx="215" formatCode="General">
                  <c:v>8.3436327561003392</c:v>
                </c:pt>
                <c:pt idx="216" formatCode="General">
                  <c:v>9.5656051503524804</c:v>
                </c:pt>
                <c:pt idx="217" formatCode="General">
                  <c:v>10.9823916415773</c:v>
                </c:pt>
                <c:pt idx="218" formatCode="General">
                  <c:v>11.622480825397901</c:v>
                </c:pt>
                <c:pt idx="219" formatCode="General">
                  <c:v>11.0112879754132</c:v>
                </c:pt>
                <c:pt idx="220" formatCode="General">
                  <c:v>9.42349156948376</c:v>
                </c:pt>
                <c:pt idx="221" formatCode="General">
                  <c:v>9.2792365073082106</c:v>
                </c:pt>
                <c:pt idx="222" formatCode="General">
                  <c:v>11.422568904369999</c:v>
                </c:pt>
                <c:pt idx="223" formatCode="General">
                  <c:v>13.1991498691542</c:v>
                </c:pt>
                <c:pt idx="224" formatCode="General">
                  <c:v>14.9426298532651</c:v>
                </c:pt>
                <c:pt idx="225" formatCode="General">
                  <c:v>14.7123668876376</c:v>
                </c:pt>
                <c:pt idx="226" formatCode="General">
                  <c:v>14.1882564518971</c:v>
                </c:pt>
                <c:pt idx="227" formatCode="General">
                  <c:v>13.8796019613534</c:v>
                </c:pt>
                <c:pt idx="228" formatCode="General">
                  <c:v>11.736349843966799</c:v>
                </c:pt>
                <c:pt idx="229" formatCode="General">
                  <c:v>9.5177521536537206</c:v>
                </c:pt>
                <c:pt idx="230" formatCode="General">
                  <c:v>13.215836575910799</c:v>
                </c:pt>
                <c:pt idx="231" formatCode="General">
                  <c:v>15.3270294855503</c:v>
                </c:pt>
                <c:pt idx="232" formatCode="General">
                  <c:v>14.0189543104675</c:v>
                </c:pt>
                <c:pt idx="233" formatCode="General">
                  <c:v>11.979687255019501</c:v>
                </c:pt>
                <c:pt idx="234" formatCode="General">
                  <c:v>10.174434698393201</c:v>
                </c:pt>
                <c:pt idx="235" formatCode="General">
                  <c:v>8.8586855275652105</c:v>
                </c:pt>
                <c:pt idx="236" formatCode="General">
                  <c:v>8.8875390258793399</c:v>
                </c:pt>
                <c:pt idx="237" formatCode="General">
                  <c:v>9.3468981045884298</c:v>
                </c:pt>
                <c:pt idx="238" formatCode="General">
                  <c:v>6.9068306237776698</c:v>
                </c:pt>
                <c:pt idx="239" formatCode="General">
                  <c:v>5.32489941737993</c:v>
                </c:pt>
                <c:pt idx="240" formatCode="General">
                  <c:v>4.0791432810267798</c:v>
                </c:pt>
                <c:pt idx="241" formatCode="General">
                  <c:v>3.4232121004828899</c:v>
                </c:pt>
                <c:pt idx="242" formatCode="General">
                  <c:v>3.0253293981871399</c:v>
                </c:pt>
                <c:pt idx="243" formatCode="General">
                  <c:v>5.0163994850878204</c:v>
                </c:pt>
                <c:pt idx="244" formatCode="General">
                  <c:v>7.0399026879881097</c:v>
                </c:pt>
                <c:pt idx="245" formatCode="General">
                  <c:v>9.0266638568643707</c:v>
                </c:pt>
                <c:pt idx="246" formatCode="General">
                  <c:v>10.4934538269565</c:v>
                </c:pt>
                <c:pt idx="247" formatCode="General">
                  <c:v>15.451364258240901</c:v>
                </c:pt>
                <c:pt idx="248" formatCode="General">
                  <c:v>17.328016867722699</c:v>
                </c:pt>
                <c:pt idx="249" formatCode="General">
                  <c:v>14.176019372994199</c:v>
                </c:pt>
                <c:pt idx="250" formatCode="General">
                  <c:v>17.320418339618598</c:v>
                </c:pt>
                <c:pt idx="251" formatCode="General">
                  <c:v>20.2474809586218</c:v>
                </c:pt>
                <c:pt idx="252" formatCode="General">
                  <c:v>16.995936382273001</c:v>
                </c:pt>
                <c:pt idx="253" formatCode="General">
                  <c:v>16.379306167745401</c:v>
                </c:pt>
                <c:pt idx="254" formatCode="General">
                  <c:v>20.030257224285499</c:v>
                </c:pt>
                <c:pt idx="255" formatCode="General">
                  <c:v>17.461568715268001</c:v>
                </c:pt>
                <c:pt idx="256" formatCode="General">
                  <c:v>18.153522646633601</c:v>
                </c:pt>
                <c:pt idx="257" formatCode="General">
                  <c:v>16.601272450700399</c:v>
                </c:pt>
                <c:pt idx="258" formatCode="General">
                  <c:v>12.7983171246425</c:v>
                </c:pt>
                <c:pt idx="259" formatCode="General">
                  <c:v>11.199999809265099</c:v>
                </c:pt>
                <c:pt idx="260" formatCode="General">
                  <c:v>9.4803016268874991</c:v>
                </c:pt>
                <c:pt idx="261" formatCode="General">
                  <c:v>6.8874761011982901</c:v>
                </c:pt>
                <c:pt idx="262" formatCode="General">
                  <c:v>7.6314698054311796</c:v>
                </c:pt>
                <c:pt idx="263" formatCode="General">
                  <c:v>10.7493710896099</c:v>
                </c:pt>
                <c:pt idx="264" formatCode="General">
                  <c:v>9.8265532846652199</c:v>
                </c:pt>
                <c:pt idx="265" formatCode="General">
                  <c:v>8.2498173869963196</c:v>
                </c:pt>
                <c:pt idx="266" formatCode="General">
                  <c:v>11.004207987408501</c:v>
                </c:pt>
                <c:pt idx="267" formatCode="General">
                  <c:v>12.6243396866256</c:v>
                </c:pt>
                <c:pt idx="268" formatCode="General">
                  <c:v>9.5202744494750107</c:v>
                </c:pt>
                <c:pt idx="269" formatCode="General">
                  <c:v>5.3127633114155399</c:v>
                </c:pt>
                <c:pt idx="270" formatCode="General">
                  <c:v>4.2272337851153603</c:v>
                </c:pt>
                <c:pt idx="271" formatCode="General">
                  <c:v>5.84876971972633</c:v>
                </c:pt>
                <c:pt idx="272" formatCode="General">
                  <c:v>6.0257784613398702</c:v>
                </c:pt>
                <c:pt idx="273" formatCode="General">
                  <c:v>5.5932180951886004</c:v>
                </c:pt>
                <c:pt idx="274" formatCode="General">
                  <c:v>6.9569751008505598</c:v>
                </c:pt>
                <c:pt idx="275" formatCode="General">
                  <c:v>7.3495619571677997</c:v>
                </c:pt>
                <c:pt idx="276" formatCode="General">
                  <c:v>4.8832006204320599</c:v>
                </c:pt>
                <c:pt idx="277" formatCode="General">
                  <c:v>2.9674955054845</c:v>
                </c:pt>
                <c:pt idx="278" formatCode="General">
                  <c:v>4.2121467274158402</c:v>
                </c:pt>
                <c:pt idx="279" formatCode="General">
                  <c:v>6.8302331058473804</c:v>
                </c:pt>
                <c:pt idx="280" formatCode="General">
                  <c:v>6.9094300317669504</c:v>
                </c:pt>
                <c:pt idx="281" formatCode="General">
                  <c:v>6.2122567945991998</c:v>
                </c:pt>
                <c:pt idx="282" formatCode="General">
                  <c:v>5.5150835574314598</c:v>
                </c:pt>
                <c:pt idx="283" formatCode="General">
                  <c:v>4.8179103202637199</c:v>
                </c:pt>
                <c:pt idx="284" formatCode="General">
                  <c:v>4.66046723873911</c:v>
                </c:pt>
                <c:pt idx="285" formatCode="General">
                  <c:v>3.8081831352119502</c:v>
                </c:pt>
                <c:pt idx="286" formatCode="General">
                  <c:v>3.0625444546018001</c:v>
                </c:pt>
                <c:pt idx="287" formatCode="General">
                  <c:v>3.6282143711211301</c:v>
                </c:pt>
                <c:pt idx="288" formatCode="General">
                  <c:v>4.1938842876404596</c:v>
                </c:pt>
                <c:pt idx="289" formatCode="General">
                  <c:v>3.7048252722770698</c:v>
                </c:pt>
                <c:pt idx="290" formatCode="General">
                  <c:v>2.8484414042761599</c:v>
                </c:pt>
                <c:pt idx="291" formatCode="General">
                  <c:v>1.7890524529460801</c:v>
                </c:pt>
                <c:pt idx="292" formatCode="General">
                  <c:v>1.76186199097545</c:v>
                </c:pt>
                <c:pt idx="293" formatCode="General">
                  <c:v>3.2309138535440902</c:v>
                </c:pt>
                <c:pt idx="294" formatCode="General">
                  <c:v>4.6999657161127297</c:v>
                </c:pt>
                <c:pt idx="295" formatCode="General">
                  <c:v>3.61718416200149</c:v>
                </c:pt>
                <c:pt idx="296" formatCode="General">
                  <c:v>1.87055568343595</c:v>
                </c:pt>
                <c:pt idx="297" formatCode="General">
                  <c:v>1.24076730032931</c:v>
                </c:pt>
                <c:pt idx="298" formatCode="General">
                  <c:v>2.8329695780559199</c:v>
                </c:pt>
                <c:pt idx="299" formatCode="General">
                  <c:v>2.4668327201844802</c:v>
                </c:pt>
                <c:pt idx="300" formatCode="General">
                  <c:v>1.6130369533711699</c:v>
                </c:pt>
                <c:pt idx="301" formatCode="General">
                  <c:v>1.0551235169609401</c:v>
                </c:pt>
                <c:pt idx="302" formatCode="General">
                  <c:v>0.74960389401442595</c:v>
                </c:pt>
                <c:pt idx="303" formatCode="General">
                  <c:v>0.44408427106791598</c:v>
                </c:pt>
                <c:pt idx="304" formatCode="General">
                  <c:v>1.1016659106205</c:v>
                </c:pt>
                <c:pt idx="305" formatCode="General">
                  <c:v>1.29397105859961</c:v>
                </c:pt>
                <c:pt idx="306" formatCode="General">
                  <c:v>0.86715583365831905</c:v>
                </c:pt>
                <c:pt idx="307" formatCode="General">
                  <c:v>0.34247584608012199</c:v>
                </c:pt>
                <c:pt idx="308" formatCode="General">
                  <c:v>0.85696907267656797</c:v>
                </c:pt>
                <c:pt idx="309" formatCode="General">
                  <c:v>1.5602623399859801</c:v>
                </c:pt>
                <c:pt idx="310" formatCode="General">
                  <c:v>1.9931128926119901</c:v>
                </c:pt>
                <c:pt idx="311" formatCode="General">
                  <c:v>0.82510030740034201</c:v>
                </c:pt>
                <c:pt idx="312" formatCode="General">
                  <c:v>0.88422115929787404</c:v>
                </c:pt>
                <c:pt idx="313" formatCode="General">
                  <c:v>0.55061339479889404</c:v>
                </c:pt>
                <c:pt idx="314" formatCode="General">
                  <c:v>0.230931284376485</c:v>
                </c:pt>
                <c:pt idx="315" formatCode="General">
                  <c:v>0.17928680109433001</c:v>
                </c:pt>
                <c:pt idx="316" formatCode="General">
                  <c:v>0.27003142507915001</c:v>
                </c:pt>
                <c:pt idx="317" formatCode="General">
                  <c:v>0.39192495054462001</c:v>
                </c:pt>
                <c:pt idx="318" formatCode="General">
                  <c:v>0.43568443186330902</c:v>
                </c:pt>
                <c:pt idx="319" formatCode="General">
                  <c:v>0.188693437613942</c:v>
                </c:pt>
                <c:pt idx="320">
                  <c:v>7.0299997925758306E-2</c:v>
                </c:pt>
                <c:pt idx="321" formatCode="General">
                  <c:v>0.104423768220738</c:v>
                </c:pt>
                <c:pt idx="322" formatCode="General">
                  <c:v>0.449766276649609</c:v>
                </c:pt>
                <c:pt idx="323" formatCode="General">
                  <c:v>0.25066953315721102</c:v>
                </c:pt>
                <c:pt idx="324" formatCode="General">
                  <c:v>0.24171867662139701</c:v>
                </c:pt>
                <c:pt idx="325" formatCode="General">
                  <c:v>0.421881809079443</c:v>
                </c:pt>
                <c:pt idx="326" formatCode="General">
                  <c:v>0.27588540136663398</c:v>
                </c:pt>
                <c:pt idx="327" formatCode="General">
                  <c:v>0.129888993653825</c:v>
                </c:pt>
                <c:pt idx="328">
                  <c:v>0</c:v>
                </c:pt>
                <c:pt idx="329">
                  <c:v>0</c:v>
                </c:pt>
                <c:pt idx="330">
                  <c:v>0</c:v>
                </c:pt>
                <c:pt idx="331">
                  <c:v>0</c:v>
                </c:pt>
                <c:pt idx="332">
                  <c:v>0</c:v>
                </c:pt>
                <c:pt idx="333">
                  <c:v>0</c:v>
                </c:pt>
                <c:pt idx="334">
                  <c:v>0</c:v>
                </c:pt>
                <c:pt idx="335">
                  <c:v>0</c:v>
                </c:pt>
                <c:pt idx="336">
                  <c:v>0</c:v>
                </c:pt>
                <c:pt idx="337">
                  <c:v>0</c:v>
                </c:pt>
                <c:pt idx="338">
                  <c:v>0</c:v>
                </c:pt>
                <c:pt idx="339">
                  <c:v>0</c:v>
                </c:pt>
                <c:pt idx="340">
                  <c:v>0</c:v>
                </c:pt>
                <c:pt idx="341">
                  <c:v>0</c:v>
                </c:pt>
                <c:pt idx="342">
                  <c:v>0</c:v>
                </c:pt>
                <c:pt idx="343">
                  <c:v>0</c:v>
                </c:pt>
                <c:pt idx="344">
                  <c:v>0</c:v>
                </c:pt>
                <c:pt idx="345">
                  <c:v>0</c:v>
                </c:pt>
                <c:pt idx="346">
                  <c:v>0</c:v>
                </c:pt>
                <c:pt idx="347">
                  <c:v>0</c:v>
                </c:pt>
                <c:pt idx="348">
                  <c:v>0</c:v>
                </c:pt>
                <c:pt idx="349">
                  <c:v>0</c:v>
                </c:pt>
                <c:pt idx="350">
                  <c:v>0</c:v>
                </c:pt>
                <c:pt idx="351">
                  <c:v>0</c:v>
                </c:pt>
                <c:pt idx="352">
                  <c:v>0</c:v>
                </c:pt>
                <c:pt idx="353">
                  <c:v>0</c:v>
                </c:pt>
                <c:pt idx="354">
                  <c:v>0</c:v>
                </c:pt>
                <c:pt idx="355">
                  <c:v>0</c:v>
                </c:pt>
                <c:pt idx="356">
                  <c:v>0</c:v>
                </c:pt>
                <c:pt idx="357">
                  <c:v>0</c:v>
                </c:pt>
                <c:pt idx="358">
                  <c:v>0</c:v>
                </c:pt>
                <c:pt idx="359">
                  <c:v>0</c:v>
                </c:pt>
                <c:pt idx="360">
                  <c:v>0</c:v>
                </c:pt>
                <c:pt idx="361">
                  <c:v>0</c:v>
                </c:pt>
                <c:pt idx="362">
                  <c:v>0</c:v>
                </c:pt>
                <c:pt idx="363">
                  <c:v>0</c:v>
                </c:pt>
                <c:pt idx="364">
                  <c:v>0</c:v>
                </c:pt>
                <c:pt idx="365">
                  <c:v>0</c:v>
                </c:pt>
                <c:pt idx="366">
                  <c:v>0</c:v>
                </c:pt>
                <c:pt idx="367">
                  <c:v>0</c:v>
                </c:pt>
                <c:pt idx="368" formatCode="General">
                  <c:v>3.1045748637372501</c:v>
                </c:pt>
                <c:pt idx="369" formatCode="General">
                  <c:v>2.1055344468933899</c:v>
                </c:pt>
                <c:pt idx="370" formatCode="General">
                  <c:v>3.1678459905358398</c:v>
                </c:pt>
                <c:pt idx="371" formatCode="General">
                  <c:v>4.5582871966101504</c:v>
                </c:pt>
                <c:pt idx="372" formatCode="General">
                  <c:v>3.19646686501406</c:v>
                </c:pt>
                <c:pt idx="373" formatCode="General">
                  <c:v>3.0981929380072999</c:v>
                </c:pt>
                <c:pt idx="374" formatCode="General">
                  <c:v>3.62854034183218</c:v>
                </c:pt>
                <c:pt idx="375" formatCode="General">
                  <c:v>3.0758729115858698</c:v>
                </c:pt>
                <c:pt idx="376" formatCode="General">
                  <c:v>1.70291064681941</c:v>
                </c:pt>
                <c:pt idx="377" formatCode="General">
                  <c:v>2.2347635385147102</c:v>
                </c:pt>
                <c:pt idx="378" formatCode="General">
                  <c:v>4.4318850620340902</c:v>
                </c:pt>
                <c:pt idx="379" formatCode="General">
                  <c:v>2.0390713471215598</c:v>
                </c:pt>
                <c:pt idx="380" formatCode="General">
                  <c:v>2.3993839374796599</c:v>
                </c:pt>
                <c:pt idx="381" formatCode="General">
                  <c:v>2.0753128157794301</c:v>
                </c:pt>
                <c:pt idx="382" formatCode="General">
                  <c:v>5.0576791758661201</c:v>
                </c:pt>
                <c:pt idx="383" formatCode="General">
                  <c:v>5.2471323639590697</c:v>
                </c:pt>
                <c:pt idx="384" formatCode="General">
                  <c:v>4.7922633877841099</c:v>
                </c:pt>
                <c:pt idx="385" formatCode="General">
                  <c:v>3.9583451107432701</c:v>
                </c:pt>
                <c:pt idx="386" formatCode="General">
                  <c:v>7.2283064505244603</c:v>
                </c:pt>
                <c:pt idx="387" formatCode="General">
                  <c:v>6.0578738269087298</c:v>
                </c:pt>
                <c:pt idx="388" formatCode="General">
                  <c:v>4.5525085510181604</c:v>
                </c:pt>
                <c:pt idx="389" formatCode="General">
                  <c:v>9.09808004233731</c:v>
                </c:pt>
                <c:pt idx="390" formatCode="General">
                  <c:v>14.172303579206201</c:v>
                </c:pt>
                <c:pt idx="391" formatCode="General">
                  <c:v>4.7876691529495004</c:v>
                </c:pt>
                <c:pt idx="392" formatCode="General">
                  <c:v>6.97187080417436</c:v>
                </c:pt>
                <c:pt idx="393" formatCode="General">
                  <c:v>5.7233108512037196</c:v>
                </c:pt>
                <c:pt idx="394" formatCode="General">
                  <c:v>4.0072212654314603</c:v>
                </c:pt>
                <c:pt idx="395" formatCode="General">
                  <c:v>5.7366975765939001</c:v>
                </c:pt>
                <c:pt idx="396" formatCode="General">
                  <c:v>6.3025467762688399</c:v>
                </c:pt>
                <c:pt idx="397" formatCode="General">
                  <c:v>5.1412719337315096</c:v>
                </c:pt>
                <c:pt idx="398" formatCode="General">
                  <c:v>4.7216359879817196</c:v>
                </c:pt>
                <c:pt idx="399" formatCode="General">
                  <c:v>6.8728138991557</c:v>
                </c:pt>
                <c:pt idx="400" formatCode="General">
                  <c:v>6.5103401827393403</c:v>
                </c:pt>
                <c:pt idx="401" formatCode="General">
                  <c:v>9.0205739959259308</c:v>
                </c:pt>
                <c:pt idx="402" formatCode="General">
                  <c:v>8.2060436008716895</c:v>
                </c:pt>
                <c:pt idx="403" formatCode="General">
                  <c:v>7.2495063462189204</c:v>
                </c:pt>
                <c:pt idx="404" formatCode="General">
                  <c:v>11.352733439488</c:v>
                </c:pt>
                <c:pt idx="405" formatCode="General">
                  <c:v>13.406522251914801</c:v>
                </c:pt>
                <c:pt idx="406" formatCode="General">
                  <c:v>10.2886521679438</c:v>
                </c:pt>
                <c:pt idx="407" formatCode="General">
                  <c:v>6.0785428201468399</c:v>
                </c:pt>
                <c:pt idx="408" formatCode="General">
                  <c:v>8.1707485064319805</c:v>
                </c:pt>
                <c:pt idx="409" formatCode="General">
                  <c:v>9.6591851940362403</c:v>
                </c:pt>
                <c:pt idx="410" formatCode="General">
                  <c:v>10.1781890666773</c:v>
                </c:pt>
                <c:pt idx="411" formatCode="General">
                  <c:v>12.445976719335199</c:v>
                </c:pt>
                <c:pt idx="412" formatCode="General">
                  <c:v>14.7908040940872</c:v>
                </c:pt>
                <c:pt idx="413" formatCode="General">
                  <c:v>9.7632127848770303</c:v>
                </c:pt>
                <c:pt idx="414" formatCode="General">
                  <c:v>49.420325303158997</c:v>
                </c:pt>
                <c:pt idx="415" formatCode="General">
                  <c:v>88.478752218511204</c:v>
                </c:pt>
                <c:pt idx="416" formatCode="General">
                  <c:v>25.1768554896118</c:v>
                </c:pt>
                <c:pt idx="417" formatCode="General">
                  <c:v>12.9917921045882</c:v>
                </c:pt>
                <c:pt idx="418" formatCode="General">
                  <c:v>13.4807253494638</c:v>
                </c:pt>
                <c:pt idx="419" formatCode="General">
                  <c:v>14.9503079849845</c:v>
                </c:pt>
                <c:pt idx="420" formatCode="General">
                  <c:v>15.8668213308341</c:v>
                </c:pt>
                <c:pt idx="421" formatCode="General">
                  <c:v>14.2095950110802</c:v>
                </c:pt>
                <c:pt idx="422" formatCode="General">
                  <c:v>13.786301817532101</c:v>
                </c:pt>
                <c:pt idx="423" formatCode="General">
                  <c:v>12.5924709205214</c:v>
                </c:pt>
                <c:pt idx="424" formatCode="General">
                  <c:v>15.2668124366417</c:v>
                </c:pt>
                <c:pt idx="425" formatCode="General">
                  <c:v>18.436958153360301</c:v>
                </c:pt>
                <c:pt idx="426" formatCode="General">
                  <c:v>27.9513412454696</c:v>
                </c:pt>
                <c:pt idx="427" formatCode="General">
                  <c:v>36.908947102081598</c:v>
                </c:pt>
                <c:pt idx="428" formatCode="General">
                  <c:v>45.799999237060497</c:v>
                </c:pt>
                <c:pt idx="429" formatCode="General">
                  <c:v>41.1625624648699</c:v>
                </c:pt>
                <c:pt idx="430" formatCode="General">
                  <c:v>29.191392720164199</c:v>
                </c:pt>
                <c:pt idx="431" formatCode="General">
                  <c:v>24.069144327931799</c:v>
                </c:pt>
                <c:pt idx="432" formatCode="General">
                  <c:v>36.408971504356799</c:v>
                </c:pt>
                <c:pt idx="433" formatCode="General">
                  <c:v>36.973759313045697</c:v>
                </c:pt>
                <c:pt idx="434" formatCode="General">
                  <c:v>31.640640153488999</c:v>
                </c:pt>
                <c:pt idx="435" formatCode="General">
                  <c:v>28.8388812651718</c:v>
                </c:pt>
                <c:pt idx="436" formatCode="General">
                  <c:v>28.652414835513699</c:v>
                </c:pt>
                <c:pt idx="437" formatCode="General">
                  <c:v>52.675962241626003</c:v>
                </c:pt>
                <c:pt idx="438" formatCode="General">
                  <c:v>37.5092653137363</c:v>
                </c:pt>
                <c:pt idx="439" formatCode="General">
                  <c:v>52.133101836595799</c:v>
                </c:pt>
                <c:pt idx="440" formatCode="General">
                  <c:v>76.446162181755099</c:v>
                </c:pt>
                <c:pt idx="441" formatCode="General">
                  <c:v>56.573689322507903</c:v>
                </c:pt>
                <c:pt idx="442" formatCode="General">
                  <c:v>37.6253967609005</c:v>
                </c:pt>
                <c:pt idx="443" formatCode="General">
                  <c:v>65.110623465131596</c:v>
                </c:pt>
                <c:pt idx="444" formatCode="General">
                  <c:v>71.451015633860393</c:v>
                </c:pt>
                <c:pt idx="445" formatCode="General">
                  <c:v>38.371460627839397</c:v>
                </c:pt>
                <c:pt idx="446" formatCode="General">
                  <c:v>31.720001449833699</c:v>
                </c:pt>
                <c:pt idx="447" formatCode="General">
                  <c:v>43.658929115161598</c:v>
                </c:pt>
                <c:pt idx="448" formatCode="General">
                  <c:v>69.436991668208506</c:v>
                </c:pt>
                <c:pt idx="449" formatCode="General">
                  <c:v>59.074297377729302</c:v>
                </c:pt>
                <c:pt idx="450" formatCode="General">
                  <c:v>48.711603087250197</c:v>
                </c:pt>
                <c:pt idx="451" formatCode="General">
                  <c:v>42.352165609695497</c:v>
                </c:pt>
                <c:pt idx="452" formatCode="General">
                  <c:v>42.338805901820599</c:v>
                </c:pt>
                <c:pt idx="453" formatCode="General">
                  <c:v>49.744004306173601</c:v>
                </c:pt>
                <c:pt idx="454" formatCode="General">
                  <c:v>68.714181376498502</c:v>
                </c:pt>
                <c:pt idx="455" formatCode="General">
                  <c:v>93.423373933966602</c:v>
                </c:pt>
                <c:pt idx="456" formatCode="General">
                  <c:v>118.132566491435</c:v>
                </c:pt>
                <c:pt idx="457" formatCode="General">
                  <c:v>89.013492510493407</c:v>
                </c:pt>
                <c:pt idx="458" formatCode="General">
                  <c:v>54.279874428019198</c:v>
                </c:pt>
                <c:pt idx="459" formatCode="General">
                  <c:v>57.999380197656201</c:v>
                </c:pt>
                <c:pt idx="460" formatCode="General">
                  <c:v>62.380164115272102</c:v>
                </c:pt>
                <c:pt idx="461" formatCode="General">
                  <c:v>108.001897827484</c:v>
                </c:pt>
                <c:pt idx="462" formatCode="General">
                  <c:v>119.898648109143</c:v>
                </c:pt>
                <c:pt idx="463" formatCode="General">
                  <c:v>84.393937036161901</c:v>
                </c:pt>
                <c:pt idx="464" formatCode="General">
                  <c:v>125.890089908485</c:v>
                </c:pt>
                <c:pt idx="465" formatCode="General">
                  <c:v>207.66564504806101</c:v>
                </c:pt>
                <c:pt idx="466" formatCode="General">
                  <c:v>172.91265484737099</c:v>
                </c:pt>
                <c:pt idx="467" formatCode="General">
                  <c:v>118.353373364324</c:v>
                </c:pt>
                <c:pt idx="468" formatCode="General">
                  <c:v>81.504543721921195</c:v>
                </c:pt>
                <c:pt idx="469" formatCode="General">
                  <c:v>70.8646677375623</c:v>
                </c:pt>
                <c:pt idx="470" formatCode="General">
                  <c:v>84.727596666386802</c:v>
                </c:pt>
                <c:pt idx="471" formatCode="General">
                  <c:v>111.971632504306</c:v>
                </c:pt>
                <c:pt idx="472" formatCode="General">
                  <c:v>136.41679219445101</c:v>
                </c:pt>
                <c:pt idx="473" formatCode="General">
                  <c:v>72.450991307533499</c:v>
                </c:pt>
                <c:pt idx="474" formatCode="General">
                  <c:v>60.963532412676301</c:v>
                </c:pt>
                <c:pt idx="475" formatCode="General">
                  <c:v>58.955905133665503</c:v>
                </c:pt>
                <c:pt idx="476" formatCode="General">
                  <c:v>74.950171463283397</c:v>
                </c:pt>
                <c:pt idx="477" formatCode="General">
                  <c:v>102.200124203104</c:v>
                </c:pt>
                <c:pt idx="478" formatCode="General">
                  <c:v>131.167448113718</c:v>
                </c:pt>
                <c:pt idx="479" formatCode="General">
                  <c:v>161.76086422161299</c:v>
                </c:pt>
                <c:pt idx="480" formatCode="General">
                  <c:v>169.971353203734</c:v>
                </c:pt>
                <c:pt idx="481" formatCode="General">
                  <c:v>120.71493218689299</c:v>
                </c:pt>
                <c:pt idx="482" formatCode="General">
                  <c:v>111.025581406307</c:v>
                </c:pt>
                <c:pt idx="483" formatCode="General">
                  <c:v>121.951185159872</c:v>
                </c:pt>
                <c:pt idx="484" formatCode="General">
                  <c:v>151.805345310756</c:v>
                </c:pt>
                <c:pt idx="485" formatCode="General">
                  <c:v>97.889381288058303</c:v>
                </c:pt>
                <c:pt idx="486" formatCode="General">
                  <c:v>423.85523551951798</c:v>
                </c:pt>
                <c:pt idx="487" formatCode="General">
                  <c:v>410.62645326307899</c:v>
                </c:pt>
                <c:pt idx="488" formatCode="General">
                  <c:v>263.02088860920401</c:v>
                </c:pt>
                <c:pt idx="489">
                  <c:v>0</c:v>
                </c:pt>
                <c:pt idx="490">
                  <c:v>0</c:v>
                </c:pt>
                <c:pt idx="491">
                  <c:v>0</c:v>
                </c:pt>
                <c:pt idx="492">
                  <c:v>0</c:v>
                </c:pt>
                <c:pt idx="493">
                  <c:v>0</c:v>
                </c:pt>
                <c:pt idx="494">
                  <c:v>0</c:v>
                </c:pt>
                <c:pt idx="495">
                  <c:v>0</c:v>
                </c:pt>
                <c:pt idx="496">
                  <c:v>0</c:v>
                </c:pt>
                <c:pt idx="497">
                  <c:v>0</c:v>
                </c:pt>
                <c:pt idx="498">
                  <c:v>0</c:v>
                </c:pt>
              </c:numCache>
            </c:numRef>
          </c:yVal>
          <c:smooth val="1"/>
        </c:ser>
        <c:ser>
          <c:idx val="2"/>
          <c:order val="5"/>
          <c:spPr>
            <a:ln w="12700">
              <a:solidFill>
                <a:srgbClr val="FFFF00"/>
              </a:solidFill>
              <a:prstDash val="solid"/>
            </a:ln>
          </c:spPr>
          <c:marker>
            <c:symbol val="none"/>
          </c:marker>
          <c:xVal>
            <c:numRef>
              <c:f>Лист1!$A$3:$A$501</c:f>
              <c:numCache>
                <c:formatCode>General</c:formatCode>
                <c:ptCount val="499"/>
                <c:pt idx="0">
                  <c:v>0.72299998812377497</c:v>
                </c:pt>
                <c:pt idx="1">
                  <c:v>0.74599998816847801</c:v>
                </c:pt>
                <c:pt idx="2">
                  <c:v>0.76899998821318105</c:v>
                </c:pt>
                <c:pt idx="3">
                  <c:v>0.79199998825788498</c:v>
                </c:pt>
                <c:pt idx="4">
                  <c:v>0.81499998830258802</c:v>
                </c:pt>
                <c:pt idx="5">
                  <c:v>0.83799998834729195</c:v>
                </c:pt>
                <c:pt idx="6">
                  <c:v>0.86099998839199499</c:v>
                </c:pt>
                <c:pt idx="7">
                  <c:v>0.88399998843669902</c:v>
                </c:pt>
                <c:pt idx="8">
                  <c:v>0.90699998848140195</c:v>
                </c:pt>
                <c:pt idx="9">
                  <c:v>0.92999998852610599</c:v>
                </c:pt>
                <c:pt idx="10">
                  <c:v>0.95299998857080903</c:v>
                </c:pt>
                <c:pt idx="11">
                  <c:v>0.97599998861551296</c:v>
                </c:pt>
                <c:pt idx="12">
                  <c:v>0.998999988660216</c:v>
                </c:pt>
                <c:pt idx="13">
                  <c:v>1.02199998870492</c:v>
                </c:pt>
                <c:pt idx="14">
                  <c:v>1.04499998874962</c:v>
                </c:pt>
                <c:pt idx="15">
                  <c:v>1.0679999887943299</c:v>
                </c:pt>
                <c:pt idx="16">
                  <c:v>1.09099998883903</c:v>
                </c:pt>
                <c:pt idx="17">
                  <c:v>1.11399998888373</c:v>
                </c:pt>
                <c:pt idx="18">
                  <c:v>1.1369999889284399</c:v>
                </c:pt>
                <c:pt idx="19">
                  <c:v>1.1599999889731401</c:v>
                </c:pt>
                <c:pt idx="20">
                  <c:v>1.18299998901784</c:v>
                </c:pt>
                <c:pt idx="21">
                  <c:v>1.2059999890625499</c:v>
                </c:pt>
                <c:pt idx="22">
                  <c:v>1.2289999891072501</c:v>
                </c:pt>
                <c:pt idx="23">
                  <c:v>1.25199998915195</c:v>
                </c:pt>
                <c:pt idx="24">
                  <c:v>1.2749999891966599</c:v>
                </c:pt>
                <c:pt idx="25">
                  <c:v>1.2979999892413601</c:v>
                </c:pt>
                <c:pt idx="26">
                  <c:v>1.32099998928607</c:v>
                </c:pt>
                <c:pt idx="27">
                  <c:v>1.3439999893307699</c:v>
                </c:pt>
                <c:pt idx="28">
                  <c:v>1.3669999893754701</c:v>
                </c:pt>
                <c:pt idx="29">
                  <c:v>1.38999998942018</c:v>
                </c:pt>
                <c:pt idx="30">
                  <c:v>1.4129999894648799</c:v>
                </c:pt>
                <c:pt idx="31">
                  <c:v>1.4359999895095801</c:v>
                </c:pt>
                <c:pt idx="32">
                  <c:v>1.45899998955429</c:v>
                </c:pt>
                <c:pt idx="33">
                  <c:v>1.4819999895989899</c:v>
                </c:pt>
                <c:pt idx="34">
                  <c:v>1.5049999896436901</c:v>
                </c:pt>
                <c:pt idx="35">
                  <c:v>1.5279999896884</c:v>
                </c:pt>
                <c:pt idx="36">
                  <c:v>1.5509999897330999</c:v>
                </c:pt>
                <c:pt idx="37">
                  <c:v>1.5739999897778001</c:v>
                </c:pt>
                <c:pt idx="38">
                  <c:v>1.59699998982251</c:v>
                </c:pt>
                <c:pt idx="39">
                  <c:v>1.6199999898672099</c:v>
                </c:pt>
                <c:pt idx="40">
                  <c:v>1.6429999899119101</c:v>
                </c:pt>
                <c:pt idx="41">
                  <c:v>1.66599998995662</c:v>
                </c:pt>
                <c:pt idx="42">
                  <c:v>1.68899999000132</c:v>
                </c:pt>
                <c:pt idx="43">
                  <c:v>1.7119999900460201</c:v>
                </c:pt>
                <c:pt idx="44">
                  <c:v>1.73499999009073</c:v>
                </c:pt>
                <c:pt idx="45">
                  <c:v>1.75799999013543</c:v>
                </c:pt>
                <c:pt idx="46">
                  <c:v>1.7809999901801301</c:v>
                </c:pt>
                <c:pt idx="47">
                  <c:v>1.80399999022484</c:v>
                </c:pt>
                <c:pt idx="48">
                  <c:v>1.82699999026954</c:v>
                </c:pt>
                <c:pt idx="49">
                  <c:v>1.8499999903142501</c:v>
                </c:pt>
                <c:pt idx="50">
                  <c:v>1.87299999035895</c:v>
                </c:pt>
                <c:pt idx="51">
                  <c:v>1.89599999040365</c:v>
                </c:pt>
                <c:pt idx="52">
                  <c:v>1.9189999904483599</c:v>
                </c:pt>
                <c:pt idx="53">
                  <c:v>1.94199999049306</c:v>
                </c:pt>
                <c:pt idx="54">
                  <c:v>1.96499999053776</c:v>
                </c:pt>
                <c:pt idx="55">
                  <c:v>1.9879999905824699</c:v>
                </c:pt>
                <c:pt idx="56">
                  <c:v>2.0109999906271701</c:v>
                </c:pt>
                <c:pt idx="57">
                  <c:v>2.03399999067187</c:v>
                </c:pt>
                <c:pt idx="58">
                  <c:v>2.0569999907165801</c:v>
                </c:pt>
                <c:pt idx="59">
                  <c:v>2.0799999907612801</c:v>
                </c:pt>
                <c:pt idx="60">
                  <c:v>2.10299999080598</c:v>
                </c:pt>
                <c:pt idx="61">
                  <c:v>2.1259999908506901</c:v>
                </c:pt>
                <c:pt idx="62">
                  <c:v>2.1489999908953901</c:v>
                </c:pt>
                <c:pt idx="63">
                  <c:v>2.17199999094009</c:v>
                </c:pt>
                <c:pt idx="64">
                  <c:v>2.1949999909848001</c:v>
                </c:pt>
                <c:pt idx="65">
                  <c:v>2.2179999910295001</c:v>
                </c:pt>
                <c:pt idx="66">
                  <c:v>2.2409999910742</c:v>
                </c:pt>
                <c:pt idx="67">
                  <c:v>2.2639999911189101</c:v>
                </c:pt>
                <c:pt idx="68">
                  <c:v>2.2869999911636101</c:v>
                </c:pt>
                <c:pt idx="69">
                  <c:v>2.30999999120831</c:v>
                </c:pt>
                <c:pt idx="70">
                  <c:v>2.3329999912530202</c:v>
                </c:pt>
                <c:pt idx="71">
                  <c:v>2.3559999912977201</c:v>
                </c:pt>
                <c:pt idx="72">
                  <c:v>2.3789999913424298</c:v>
                </c:pt>
                <c:pt idx="73">
                  <c:v>2.4019999913871302</c:v>
                </c:pt>
                <c:pt idx="74">
                  <c:v>2.4249999914318301</c:v>
                </c:pt>
                <c:pt idx="75">
                  <c:v>2.4479999914765398</c:v>
                </c:pt>
                <c:pt idx="76">
                  <c:v>2.4709999915212402</c:v>
                </c:pt>
                <c:pt idx="77">
                  <c:v>2.4939999915659401</c:v>
                </c:pt>
                <c:pt idx="78">
                  <c:v>2.5169999916106498</c:v>
                </c:pt>
                <c:pt idx="79">
                  <c:v>2.5399999916553502</c:v>
                </c:pt>
                <c:pt idx="80">
                  <c:v>2.5629999917000501</c:v>
                </c:pt>
                <c:pt idx="81">
                  <c:v>2.5859999917447598</c:v>
                </c:pt>
                <c:pt idx="82">
                  <c:v>2.6089999917894602</c:v>
                </c:pt>
                <c:pt idx="83">
                  <c:v>2.6319999918341601</c:v>
                </c:pt>
                <c:pt idx="84">
                  <c:v>2.6549999918788698</c:v>
                </c:pt>
                <c:pt idx="85">
                  <c:v>2.6779999919235702</c:v>
                </c:pt>
                <c:pt idx="86">
                  <c:v>2.7009999919682701</c:v>
                </c:pt>
                <c:pt idx="87">
                  <c:v>2.7239999920129798</c:v>
                </c:pt>
                <c:pt idx="88">
                  <c:v>2.7469999920576802</c:v>
                </c:pt>
                <c:pt idx="89">
                  <c:v>2.7699999921023801</c:v>
                </c:pt>
                <c:pt idx="90">
                  <c:v>2.7929999921470898</c:v>
                </c:pt>
                <c:pt idx="91">
                  <c:v>2.8159999921917902</c:v>
                </c:pt>
                <c:pt idx="92">
                  <c:v>2.8389999922364999</c:v>
                </c:pt>
                <c:pt idx="93">
                  <c:v>2.8619999922811998</c:v>
                </c:pt>
                <c:pt idx="94">
                  <c:v>2.8849999923259002</c:v>
                </c:pt>
                <c:pt idx="95">
                  <c:v>2.9079999923706099</c:v>
                </c:pt>
                <c:pt idx="96">
                  <c:v>2.9309999924153098</c:v>
                </c:pt>
                <c:pt idx="97">
                  <c:v>2.9539999924600102</c:v>
                </c:pt>
                <c:pt idx="98">
                  <c:v>2.9769999925047199</c:v>
                </c:pt>
                <c:pt idx="99">
                  <c:v>2.9999999925494198</c:v>
                </c:pt>
                <c:pt idx="100">
                  <c:v>3.0229999925941198</c:v>
                </c:pt>
                <c:pt idx="101">
                  <c:v>3.0459999926388299</c:v>
                </c:pt>
                <c:pt idx="102">
                  <c:v>3.0689999926835299</c:v>
                </c:pt>
                <c:pt idx="103">
                  <c:v>3.0919999927282298</c:v>
                </c:pt>
                <c:pt idx="104">
                  <c:v>3.1149999927729399</c:v>
                </c:pt>
                <c:pt idx="105">
                  <c:v>3.1379999928176399</c:v>
                </c:pt>
                <c:pt idx="106">
                  <c:v>3.1609999928623398</c:v>
                </c:pt>
                <c:pt idx="107">
                  <c:v>3.1839999929070499</c:v>
                </c:pt>
                <c:pt idx="108">
                  <c:v>3.2069999929517499</c:v>
                </c:pt>
                <c:pt idx="109">
                  <c:v>3.2299999929964498</c:v>
                </c:pt>
                <c:pt idx="110">
                  <c:v>3.2529999930411599</c:v>
                </c:pt>
                <c:pt idx="111">
                  <c:v>3.2759999930858599</c:v>
                </c:pt>
                <c:pt idx="112">
                  <c:v>3.2989999931305598</c:v>
                </c:pt>
                <c:pt idx="113">
                  <c:v>3.3219999931752699</c:v>
                </c:pt>
                <c:pt idx="114">
                  <c:v>3.3449999932199699</c:v>
                </c:pt>
                <c:pt idx="115">
                  <c:v>3.36799999326468</c:v>
                </c:pt>
                <c:pt idx="116">
                  <c:v>3.39099999330938</c:v>
                </c:pt>
                <c:pt idx="117">
                  <c:v>3.4139999933540799</c:v>
                </c:pt>
                <c:pt idx="118">
                  <c:v>3.43699999339879</c:v>
                </c:pt>
                <c:pt idx="119">
                  <c:v>3.45999999344349</c:v>
                </c:pt>
                <c:pt idx="120">
                  <c:v>3.4829999934881899</c:v>
                </c:pt>
                <c:pt idx="121">
                  <c:v>3.5059999935329</c:v>
                </c:pt>
                <c:pt idx="122">
                  <c:v>3.5289999935776</c:v>
                </c:pt>
                <c:pt idx="123">
                  <c:v>3.5519999936222999</c:v>
                </c:pt>
                <c:pt idx="124">
                  <c:v>3.57499999366701</c:v>
                </c:pt>
                <c:pt idx="125">
                  <c:v>3.59799999371171</c:v>
                </c:pt>
                <c:pt idx="126">
                  <c:v>3.6209999937564099</c:v>
                </c:pt>
                <c:pt idx="127">
                  <c:v>3.6439999938011201</c:v>
                </c:pt>
                <c:pt idx="128">
                  <c:v>3.66699999384582</c:v>
                </c:pt>
                <c:pt idx="129">
                  <c:v>3.6899999938905199</c:v>
                </c:pt>
                <c:pt idx="130">
                  <c:v>3.7129999939352301</c:v>
                </c:pt>
                <c:pt idx="131">
                  <c:v>3.73599999397993</c:v>
                </c:pt>
                <c:pt idx="132">
                  <c:v>3.7589999940246299</c:v>
                </c:pt>
                <c:pt idx="133">
                  <c:v>3.7819999940693401</c:v>
                </c:pt>
                <c:pt idx="134">
                  <c:v>3.80499999411404</c:v>
                </c:pt>
                <c:pt idx="135">
                  <c:v>3.8279999941587399</c:v>
                </c:pt>
                <c:pt idx="136">
                  <c:v>3.8509999942034501</c:v>
                </c:pt>
                <c:pt idx="137">
                  <c:v>3.87399999424815</c:v>
                </c:pt>
                <c:pt idx="138">
                  <c:v>3.8969999942928601</c:v>
                </c:pt>
                <c:pt idx="139">
                  <c:v>3.9199999943375601</c:v>
                </c:pt>
                <c:pt idx="140">
                  <c:v>3.94299999438226</c:v>
                </c:pt>
                <c:pt idx="141">
                  <c:v>3.9659999944269702</c:v>
                </c:pt>
                <c:pt idx="142">
                  <c:v>3.9889999944716701</c:v>
                </c:pt>
                <c:pt idx="143">
                  <c:v>4.01199999451637</c:v>
                </c:pt>
                <c:pt idx="144">
                  <c:v>4.0349999945610797</c:v>
                </c:pt>
                <c:pt idx="145">
                  <c:v>4.0579999946057796</c:v>
                </c:pt>
                <c:pt idx="146">
                  <c:v>4.0809999946504796</c:v>
                </c:pt>
                <c:pt idx="147">
                  <c:v>4.1039999946951902</c:v>
                </c:pt>
                <c:pt idx="148">
                  <c:v>4.1269999947398901</c:v>
                </c:pt>
                <c:pt idx="149">
                  <c:v>4.14999999478459</c:v>
                </c:pt>
                <c:pt idx="150">
                  <c:v>4.1729999948292997</c:v>
                </c:pt>
                <c:pt idx="151">
                  <c:v>4.1959999948739997</c:v>
                </c:pt>
                <c:pt idx="152">
                  <c:v>4.2189999949186996</c:v>
                </c:pt>
                <c:pt idx="153">
                  <c:v>4.2419999949634102</c:v>
                </c:pt>
                <c:pt idx="154">
                  <c:v>4.2649999950081101</c:v>
                </c:pt>
                <c:pt idx="155">
                  <c:v>4.28799999505281</c:v>
                </c:pt>
                <c:pt idx="156">
                  <c:v>4.3109999950975197</c:v>
                </c:pt>
                <c:pt idx="157">
                  <c:v>4.3339999951422197</c:v>
                </c:pt>
                <c:pt idx="158">
                  <c:v>4.3569999951869196</c:v>
                </c:pt>
                <c:pt idx="159">
                  <c:v>4.3799999952316302</c:v>
                </c:pt>
                <c:pt idx="160">
                  <c:v>4.4029999952763301</c:v>
                </c:pt>
                <c:pt idx="161">
                  <c:v>4.4259999953210398</c:v>
                </c:pt>
                <c:pt idx="162">
                  <c:v>4.4489999953657398</c:v>
                </c:pt>
                <c:pt idx="163">
                  <c:v>4.4719999954104397</c:v>
                </c:pt>
                <c:pt idx="164">
                  <c:v>4.4949999954551503</c:v>
                </c:pt>
                <c:pt idx="165">
                  <c:v>4.5179999954998502</c:v>
                </c:pt>
                <c:pt idx="166">
                  <c:v>4.5409999955445501</c:v>
                </c:pt>
                <c:pt idx="167">
                  <c:v>4.5639999955892598</c:v>
                </c:pt>
                <c:pt idx="168">
                  <c:v>4.5869999956339598</c:v>
                </c:pt>
                <c:pt idx="169">
                  <c:v>4.6099999956786597</c:v>
                </c:pt>
                <c:pt idx="170">
                  <c:v>4.6329999957233703</c:v>
                </c:pt>
                <c:pt idx="171">
                  <c:v>4.6559999957680702</c:v>
                </c:pt>
                <c:pt idx="172">
                  <c:v>4.6789999958127702</c:v>
                </c:pt>
                <c:pt idx="173">
                  <c:v>4.7019999958574799</c:v>
                </c:pt>
                <c:pt idx="174">
                  <c:v>4.7249999959021798</c:v>
                </c:pt>
                <c:pt idx="175">
                  <c:v>4.7479999959468797</c:v>
                </c:pt>
                <c:pt idx="176">
                  <c:v>4.7709999959915903</c:v>
                </c:pt>
                <c:pt idx="177">
                  <c:v>4.7939999960362902</c:v>
                </c:pt>
                <c:pt idx="178">
                  <c:v>4.8169999960809902</c:v>
                </c:pt>
                <c:pt idx="179">
                  <c:v>4.8399999961256999</c:v>
                </c:pt>
                <c:pt idx="180">
                  <c:v>4.8629999961703998</c:v>
                </c:pt>
                <c:pt idx="181">
                  <c:v>4.8859999962151104</c:v>
                </c:pt>
                <c:pt idx="182">
                  <c:v>4.9089999962598103</c:v>
                </c:pt>
                <c:pt idx="183">
                  <c:v>4.9319999963045102</c:v>
                </c:pt>
                <c:pt idx="184">
                  <c:v>4.9549999963492199</c:v>
                </c:pt>
                <c:pt idx="185">
                  <c:v>4.9779999963939199</c:v>
                </c:pt>
                <c:pt idx="186">
                  <c:v>5.0009999964386198</c:v>
                </c:pt>
                <c:pt idx="187">
                  <c:v>5.0239999964833304</c:v>
                </c:pt>
                <c:pt idx="188">
                  <c:v>5.0469999965280303</c:v>
                </c:pt>
                <c:pt idx="189">
                  <c:v>5.0699999965727303</c:v>
                </c:pt>
                <c:pt idx="190">
                  <c:v>5.09299999661744</c:v>
                </c:pt>
                <c:pt idx="191">
                  <c:v>5.1159999966621399</c:v>
                </c:pt>
                <c:pt idx="192">
                  <c:v>5.1389999967068398</c:v>
                </c:pt>
                <c:pt idx="193">
                  <c:v>5.1619999967515504</c:v>
                </c:pt>
                <c:pt idx="194">
                  <c:v>5.1849999967962503</c:v>
                </c:pt>
                <c:pt idx="195">
                  <c:v>5.2079999968409503</c:v>
                </c:pt>
                <c:pt idx="196">
                  <c:v>5.23099999688566</c:v>
                </c:pt>
                <c:pt idx="197">
                  <c:v>5.2539999969303599</c:v>
                </c:pt>
                <c:pt idx="198">
                  <c:v>5.2769999969750598</c:v>
                </c:pt>
                <c:pt idx="199">
                  <c:v>5.2999999970197704</c:v>
                </c:pt>
                <c:pt idx="200">
                  <c:v>5.3229999970644704</c:v>
                </c:pt>
                <c:pt idx="201">
                  <c:v>5.3459999971091703</c:v>
                </c:pt>
                <c:pt idx="202">
                  <c:v>5.36899999715388</c:v>
                </c:pt>
                <c:pt idx="203">
                  <c:v>5.3919999971985799</c:v>
                </c:pt>
                <c:pt idx="204">
                  <c:v>5.4149999972432896</c:v>
                </c:pt>
                <c:pt idx="205">
                  <c:v>5.4379999972879904</c:v>
                </c:pt>
                <c:pt idx="206">
                  <c:v>5.4609999973326904</c:v>
                </c:pt>
                <c:pt idx="207">
                  <c:v>5.4839999973774001</c:v>
                </c:pt>
                <c:pt idx="208">
                  <c:v>5.5069999974221</c:v>
                </c:pt>
                <c:pt idx="209">
                  <c:v>5.5299999974667999</c:v>
                </c:pt>
                <c:pt idx="210">
                  <c:v>5.5529999975115096</c:v>
                </c:pt>
                <c:pt idx="211">
                  <c:v>5.5759999975562096</c:v>
                </c:pt>
                <c:pt idx="212">
                  <c:v>5.5989999976009104</c:v>
                </c:pt>
                <c:pt idx="213">
                  <c:v>5.6219999976456201</c:v>
                </c:pt>
                <c:pt idx="214">
                  <c:v>5.64499999769032</c:v>
                </c:pt>
                <c:pt idx="215">
                  <c:v>5.6679999977350199</c:v>
                </c:pt>
                <c:pt idx="216">
                  <c:v>5.6909999977797296</c:v>
                </c:pt>
                <c:pt idx="217">
                  <c:v>5.7139999978244296</c:v>
                </c:pt>
                <c:pt idx="218">
                  <c:v>5.7369999978691304</c:v>
                </c:pt>
                <c:pt idx="219">
                  <c:v>5.7599999979138401</c:v>
                </c:pt>
                <c:pt idx="220">
                  <c:v>5.78299999795854</c:v>
                </c:pt>
                <c:pt idx="221">
                  <c:v>5.80599999800324</c:v>
                </c:pt>
                <c:pt idx="222">
                  <c:v>5.8289999980479497</c:v>
                </c:pt>
                <c:pt idx="223">
                  <c:v>5.8519999980926496</c:v>
                </c:pt>
                <c:pt idx="224">
                  <c:v>5.8749999981373504</c:v>
                </c:pt>
                <c:pt idx="225">
                  <c:v>5.8979999981820601</c:v>
                </c:pt>
                <c:pt idx="226">
                  <c:v>5.92099999822676</c:v>
                </c:pt>
                <c:pt idx="227">
                  <c:v>5.9439999982714697</c:v>
                </c:pt>
                <c:pt idx="228">
                  <c:v>5.9669999983161697</c:v>
                </c:pt>
                <c:pt idx="229">
                  <c:v>5.9899999983608696</c:v>
                </c:pt>
                <c:pt idx="230">
                  <c:v>6.0129999984055802</c:v>
                </c:pt>
                <c:pt idx="231">
                  <c:v>6.0359999984502801</c:v>
                </c:pt>
                <c:pt idx="232">
                  <c:v>6.0589999984949801</c:v>
                </c:pt>
                <c:pt idx="233">
                  <c:v>6.0819999985396898</c:v>
                </c:pt>
                <c:pt idx="234">
                  <c:v>6.1049999985843897</c:v>
                </c:pt>
                <c:pt idx="235">
                  <c:v>6.1279999986290896</c:v>
                </c:pt>
                <c:pt idx="236">
                  <c:v>6.1509999986738002</c:v>
                </c:pt>
                <c:pt idx="237">
                  <c:v>6.1739999987185001</c:v>
                </c:pt>
                <c:pt idx="238">
                  <c:v>6.1969999987632001</c:v>
                </c:pt>
                <c:pt idx="239">
                  <c:v>6.2199999988079098</c:v>
                </c:pt>
                <c:pt idx="240">
                  <c:v>6.2429999988526097</c:v>
                </c:pt>
                <c:pt idx="241">
                  <c:v>6.2659999988973096</c:v>
                </c:pt>
                <c:pt idx="242">
                  <c:v>6.2889999989420202</c:v>
                </c:pt>
                <c:pt idx="243">
                  <c:v>6.3119999989867202</c:v>
                </c:pt>
                <c:pt idx="244">
                  <c:v>6.3349999990314201</c:v>
                </c:pt>
                <c:pt idx="245">
                  <c:v>6.3579999990761298</c:v>
                </c:pt>
                <c:pt idx="246">
                  <c:v>6.3809999991208297</c:v>
                </c:pt>
                <c:pt idx="247">
                  <c:v>6.4039999991655296</c:v>
                </c:pt>
                <c:pt idx="248">
                  <c:v>6.4269999992102402</c:v>
                </c:pt>
                <c:pt idx="249">
                  <c:v>6.4499999992549402</c:v>
                </c:pt>
                <c:pt idx="250">
                  <c:v>6.4729999992996499</c:v>
                </c:pt>
                <c:pt idx="251">
                  <c:v>6.4959999993443498</c:v>
                </c:pt>
                <c:pt idx="252">
                  <c:v>6.5189999993890497</c:v>
                </c:pt>
                <c:pt idx="253">
                  <c:v>6.5419999994337603</c:v>
                </c:pt>
                <c:pt idx="254">
                  <c:v>6.5649999994784602</c:v>
                </c:pt>
                <c:pt idx="255">
                  <c:v>6.5879999995231602</c:v>
                </c:pt>
                <c:pt idx="256">
                  <c:v>6.6109999995678699</c:v>
                </c:pt>
                <c:pt idx="257">
                  <c:v>6.6339999996125698</c:v>
                </c:pt>
                <c:pt idx="258">
                  <c:v>6.6569999996572697</c:v>
                </c:pt>
                <c:pt idx="259">
                  <c:v>6.6799999997019803</c:v>
                </c:pt>
                <c:pt idx="260">
                  <c:v>6.7029999997466803</c:v>
                </c:pt>
                <c:pt idx="261">
                  <c:v>6.7259999997913802</c:v>
                </c:pt>
                <c:pt idx="262">
                  <c:v>6.7489999998360899</c:v>
                </c:pt>
                <c:pt idx="263">
                  <c:v>6.7719999998807898</c:v>
                </c:pt>
                <c:pt idx="264">
                  <c:v>6.7949999999254898</c:v>
                </c:pt>
                <c:pt idx="265">
                  <c:v>6.8179999999702003</c:v>
                </c:pt>
                <c:pt idx="266">
                  <c:v>6.8410000000149003</c:v>
                </c:pt>
                <c:pt idx="267">
                  <c:v>6.8640000000596002</c:v>
                </c:pt>
                <c:pt idx="268">
                  <c:v>6.8870000001043099</c:v>
                </c:pt>
                <c:pt idx="269">
                  <c:v>6.9100000001490098</c:v>
                </c:pt>
                <c:pt idx="270">
                  <c:v>6.9330000001937204</c:v>
                </c:pt>
                <c:pt idx="271">
                  <c:v>6.9560000002384204</c:v>
                </c:pt>
                <c:pt idx="272">
                  <c:v>6.9790000002831203</c:v>
                </c:pt>
                <c:pt idx="273">
                  <c:v>7.00200000032783</c:v>
                </c:pt>
                <c:pt idx="274">
                  <c:v>7.0250000003725299</c:v>
                </c:pt>
                <c:pt idx="275">
                  <c:v>7.0480000004172298</c:v>
                </c:pt>
                <c:pt idx="276">
                  <c:v>7.0710000004619404</c:v>
                </c:pt>
                <c:pt idx="277">
                  <c:v>7.0940000005066404</c:v>
                </c:pt>
                <c:pt idx="278">
                  <c:v>7.1170000005513403</c:v>
                </c:pt>
                <c:pt idx="279">
                  <c:v>7.14000000059605</c:v>
                </c:pt>
                <c:pt idx="280">
                  <c:v>7.1630000006407499</c:v>
                </c:pt>
                <c:pt idx="281">
                  <c:v>7.1860000006854499</c:v>
                </c:pt>
                <c:pt idx="282">
                  <c:v>7.2090000007301596</c:v>
                </c:pt>
                <c:pt idx="283">
                  <c:v>7.2320000007748604</c:v>
                </c:pt>
                <c:pt idx="284">
                  <c:v>7.2550000008195603</c:v>
                </c:pt>
                <c:pt idx="285">
                  <c:v>7.27800000086427</c:v>
                </c:pt>
                <c:pt idx="286">
                  <c:v>7.3010000009089699</c:v>
                </c:pt>
                <c:pt idx="287">
                  <c:v>7.3240000009536699</c:v>
                </c:pt>
                <c:pt idx="288">
                  <c:v>7.3470000009983796</c:v>
                </c:pt>
                <c:pt idx="289">
                  <c:v>7.3700000010430804</c:v>
                </c:pt>
                <c:pt idx="290">
                  <c:v>7.3930000010877803</c:v>
                </c:pt>
                <c:pt idx="291">
                  <c:v>7.41600000113249</c:v>
                </c:pt>
                <c:pt idx="292">
                  <c:v>7.43900000117719</c:v>
                </c:pt>
                <c:pt idx="293">
                  <c:v>7.4620000012218997</c:v>
                </c:pt>
                <c:pt idx="294">
                  <c:v>7.4850000012665996</c:v>
                </c:pt>
                <c:pt idx="295">
                  <c:v>7.5080000013113004</c:v>
                </c:pt>
                <c:pt idx="296">
                  <c:v>7.5310000013560101</c:v>
                </c:pt>
                <c:pt idx="297">
                  <c:v>7.55400000140071</c:v>
                </c:pt>
                <c:pt idx="298">
                  <c:v>7.57700000144541</c:v>
                </c:pt>
                <c:pt idx="299">
                  <c:v>7.6000000014901197</c:v>
                </c:pt>
                <c:pt idx="300">
                  <c:v>7.6230000015348196</c:v>
                </c:pt>
                <c:pt idx="301">
                  <c:v>7.6460000015795204</c:v>
                </c:pt>
                <c:pt idx="302">
                  <c:v>7.6690000016242301</c:v>
                </c:pt>
                <c:pt idx="303">
                  <c:v>7.6920000016689301</c:v>
                </c:pt>
                <c:pt idx="304">
                  <c:v>7.71500000171363</c:v>
                </c:pt>
                <c:pt idx="305">
                  <c:v>7.7380000017583397</c:v>
                </c:pt>
                <c:pt idx="306">
                  <c:v>7.7610000018030396</c:v>
                </c:pt>
                <c:pt idx="307">
                  <c:v>7.7840000018477404</c:v>
                </c:pt>
                <c:pt idx="308">
                  <c:v>7.8070000018924501</c:v>
                </c:pt>
                <c:pt idx="309">
                  <c:v>7.8300000019371501</c:v>
                </c:pt>
                <c:pt idx="310">
                  <c:v>7.85300000198185</c:v>
                </c:pt>
                <c:pt idx="311">
                  <c:v>7.8760000020265597</c:v>
                </c:pt>
                <c:pt idx="312">
                  <c:v>7.8990000020712596</c:v>
                </c:pt>
                <c:pt idx="313">
                  <c:v>7.9220000021159596</c:v>
                </c:pt>
                <c:pt idx="314">
                  <c:v>7.9450000021606701</c:v>
                </c:pt>
                <c:pt idx="315">
                  <c:v>7.9680000022053701</c:v>
                </c:pt>
                <c:pt idx="316">
                  <c:v>7.9910000022500798</c:v>
                </c:pt>
                <c:pt idx="317">
                  <c:v>8.0140000022947806</c:v>
                </c:pt>
                <c:pt idx="318">
                  <c:v>8.0370000023394805</c:v>
                </c:pt>
                <c:pt idx="319">
                  <c:v>8.0600000023841893</c:v>
                </c:pt>
                <c:pt idx="320">
                  <c:v>8.0830000024288893</c:v>
                </c:pt>
                <c:pt idx="321">
                  <c:v>8.1060000024735892</c:v>
                </c:pt>
                <c:pt idx="322">
                  <c:v>8.1290000025182998</c:v>
                </c:pt>
                <c:pt idx="323">
                  <c:v>8.1520000025629997</c:v>
                </c:pt>
                <c:pt idx="324">
                  <c:v>8.1750000026076997</c:v>
                </c:pt>
                <c:pt idx="325">
                  <c:v>8.1980000026524102</c:v>
                </c:pt>
                <c:pt idx="326">
                  <c:v>8.2210000026971102</c:v>
                </c:pt>
                <c:pt idx="327">
                  <c:v>8.2440000027418101</c:v>
                </c:pt>
                <c:pt idx="328">
                  <c:v>8.2670000027865207</c:v>
                </c:pt>
                <c:pt idx="329">
                  <c:v>8.4670000057667494</c:v>
                </c:pt>
                <c:pt idx="330">
                  <c:v>8.6670000087469798</c:v>
                </c:pt>
                <c:pt idx="331">
                  <c:v>8.8670000117272103</c:v>
                </c:pt>
                <c:pt idx="332">
                  <c:v>9.0670000147074497</c:v>
                </c:pt>
                <c:pt idx="333">
                  <c:v>9.41</c:v>
                </c:pt>
                <c:pt idx="334">
                  <c:v>9.4670000206679106</c:v>
                </c:pt>
                <c:pt idx="335">
                  <c:v>9.6670000236481393</c:v>
                </c:pt>
                <c:pt idx="336">
                  <c:v>9.8670000266283804</c:v>
                </c:pt>
                <c:pt idx="337">
                  <c:v>10.0670000296086</c:v>
                </c:pt>
                <c:pt idx="338">
                  <c:v>10.2670000325888</c:v>
                </c:pt>
                <c:pt idx="339">
                  <c:v>10.4670000355691</c:v>
                </c:pt>
                <c:pt idx="340">
                  <c:v>10.6670000385493</c:v>
                </c:pt>
                <c:pt idx="341">
                  <c:v>10.867000041529501</c:v>
                </c:pt>
                <c:pt idx="342">
                  <c:v>11.0670000445098</c:v>
                </c:pt>
                <c:pt idx="343">
                  <c:v>11.267000047490001</c:v>
                </c:pt>
                <c:pt idx="344">
                  <c:v>11.467000050470199</c:v>
                </c:pt>
                <c:pt idx="345">
                  <c:v>11.667000053450501</c:v>
                </c:pt>
                <c:pt idx="346">
                  <c:v>11.867000056430699</c:v>
                </c:pt>
                <c:pt idx="347">
                  <c:v>12.067000059410899</c:v>
                </c:pt>
                <c:pt idx="348">
                  <c:v>12.267000062391199</c:v>
                </c:pt>
                <c:pt idx="349">
                  <c:v>12.467000065371399</c:v>
                </c:pt>
                <c:pt idx="350">
                  <c:v>12.6670000683516</c:v>
                </c:pt>
                <c:pt idx="351">
                  <c:v>12.867000071331899</c:v>
                </c:pt>
                <c:pt idx="352">
                  <c:v>13.0670000743121</c:v>
                </c:pt>
                <c:pt idx="353">
                  <c:v>13.2670000772923</c:v>
                </c:pt>
                <c:pt idx="354">
                  <c:v>13.4670000802726</c:v>
                </c:pt>
                <c:pt idx="355">
                  <c:v>13.6670000832528</c:v>
                </c:pt>
                <c:pt idx="356">
                  <c:v>13.867000086233</c:v>
                </c:pt>
                <c:pt idx="357">
                  <c:v>14.0670000892133</c:v>
                </c:pt>
                <c:pt idx="358">
                  <c:v>14.2670000921935</c:v>
                </c:pt>
                <c:pt idx="359">
                  <c:v>14.467000095173701</c:v>
                </c:pt>
                <c:pt idx="360">
                  <c:v>14.667000098153901</c:v>
                </c:pt>
                <c:pt idx="361">
                  <c:v>14.867000101134201</c:v>
                </c:pt>
                <c:pt idx="362">
                  <c:v>15.067000104114401</c:v>
                </c:pt>
                <c:pt idx="363">
                  <c:v>15.267000107094599</c:v>
                </c:pt>
                <c:pt idx="364">
                  <c:v>15.467000110074901</c:v>
                </c:pt>
                <c:pt idx="365">
                  <c:v>15.667000113055099</c:v>
                </c:pt>
                <c:pt idx="366">
                  <c:v>15.8670001160353</c:v>
                </c:pt>
                <c:pt idx="367">
                  <c:v>16.067000119015599</c:v>
                </c:pt>
                <c:pt idx="368">
                  <c:v>16.2670001219958</c:v>
                </c:pt>
                <c:pt idx="369">
                  <c:v>16.467000124976</c:v>
                </c:pt>
                <c:pt idx="370">
                  <c:v>16.6670001279563</c:v>
                </c:pt>
                <c:pt idx="371">
                  <c:v>16.8670001309365</c:v>
                </c:pt>
                <c:pt idx="372">
                  <c:v>17.0670001339167</c:v>
                </c:pt>
                <c:pt idx="373">
                  <c:v>17.267000136897</c:v>
                </c:pt>
                <c:pt idx="374">
                  <c:v>17.4670001398772</c:v>
                </c:pt>
                <c:pt idx="375">
                  <c:v>17.6670001428574</c:v>
                </c:pt>
                <c:pt idx="376">
                  <c:v>17.8670001458377</c:v>
                </c:pt>
                <c:pt idx="377">
                  <c:v>18.0670001488179</c:v>
                </c:pt>
                <c:pt idx="378">
                  <c:v>18.267000151798101</c:v>
                </c:pt>
                <c:pt idx="379">
                  <c:v>18.4670001547784</c:v>
                </c:pt>
                <c:pt idx="380">
                  <c:v>18.667000157758601</c:v>
                </c:pt>
                <c:pt idx="381">
                  <c:v>18.867000160738801</c:v>
                </c:pt>
                <c:pt idx="382">
                  <c:v>19.067000163719101</c:v>
                </c:pt>
                <c:pt idx="383">
                  <c:v>19.267000166699301</c:v>
                </c:pt>
                <c:pt idx="384">
                  <c:v>19.467000169679501</c:v>
                </c:pt>
                <c:pt idx="385">
                  <c:v>19.667000172659801</c:v>
                </c:pt>
                <c:pt idx="386">
                  <c:v>19.867000175640001</c:v>
                </c:pt>
                <c:pt idx="387">
                  <c:v>20.067000178620201</c:v>
                </c:pt>
                <c:pt idx="388">
                  <c:v>20.267000181600501</c:v>
                </c:pt>
                <c:pt idx="389">
                  <c:v>20.467000184580701</c:v>
                </c:pt>
                <c:pt idx="390">
                  <c:v>20.667000187560902</c:v>
                </c:pt>
                <c:pt idx="391">
                  <c:v>20.867000190541098</c:v>
                </c:pt>
                <c:pt idx="392">
                  <c:v>21.067000193521402</c:v>
                </c:pt>
                <c:pt idx="393">
                  <c:v>21.267000196501598</c:v>
                </c:pt>
                <c:pt idx="394">
                  <c:v>21.467000199481799</c:v>
                </c:pt>
                <c:pt idx="395">
                  <c:v>21.667000202462098</c:v>
                </c:pt>
                <c:pt idx="396">
                  <c:v>21.867000205442299</c:v>
                </c:pt>
                <c:pt idx="397">
                  <c:v>22.067000208422499</c:v>
                </c:pt>
                <c:pt idx="398">
                  <c:v>22.267000211402799</c:v>
                </c:pt>
                <c:pt idx="399">
                  <c:v>22.467000214382999</c:v>
                </c:pt>
                <c:pt idx="400">
                  <c:v>22.667000217363199</c:v>
                </c:pt>
                <c:pt idx="401">
                  <c:v>22.867000220343499</c:v>
                </c:pt>
                <c:pt idx="402">
                  <c:v>23.067000223323699</c:v>
                </c:pt>
                <c:pt idx="403">
                  <c:v>23.2670002263039</c:v>
                </c:pt>
                <c:pt idx="404">
                  <c:v>23.467000229284199</c:v>
                </c:pt>
                <c:pt idx="405">
                  <c:v>23.6670002322644</c:v>
                </c:pt>
                <c:pt idx="406">
                  <c:v>23.8670002352446</c:v>
                </c:pt>
                <c:pt idx="407">
                  <c:v>24.0670002382249</c:v>
                </c:pt>
                <c:pt idx="408">
                  <c:v>24.2670002412051</c:v>
                </c:pt>
                <c:pt idx="409">
                  <c:v>24.4670002441853</c:v>
                </c:pt>
                <c:pt idx="410">
                  <c:v>24.6670002471656</c:v>
                </c:pt>
                <c:pt idx="411">
                  <c:v>24.8670002501458</c:v>
                </c:pt>
                <c:pt idx="412">
                  <c:v>25.067000253126</c:v>
                </c:pt>
                <c:pt idx="413">
                  <c:v>25.2670002561063</c:v>
                </c:pt>
                <c:pt idx="414">
                  <c:v>25.4670002590865</c:v>
                </c:pt>
                <c:pt idx="415">
                  <c:v>25.667000262066701</c:v>
                </c:pt>
                <c:pt idx="416">
                  <c:v>25.867000265047</c:v>
                </c:pt>
                <c:pt idx="417">
                  <c:v>26.067000268027201</c:v>
                </c:pt>
                <c:pt idx="418">
                  <c:v>26.267000271007401</c:v>
                </c:pt>
                <c:pt idx="419">
                  <c:v>26.467000273987701</c:v>
                </c:pt>
                <c:pt idx="420">
                  <c:v>26.667000276967901</c:v>
                </c:pt>
                <c:pt idx="421">
                  <c:v>26.867000279948101</c:v>
                </c:pt>
                <c:pt idx="422">
                  <c:v>27.067000282928301</c:v>
                </c:pt>
                <c:pt idx="423">
                  <c:v>27.267000285908601</c:v>
                </c:pt>
                <c:pt idx="424">
                  <c:v>27.467000288888801</c:v>
                </c:pt>
                <c:pt idx="425">
                  <c:v>27.667000291869002</c:v>
                </c:pt>
                <c:pt idx="426">
                  <c:v>27.867000294849301</c:v>
                </c:pt>
                <c:pt idx="427">
                  <c:v>28.067000297829502</c:v>
                </c:pt>
                <c:pt idx="428">
                  <c:v>28.267000300809698</c:v>
                </c:pt>
                <c:pt idx="429">
                  <c:v>28.467000303790002</c:v>
                </c:pt>
                <c:pt idx="430">
                  <c:v>28.667000306770198</c:v>
                </c:pt>
                <c:pt idx="431">
                  <c:v>28.867000309750399</c:v>
                </c:pt>
                <c:pt idx="432">
                  <c:v>29.067000312730698</c:v>
                </c:pt>
                <c:pt idx="433">
                  <c:v>29.267000315710899</c:v>
                </c:pt>
                <c:pt idx="434">
                  <c:v>29.467000318691099</c:v>
                </c:pt>
                <c:pt idx="435">
                  <c:v>29.667000321671399</c:v>
                </c:pt>
                <c:pt idx="436">
                  <c:v>29.867000324651599</c:v>
                </c:pt>
                <c:pt idx="437">
                  <c:v>30.067000327631799</c:v>
                </c:pt>
                <c:pt idx="438">
                  <c:v>30.267000330612099</c:v>
                </c:pt>
                <c:pt idx="439">
                  <c:v>30.467000333592299</c:v>
                </c:pt>
                <c:pt idx="440">
                  <c:v>30.667000336572499</c:v>
                </c:pt>
                <c:pt idx="441">
                  <c:v>30.867000339552799</c:v>
                </c:pt>
                <c:pt idx="442">
                  <c:v>31.067000342532999</c:v>
                </c:pt>
                <c:pt idx="443">
                  <c:v>31.2670003455132</c:v>
                </c:pt>
                <c:pt idx="444">
                  <c:v>31.467000348493499</c:v>
                </c:pt>
                <c:pt idx="445">
                  <c:v>31.6670003514737</c:v>
                </c:pt>
                <c:pt idx="446">
                  <c:v>31.8670003544539</c:v>
                </c:pt>
                <c:pt idx="447">
                  <c:v>32.067000357434203</c:v>
                </c:pt>
                <c:pt idx="448">
                  <c:v>32.2670003604144</c:v>
                </c:pt>
                <c:pt idx="449">
                  <c:v>32.467000363394597</c:v>
                </c:pt>
                <c:pt idx="450">
                  <c:v>32.6670003663749</c:v>
                </c:pt>
                <c:pt idx="451">
                  <c:v>32.867000369355097</c:v>
                </c:pt>
                <c:pt idx="452">
                  <c:v>33.067000372335301</c:v>
                </c:pt>
                <c:pt idx="453">
                  <c:v>33.267000375315497</c:v>
                </c:pt>
                <c:pt idx="454">
                  <c:v>33.467000378295801</c:v>
                </c:pt>
                <c:pt idx="455">
                  <c:v>33.667000381275997</c:v>
                </c:pt>
                <c:pt idx="456">
                  <c:v>33.867000384256201</c:v>
                </c:pt>
                <c:pt idx="457">
                  <c:v>34.067000387236497</c:v>
                </c:pt>
                <c:pt idx="458">
                  <c:v>34.267000390216701</c:v>
                </c:pt>
                <c:pt idx="459">
                  <c:v>34.467000393196898</c:v>
                </c:pt>
                <c:pt idx="460">
                  <c:v>34.667000396177201</c:v>
                </c:pt>
                <c:pt idx="461">
                  <c:v>34.867000399157398</c:v>
                </c:pt>
                <c:pt idx="462">
                  <c:v>35.067000402137602</c:v>
                </c:pt>
                <c:pt idx="463">
                  <c:v>35.267000405117898</c:v>
                </c:pt>
                <c:pt idx="464">
                  <c:v>35.467000408098102</c:v>
                </c:pt>
                <c:pt idx="465">
                  <c:v>35.667000411078298</c:v>
                </c:pt>
                <c:pt idx="466">
                  <c:v>35.867000414058602</c:v>
                </c:pt>
                <c:pt idx="467">
                  <c:v>36.067000417038798</c:v>
                </c:pt>
                <c:pt idx="468">
                  <c:v>36.267000420019002</c:v>
                </c:pt>
                <c:pt idx="469">
                  <c:v>36.467000422999298</c:v>
                </c:pt>
                <c:pt idx="470">
                  <c:v>36.667000425979502</c:v>
                </c:pt>
                <c:pt idx="471">
                  <c:v>36.867000428959699</c:v>
                </c:pt>
                <c:pt idx="472">
                  <c:v>37.067000431940002</c:v>
                </c:pt>
                <c:pt idx="473">
                  <c:v>37.267000434920199</c:v>
                </c:pt>
                <c:pt idx="474">
                  <c:v>37.467000437900403</c:v>
                </c:pt>
                <c:pt idx="475">
                  <c:v>37.667000440880699</c:v>
                </c:pt>
                <c:pt idx="476">
                  <c:v>37.867000443860903</c:v>
                </c:pt>
                <c:pt idx="477">
                  <c:v>38.067000446841099</c:v>
                </c:pt>
                <c:pt idx="478">
                  <c:v>38.267000449821403</c:v>
                </c:pt>
                <c:pt idx="479">
                  <c:v>38.467000452801599</c:v>
                </c:pt>
                <c:pt idx="480">
                  <c:v>38.667000455781803</c:v>
                </c:pt>
                <c:pt idx="481">
                  <c:v>38.867000458762</c:v>
                </c:pt>
                <c:pt idx="482">
                  <c:v>39.067000461742303</c:v>
                </c:pt>
                <c:pt idx="483">
                  <c:v>39.2670004647225</c:v>
                </c:pt>
                <c:pt idx="484">
                  <c:v>39.467000467702697</c:v>
                </c:pt>
                <c:pt idx="485">
                  <c:v>39.667000470683</c:v>
                </c:pt>
                <c:pt idx="486">
                  <c:v>39.867000473663197</c:v>
                </c:pt>
                <c:pt idx="487">
                  <c:v>40.0670004766434</c:v>
                </c:pt>
                <c:pt idx="488">
                  <c:v>40.267000479623697</c:v>
                </c:pt>
                <c:pt idx="489">
                  <c:v>40.4670004826039</c:v>
                </c:pt>
                <c:pt idx="490">
                  <c:v>40.667000485584097</c:v>
                </c:pt>
                <c:pt idx="491">
                  <c:v>40.8670004885644</c:v>
                </c:pt>
                <c:pt idx="492">
                  <c:v>41.067000491544597</c:v>
                </c:pt>
                <c:pt idx="493">
                  <c:v>41.267000494524801</c:v>
                </c:pt>
                <c:pt idx="494">
                  <c:v>41.467000497505097</c:v>
                </c:pt>
                <c:pt idx="495">
                  <c:v>41.667000500485301</c:v>
                </c:pt>
                <c:pt idx="496">
                  <c:v>41.867000503465498</c:v>
                </c:pt>
                <c:pt idx="497">
                  <c:v>42.067000506445801</c:v>
                </c:pt>
                <c:pt idx="498">
                  <c:v>42.267000509425998</c:v>
                </c:pt>
              </c:numCache>
            </c:numRef>
          </c:xVal>
          <c:yVal>
            <c:numRef>
              <c:f>Лист1!$D$3:$D$501</c:f>
              <c:numCache>
                <c:formatCode>General</c:formatCode>
                <c:ptCount val="499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665920"/>
        <c:axId val="111112192"/>
      </c:scatterChart>
      <c:valAx>
        <c:axId val="199665920"/>
        <c:scaling>
          <c:orientation val="minMax"/>
        </c:scaling>
        <c:delete val="0"/>
        <c:axPos val="b"/>
        <c:majorGridlines>
          <c:spPr>
            <a:ln w="12700">
              <a:solidFill>
                <a:srgbClr val="0000FF"/>
              </a:solidFill>
              <a:prstDash val="solid"/>
            </a:ln>
          </c:spPr>
        </c:majorGridlines>
        <c:numFmt formatCode="General" sourceLinked="1"/>
        <c:majorTickMark val="out"/>
        <c:minorTickMark val="in"/>
        <c:tickLblPos val="low"/>
        <c:spPr>
          <a:ln w="25400">
            <a:solidFill>
              <a:srgbClr val="0000FF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11112192"/>
        <c:crossesAt val="1E-3"/>
        <c:crossBetween val="midCat"/>
      </c:valAx>
      <c:valAx>
        <c:axId val="111112192"/>
        <c:scaling>
          <c:logBase val="10"/>
          <c:orientation val="minMax"/>
          <c:max val="10000"/>
          <c:min val="1E-3"/>
        </c:scaling>
        <c:delete val="0"/>
        <c:axPos val="l"/>
        <c:majorGridlines>
          <c:spPr>
            <a:ln w="3175">
              <a:solidFill>
                <a:srgbClr val="0000FF"/>
              </a:solidFill>
              <a:prstDash val="solid"/>
            </a:ln>
          </c:spPr>
        </c:majorGridlines>
        <c:numFmt formatCode="0.000" sourceLinked="0"/>
        <c:majorTickMark val="out"/>
        <c:minorTickMark val="in"/>
        <c:tickLblPos val="nextTo"/>
        <c:spPr>
          <a:ln w="25400">
            <a:solidFill>
              <a:srgbClr val="0000FF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99665920"/>
        <c:crosses val="autoZero"/>
        <c:crossBetween val="midCat"/>
        <c:majorUnit val="10"/>
        <c:minorUnit val="10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325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6981</cdr:x>
      <cdr:y>0.62523</cdr:y>
    </cdr:from>
    <cdr:to>
      <cdr:x>0.26981</cdr:x>
      <cdr:y>0.90698</cdr:y>
    </cdr:to>
    <cdr:sp macro="" textlink="">
      <cdr:nvSpPr>
        <cdr:cNvPr id="11267" name="Line 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603648" y="2157026"/>
          <a:ext cx="0" cy="97200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218</cdr:x>
      <cdr:y>0.48998</cdr:y>
    </cdr:from>
    <cdr:to>
      <cdr:x>0.42254</cdr:x>
      <cdr:y>0.89109</cdr:y>
    </cdr:to>
    <cdr:sp macro="" textlink="">
      <cdr:nvSpPr>
        <cdr:cNvPr id="11268" name="Line 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3024472" y="2042699"/>
          <a:ext cx="5300" cy="166957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270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5105</cdr:x>
      <cdr:y>0.51968</cdr:y>
    </cdr:from>
    <cdr:to>
      <cdr:x>0.15277</cdr:x>
      <cdr:y>0.89534</cdr:y>
    </cdr:to>
    <cdr:sp macro="" textlink="">
      <cdr:nvSpPr>
        <cdr:cNvPr id="11269" name="Line 5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897805" y="1792882"/>
          <a:ext cx="10223" cy="129600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226</cdr:x>
      <cdr:y>0.60626</cdr:y>
    </cdr:from>
    <cdr:to>
      <cdr:x>0.20226</cdr:x>
      <cdr:y>0.89109</cdr:y>
    </cdr:to>
    <cdr:sp macro="" textlink="">
      <cdr:nvSpPr>
        <cdr:cNvPr id="11270" name="Line 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451942" y="2526693"/>
          <a:ext cx="0" cy="1185581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9289</cdr:x>
      <cdr:y>0.46556</cdr:y>
    </cdr:from>
    <cdr:to>
      <cdr:x>0.19289</cdr:x>
      <cdr:y>0.89182</cdr:y>
    </cdr:to>
    <cdr:sp macro="" textlink="">
      <cdr:nvSpPr>
        <cdr:cNvPr id="11273" name="Line 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84800" y="1941020"/>
          <a:ext cx="0" cy="177430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0325</cdr:x>
      <cdr:y>0.58623</cdr:y>
    </cdr:from>
    <cdr:to>
      <cdr:x>0.20325</cdr:x>
      <cdr:y>0.89182</cdr:y>
    </cdr:to>
    <cdr:sp macro="" textlink="">
      <cdr:nvSpPr>
        <cdr:cNvPr id="11274" name="Line 10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459009" y="2443316"/>
          <a:ext cx="0" cy="1272009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727</cdr:x>
      <cdr:y>0.46556</cdr:y>
    </cdr:from>
    <cdr:to>
      <cdr:x>0.18524</cdr:x>
      <cdr:y>0.46556</cdr:y>
    </cdr:to>
    <cdr:sp macro="" textlink="">
      <cdr:nvSpPr>
        <cdr:cNvPr id="11275" name="Line 1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V="1">
          <a:off x="914808" y="1941020"/>
          <a:ext cx="415219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2727</cdr:x>
      <cdr:y>0.46556</cdr:y>
    </cdr:from>
    <cdr:to>
      <cdr:x>0.12727</cdr:x>
      <cdr:y>0.89182</cdr:y>
    </cdr:to>
    <cdr:sp macro="" textlink="">
      <cdr:nvSpPr>
        <cdr:cNvPr id="11276" name="Line 12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914808" y="1941020"/>
          <a:ext cx="0" cy="177430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6477</cdr:x>
      <cdr:y>0.66882</cdr:y>
    </cdr:from>
    <cdr:to>
      <cdr:x>0.16649</cdr:x>
      <cdr:y>0.89839</cdr:y>
    </cdr:to>
    <cdr:sp macro="" textlink="">
      <cdr:nvSpPr>
        <cdr:cNvPr id="11277" name="Line 1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979327" y="2307393"/>
          <a:ext cx="10223" cy="79200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4391</cdr:x>
      <cdr:y>0.62971</cdr:y>
    </cdr:from>
    <cdr:to>
      <cdr:x>0.44391</cdr:x>
      <cdr:y>0.89182</cdr:y>
    </cdr:to>
    <cdr:sp macro="" textlink="">
      <cdr:nvSpPr>
        <cdr:cNvPr id="11278" name="Line 1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638417" y="2172471"/>
          <a:ext cx="0" cy="90426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48742</cdr:x>
      <cdr:y>0.73819</cdr:y>
    </cdr:from>
    <cdr:to>
      <cdr:x>0.87248</cdr:x>
      <cdr:y>0.81929</cdr:y>
    </cdr:to>
    <cdr:sp macro="" textlink="">
      <cdr:nvSpPr>
        <cdr:cNvPr id="11279" name="Freeform 1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897030" y="2546726"/>
          <a:ext cx="2288642" cy="279792"/>
        </a:xfrm>
        <a:custGeom xmlns:a="http://schemas.openxmlformats.org/drawingml/2006/main">
          <a:avLst/>
          <a:gdLst>
            <a:gd name="T0" fmla="*/ 0 w 2543175"/>
            <a:gd name="T1" fmla="*/ 0 h 304800"/>
            <a:gd name="T2" fmla="*/ 514350 w 2543175"/>
            <a:gd name="T3" fmla="*/ 123825 h 304800"/>
            <a:gd name="T4" fmla="*/ 1304925 w 2543175"/>
            <a:gd name="T5" fmla="*/ 219075 h 304800"/>
            <a:gd name="T6" fmla="*/ 1990725 w 2543175"/>
            <a:gd name="T7" fmla="*/ 276225 h 304800"/>
            <a:gd name="T8" fmla="*/ 2543175 w 2543175"/>
            <a:gd name="T9" fmla="*/ 304800 h 304800"/>
          </a:gdLst>
          <a:ahLst/>
          <a:cxnLst>
            <a:cxn ang="0">
              <a:pos x="T0" y="T1"/>
            </a:cxn>
            <a:cxn ang="0">
              <a:pos x="T2" y="T3"/>
            </a:cxn>
            <a:cxn ang="0">
              <a:pos x="T4" y="T5"/>
            </a:cxn>
            <a:cxn ang="0">
              <a:pos x="T6" y="T7"/>
            </a:cxn>
            <a:cxn ang="0">
              <a:pos x="T8" y="T9"/>
            </a:cxn>
          </a:cxnLst>
          <a:rect l="0" t="0" r="r" b="b"/>
          <a:pathLst>
            <a:path w="2543175" h="304800">
              <a:moveTo>
                <a:pt x="0" y="0"/>
              </a:moveTo>
              <a:cubicBezTo>
                <a:pt x="148431" y="43656"/>
                <a:pt x="296863" y="87313"/>
                <a:pt x="514350" y="123825"/>
              </a:cubicBezTo>
              <a:cubicBezTo>
                <a:pt x="731837" y="160337"/>
                <a:pt x="1058862" y="193675"/>
                <a:pt x="1304925" y="219075"/>
              </a:cubicBezTo>
              <a:cubicBezTo>
                <a:pt x="1550988" y="244475"/>
                <a:pt x="1784350" y="261938"/>
                <a:pt x="1990725" y="276225"/>
              </a:cubicBezTo>
              <a:cubicBezTo>
                <a:pt x="2197100" y="290512"/>
                <a:pt x="2370137" y="297656"/>
                <a:pt x="2543175" y="304800"/>
              </a:cubicBezTo>
            </a:path>
          </a:pathLst>
        </a:custGeom>
        <a:noFill xmlns:a="http://schemas.openxmlformats.org/drawingml/2006/main"/>
        <a:ln xmlns:a="http://schemas.openxmlformats.org/drawingml/2006/main" w="25400" cap="flat" cmpd="sng">
          <a:solidFill>
            <a:srgbClr val="C00000"/>
          </a:solidFill>
          <a:prstDash val="solid"/>
          <a:round/>
          <a:headEnd type="none" w="med" len="med"/>
          <a:tailEnd type="non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</a:extLst>
      </cdr:spPr>
    </cdr:sp>
  </cdr:relSizeAnchor>
  <cdr:relSizeAnchor xmlns:cdr="http://schemas.openxmlformats.org/drawingml/2006/chartDrawing">
    <cdr:from>
      <cdr:x>0.11864</cdr:x>
      <cdr:y>0.06176</cdr:y>
    </cdr:from>
    <cdr:to>
      <cdr:x>0.26639</cdr:x>
      <cdr:y>0.11439</cdr:y>
    </cdr:to>
    <cdr:sp macro="" textlink="">
      <cdr:nvSpPr>
        <cdr:cNvPr id="11280" name="Text Box 1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05149" y="213069"/>
          <a:ext cx="878189" cy="18158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75" b="0" i="1" u="none" strike="noStrike" baseline="0">
              <a:solidFill>
                <a:srgbClr val="000000"/>
              </a:solidFill>
              <a:latin typeface="Arial Cyr"/>
              <a:cs typeface="Arial Cyr"/>
            </a:rPr>
            <a:t>W</a:t>
          </a:r>
          <a:r>
            <a:rPr lang="en-US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 [</a:t>
          </a:r>
          <a:r>
            <a:rPr lang="ru-RU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Вт,м</a:t>
          </a:r>
          <a:r>
            <a:rPr lang="ru-RU" sz="1075" b="0" i="0" u="none" strike="noStrike" baseline="30000">
              <a:solidFill>
                <a:srgbClr val="000000"/>
              </a:solidFill>
              <a:latin typeface="Arial Cyr"/>
              <a:cs typeface="Arial Cyr"/>
            </a:rPr>
            <a:t>2</a:t>
          </a:r>
          <a:r>
            <a:rPr lang="ru-RU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],    </a:t>
          </a:r>
          <a:r>
            <a:rPr lang="el-GR" sz="1075" b="1" i="0" u="none" strike="noStrike" baseline="0">
              <a:solidFill>
                <a:srgbClr val="000000"/>
              </a:solidFill>
              <a:latin typeface="Arial Cyr"/>
              <a:cs typeface="Arial Cyr"/>
            </a:rPr>
            <a:t>β</a:t>
          </a:r>
          <a:endParaRPr lang="ru-RU" sz="1075" b="1" i="0" u="none" strike="noStrike" baseline="0">
            <a:solidFill>
              <a:srgbClr val="000000"/>
            </a:solidFill>
            <a:latin typeface="Arial Cyr"/>
            <a:cs typeface="Arial Cyr"/>
          </a:endParaRPr>
        </a:p>
      </cdr:txBody>
    </cdr:sp>
  </cdr:relSizeAnchor>
  <cdr:relSizeAnchor xmlns:cdr="http://schemas.openxmlformats.org/drawingml/2006/chartDrawing">
    <cdr:from>
      <cdr:x>0.74717</cdr:x>
      <cdr:y>0.44626</cdr:y>
    </cdr:from>
    <cdr:to>
      <cdr:x>0.82956</cdr:x>
      <cdr:y>0.49658</cdr:y>
    </cdr:to>
    <cdr:sp macro="" textlink="">
      <cdr:nvSpPr>
        <cdr:cNvPr id="11281" name="Text Box 1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354996" y="1860693"/>
          <a:ext cx="590141" cy="20945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T=300 K</a:t>
          </a:r>
        </a:p>
      </cdr:txBody>
    </cdr:sp>
  </cdr:relSizeAnchor>
  <cdr:relSizeAnchor xmlns:cdr="http://schemas.openxmlformats.org/drawingml/2006/chartDrawing">
    <cdr:from>
      <cdr:x>0.69487</cdr:x>
      <cdr:y>0.80071</cdr:y>
    </cdr:from>
    <cdr:to>
      <cdr:x>0.78787</cdr:x>
      <cdr:y>0.85103</cdr:y>
    </cdr:to>
    <cdr:sp macro="" textlink="">
      <cdr:nvSpPr>
        <cdr:cNvPr id="11282" name="Text Box 18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980416" y="3336061"/>
          <a:ext cx="666117" cy="20945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75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T=6000 K</a:t>
          </a:r>
        </a:p>
      </cdr:txBody>
    </cdr:sp>
  </cdr:relSizeAnchor>
  <cdr:relSizeAnchor xmlns:cdr="http://schemas.openxmlformats.org/drawingml/2006/chartDrawing">
    <cdr:from>
      <cdr:x>0.55575</cdr:x>
      <cdr:y>0.30897</cdr:y>
    </cdr:from>
    <cdr:to>
      <cdr:x>0.65872</cdr:x>
      <cdr:y>0.39245</cdr:y>
    </cdr:to>
    <cdr:sp macro="" textlink="">
      <cdr:nvSpPr>
        <cdr:cNvPr id="11283" name="Text Box 1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303155" y="1065932"/>
          <a:ext cx="612000" cy="28800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75" b="1" i="0" u="none" strike="noStrike" baseline="0" dirty="0">
              <a:solidFill>
                <a:srgbClr val="0000FF"/>
              </a:solidFill>
              <a:latin typeface="Arial Cyr"/>
              <a:cs typeface="Arial Cyr"/>
            </a:rPr>
            <a:t>H</a:t>
          </a:r>
          <a:r>
            <a:rPr lang="en-US" sz="1075" b="1" i="0" u="none" strike="noStrike" baseline="-25000" dirty="0">
              <a:solidFill>
                <a:srgbClr val="0000FF"/>
              </a:solidFill>
              <a:latin typeface="Arial Cyr"/>
              <a:cs typeface="Arial Cyr"/>
            </a:rPr>
            <a:t>2</a:t>
          </a:r>
          <a:r>
            <a:rPr lang="en-US" sz="1075" b="1" i="0" u="none" strike="noStrike" baseline="0" dirty="0">
              <a:solidFill>
                <a:srgbClr val="0000FF"/>
              </a:solidFill>
              <a:latin typeface="Arial Cyr"/>
              <a:cs typeface="Arial Cyr"/>
            </a:rPr>
            <a:t>O</a:t>
          </a:r>
        </a:p>
      </cdr:txBody>
    </cdr:sp>
  </cdr:relSizeAnchor>
  <cdr:relSizeAnchor xmlns:cdr="http://schemas.openxmlformats.org/drawingml/2006/chartDrawing">
    <cdr:from>
      <cdr:x>0.26887</cdr:x>
      <cdr:y>0.30897</cdr:y>
    </cdr:from>
    <cdr:to>
      <cdr:x>0.3154</cdr:x>
      <cdr:y>0.36361</cdr:y>
    </cdr:to>
    <cdr:sp macro="" textlink="">
      <cdr:nvSpPr>
        <cdr:cNvPr id="11284" name="Text Box 2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598056" y="1065933"/>
          <a:ext cx="276551" cy="18851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75" b="1" i="0" u="none" strike="noStrike" baseline="0" dirty="0">
              <a:solidFill>
                <a:srgbClr val="00B050"/>
              </a:solidFill>
              <a:latin typeface="Arial Cyr"/>
              <a:cs typeface="Arial Cyr"/>
            </a:rPr>
            <a:t>CO</a:t>
          </a:r>
          <a:r>
            <a:rPr lang="en-US" sz="1075" b="1" i="0" u="none" strike="noStrike" baseline="-25000" dirty="0">
              <a:solidFill>
                <a:srgbClr val="00B050"/>
              </a:solidFill>
              <a:latin typeface="Arial Cyr"/>
              <a:cs typeface="Arial Cyr"/>
            </a:rPr>
            <a:t>2</a:t>
          </a:r>
        </a:p>
      </cdr:txBody>
    </cdr:sp>
  </cdr:relSizeAnchor>
  <cdr:relSizeAnchor xmlns:cdr="http://schemas.openxmlformats.org/drawingml/2006/chartDrawing">
    <cdr:from>
      <cdr:x>0.18524</cdr:x>
      <cdr:y>0.46556</cdr:y>
    </cdr:from>
    <cdr:to>
      <cdr:x>0.18524</cdr:x>
      <cdr:y>0.89182</cdr:y>
    </cdr:to>
    <cdr:sp macro="" textlink="">
      <cdr:nvSpPr>
        <cdr:cNvPr id="11285" name="Line 2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330027" y="1941020"/>
          <a:ext cx="0" cy="177430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4592</cdr:x>
      <cdr:y>0.22445</cdr:y>
    </cdr:from>
    <cdr:to>
      <cdr:x>0.30566</cdr:x>
      <cdr:y>0.29359</cdr:y>
    </cdr:to>
    <cdr:sp macro="" textlink="">
      <cdr:nvSpPr>
        <cdr:cNvPr id="11286" name="Text Box 2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461648" y="774341"/>
          <a:ext cx="355097" cy="23852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dirty="0" smtClean="0">
              <a:solidFill>
                <a:srgbClr val="3366FF"/>
              </a:solidFill>
              <a:latin typeface="Arial Cyr"/>
              <a:cs typeface="Arial Cyr"/>
            </a:rPr>
            <a:t>Н</a:t>
          </a:r>
          <a:r>
            <a:rPr lang="ru-RU" sz="1400" b="1" baseline="-25000" dirty="0" smtClean="0">
              <a:solidFill>
                <a:srgbClr val="3366FF"/>
              </a:solidFill>
              <a:latin typeface="Arial Cyr"/>
              <a:cs typeface="Arial Cyr"/>
            </a:rPr>
            <a:t>2</a:t>
          </a:r>
          <a:r>
            <a:rPr lang="ru-RU" sz="1400" b="1" dirty="0" smtClean="0">
              <a:solidFill>
                <a:srgbClr val="3366FF"/>
              </a:solidFill>
              <a:latin typeface="Arial Cyr"/>
              <a:cs typeface="Arial Cyr"/>
            </a:rPr>
            <a:t>О</a:t>
          </a:r>
          <a:endParaRPr lang="en-US" sz="1400" b="1" i="0" u="none" strike="noStrike" baseline="0" dirty="0">
            <a:solidFill>
              <a:srgbClr val="3366FF"/>
            </a:solidFill>
            <a:latin typeface="Arial Cyr"/>
            <a:cs typeface="Arial Cyr"/>
          </a:endParaRPr>
        </a:p>
      </cdr:txBody>
    </cdr:sp>
  </cdr:relSizeAnchor>
  <cdr:relSizeAnchor xmlns:cdr="http://schemas.openxmlformats.org/drawingml/2006/chartDrawing">
    <cdr:from>
      <cdr:x>0.18524</cdr:x>
      <cdr:y>0.26378</cdr:y>
    </cdr:from>
    <cdr:to>
      <cdr:x>0.24839</cdr:x>
      <cdr:y>0.46556</cdr:y>
    </cdr:to>
    <cdr:sp macro="" textlink="">
      <cdr:nvSpPr>
        <cdr:cNvPr id="11287" name="Line 23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330027" y="1101148"/>
          <a:ext cx="452323" cy="83987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4839</cdr:x>
      <cdr:y>0.27868</cdr:y>
    </cdr:from>
    <cdr:to>
      <cdr:x>0.25949</cdr:x>
      <cdr:y>0.46629</cdr:y>
    </cdr:to>
    <cdr:sp macro="" textlink="">
      <cdr:nvSpPr>
        <cdr:cNvPr id="11288" name="Line 24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782350" y="1163172"/>
          <a:ext cx="79510" cy="78089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4849</cdr:x>
      <cdr:y>0.18073</cdr:y>
    </cdr:from>
    <cdr:to>
      <cdr:x>0.20823</cdr:x>
      <cdr:y>0.24987</cdr:y>
    </cdr:to>
    <cdr:sp macro="" textlink="">
      <cdr:nvSpPr>
        <cdr:cNvPr id="11289" name="Text Box 2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82564" y="623509"/>
          <a:ext cx="355097" cy="23852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FFFFFF" mc:Ignorable="a14" a14:legacySpreadsheetColorIndex="65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xmlns:mc="http://schemas.openxmlformats.org/markup-compatibility/2006" val="000000" mc:Ignorable="a14" a14:legacySpreadsheetColorIndex="64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ru-RU" sz="1400" b="1" dirty="0" smtClean="0">
              <a:solidFill>
                <a:srgbClr val="00B050"/>
              </a:solidFill>
              <a:latin typeface="Arial Cyr"/>
              <a:cs typeface="Arial Cyr"/>
            </a:rPr>
            <a:t>СО</a:t>
          </a:r>
          <a:r>
            <a:rPr lang="ru-RU" sz="1400" b="1" baseline="-25000" dirty="0" smtClean="0">
              <a:solidFill>
                <a:srgbClr val="00B050"/>
              </a:solidFill>
              <a:latin typeface="Arial Cyr"/>
              <a:cs typeface="Arial Cyr"/>
            </a:rPr>
            <a:t>2</a:t>
          </a:r>
          <a:endParaRPr lang="en-US" sz="1400" b="1" i="0" u="none" strike="noStrike" baseline="-25000" dirty="0">
            <a:solidFill>
              <a:srgbClr val="00B050"/>
            </a:solidFill>
            <a:latin typeface="Arial Cyr"/>
            <a:cs typeface="Arial Cyr"/>
          </a:endParaRPr>
        </a:p>
      </cdr:txBody>
    </cdr:sp>
  </cdr:relSizeAnchor>
  <cdr:relSizeAnchor xmlns:cdr="http://schemas.openxmlformats.org/drawingml/2006/chartDrawing">
    <cdr:from>
      <cdr:x>0.1734</cdr:x>
      <cdr:y>0.23618</cdr:y>
    </cdr:from>
    <cdr:to>
      <cdr:x>0.19388</cdr:x>
      <cdr:y>0.27868</cdr:y>
    </cdr:to>
    <cdr:sp macro="" textlink="">
      <cdr:nvSpPr>
        <cdr:cNvPr id="11290" name="Line 26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1245216" y="986250"/>
          <a:ext cx="146652" cy="176922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1623</cdr:x>
      <cdr:y>0.23618</cdr:y>
    </cdr:from>
    <cdr:to>
      <cdr:x>0.1734</cdr:x>
      <cdr:y>0.54348</cdr:y>
    </cdr:to>
    <cdr:sp macro="" textlink="">
      <cdr:nvSpPr>
        <cdr:cNvPr id="11291" name="Line 27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 flipH="1">
          <a:off x="1165706" y="986250"/>
          <a:ext cx="79510" cy="1279127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30217</cdr:x>
      <cdr:y>0.35001</cdr:y>
    </cdr:from>
    <cdr:to>
      <cdr:x>0.39368</cdr:x>
      <cdr:y>0.58525</cdr:y>
    </cdr:to>
    <cdr:sp macro="" textlink="">
      <cdr:nvSpPr>
        <cdr:cNvPr id="11292" name="Line 28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167531" y="1460076"/>
          <a:ext cx="655515" cy="979173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chemeClr val="bg1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29107</cdr:x>
      <cdr:y>0.35246</cdr:y>
    </cdr:from>
    <cdr:to>
      <cdr:x>0.31327</cdr:x>
      <cdr:y>0.49658</cdr:y>
    </cdr:to>
    <cdr:sp macro="" textlink="">
      <cdr:nvSpPr>
        <cdr:cNvPr id="11293" name="Line 29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2088021" y="1470244"/>
          <a:ext cx="159020" cy="599908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/>
          <a:tailEnd type="triangle" w="med" len="med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89739</cdr:x>
      <cdr:y>0.84419</cdr:y>
    </cdr:from>
    <cdr:to>
      <cdr:x>0.96646</cdr:x>
      <cdr:y>0.89231</cdr:y>
    </cdr:to>
    <cdr:sp macro="" textlink="">
      <cdr:nvSpPr>
        <cdr:cNvPr id="11294" name="Text Box 30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431031" y="3517050"/>
          <a:ext cx="494728" cy="20030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noFill/>
        </a:ln>
        <a:extLst xmlns:a="http://schemas.openxmlformats.org/drawingml/2006/main"/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00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L, mkm</a:t>
          </a:r>
        </a:p>
      </cdr:txBody>
    </cdr:sp>
  </cdr:relSizeAnchor>
  <cdr:relSizeAnchor xmlns:cdr="http://schemas.openxmlformats.org/drawingml/2006/chartDrawing">
    <cdr:from>
      <cdr:x>0.87865</cdr:x>
      <cdr:y>0.24693</cdr:y>
    </cdr:from>
    <cdr:to>
      <cdr:x>0.87865</cdr:x>
      <cdr:y>0.89036</cdr:y>
    </cdr:to>
    <cdr:sp macro="" textlink="">
      <cdr:nvSpPr>
        <cdr:cNvPr id="11295" name="Line 3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6296747" y="1030989"/>
          <a:ext cx="0" cy="267823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2700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round/>
          <a:headEnd/>
          <a:tailEnd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44152B-E70F-4C98-87EC-87ABA4D8BD81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51B7CF-4550-4133-89B4-F1FB8D9A983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08352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ACD61C-4BC2-48E3-8586-0BD6B566E6D8}" type="slidenum">
              <a:rPr lang="ru-RU" smtClean="0"/>
              <a:pPr eaLnBrk="1" hangingPunct="1"/>
              <a:t>1</a:t>
            </a:fld>
            <a:endParaRPr lang="ru-RU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A13773-9DE9-4851-B367-C32B3CFF839C}" type="slidenum">
              <a:rPr lang="ru-RU" smtClean="0"/>
              <a:pPr>
                <a:defRPr/>
              </a:pPr>
              <a:t>28</a:t>
            </a:fld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67C1DC-D69E-41EE-84C7-C39BDE2ED667}" type="slidenum">
              <a:rPr lang="ru-RU" smtClean="0"/>
              <a:pPr>
                <a:defRPr/>
              </a:pPr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90743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C9EAEA-33C0-41BF-91DB-F1AC5598182A}" type="slidenum">
              <a:rPr lang="ru-RU" smtClean="0"/>
              <a:pPr>
                <a:defRPr/>
              </a:pPr>
              <a:t>52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897E7E-D84D-486D-8A6B-30D88C7BFC87}" type="slidenum">
              <a:rPr lang="ru-RU" smtClean="0"/>
              <a:pPr>
                <a:defRPr/>
              </a:pPr>
              <a:t>53</a:t>
            </a:fld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280E22B-81F0-4111-9ED4-A6E7E7C12BE1}" type="slidenum">
              <a:rPr lang="ru-RU" smtClean="0"/>
              <a:pPr eaLnBrk="1" hangingPunct="1"/>
              <a:t>56</a:t>
            </a:fld>
            <a:endParaRPr lang="ru-RU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6C7FE3-9DA5-4984-8D7E-3A8865C8212C}" type="slidenum">
              <a:rPr lang="ru-RU" smtClean="0"/>
              <a:pPr>
                <a:defRPr/>
              </a:pPr>
              <a:t>57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3379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A0C684D1-D4DC-44F9-A557-168193177342}" type="slidenum">
              <a:rPr lang="ru-RU" altLang="ru-RU" smtClean="0">
                <a:latin typeface="Times New Roman" pitchFamily="18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ru-RU" alt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1B7CF-4550-4133-89B4-F1FB8D9A983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430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3BA9E1-4932-4FA0-B21A-E6BE6637361A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E0E844-CCC4-4201-A440-B19A4F9AEC04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278F28-6B35-4018-9DBD-E8FF179B0ED6}" type="slidenum">
              <a:rPr lang="ru-RU" smtClean="0"/>
              <a:pPr>
                <a:defRPr/>
              </a:pPr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708CBD-B52A-4586-9B43-6CCABAB7EBC8}" type="slidenum">
              <a:rPr lang="ru-RU" smtClean="0"/>
              <a:pPr eaLnBrk="1" hangingPunct="1"/>
              <a:t>23</a:t>
            </a:fld>
            <a:endParaRPr lang="ru-RU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62468" name="Номер слайда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3D5FB9-954E-4552-BD4D-CD25B2496C3A}" type="slidenum">
              <a:rPr lang="ru-RU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>
              <a:latin typeface="Arial" pitchFamily="34" charset="0"/>
            </a:endParaRPr>
          </a:p>
        </p:txBody>
      </p:sp>
      <p:sp>
        <p:nvSpPr>
          <p:cNvPr id="655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BA0BD6F6-8426-4173-AFAD-E663E8E49823}" type="slidenum">
              <a:rPr lang="ru-RU" altLang="ru-RU" smtClean="0">
                <a:latin typeface="Arial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ru-RU" altLang="ru-RU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4251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953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25567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17E6F-5ADA-41F6-B605-F53C6D240D3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27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1939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55072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119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129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1278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2825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0782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961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0F18BA-EBEF-4250-B0CE-824E53DAD0DC}" type="datetimeFigureOut">
              <a:rPr lang="ru-RU" smtClean="0"/>
              <a:t>19.03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A09558-88B1-421B-AB3D-C0779FD71C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6293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png"/><Relationship Id="rId9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png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8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9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8.wmf"/><Relationship Id="rId5" Type="http://schemas.openxmlformats.org/officeDocument/2006/relationships/chart" Target="../charts/chart1.xml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.png"/><Relationship Id="rId4" Type="http://schemas.openxmlformats.org/officeDocument/2006/relationships/image" Target="../media/image8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89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45.bin"/><Relationship Id="rId9" Type="http://schemas.openxmlformats.org/officeDocument/2006/relationships/image" Target="../media/image9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hyperlink" Target="http://upload.wikimedia.org/wikipedia/en/d/d2/Atmospheric_CO2_with_glaciers_cycles.gi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www.esrl.noaa.gov/gmd/aggi/aggi.fig2.png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35496" y="2127819"/>
            <a:ext cx="9144000" cy="1178464"/>
          </a:xfrm>
          <a:prstGeom prst="rect">
            <a:avLst/>
          </a:prstGeom>
          <a:solidFill>
            <a:srgbClr val="FFF7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altLang="zh-CN" sz="5400" b="1" dirty="0" smtClean="0">
                <a:solidFill>
                  <a:srgbClr val="660066"/>
                </a:solidFill>
              </a:rPr>
              <a:t>МЕХАНИКА КЛИМАТА -</a:t>
            </a:r>
          </a:p>
          <a:p>
            <a:pPr algn="ctr">
              <a:lnSpc>
                <a:spcPct val="70000"/>
              </a:lnSpc>
            </a:pPr>
            <a:r>
              <a:rPr lang="ru-RU" altLang="zh-CN" sz="4400" b="1" dirty="0" smtClean="0">
                <a:solidFill>
                  <a:srgbClr val="660066"/>
                </a:solidFill>
              </a:rPr>
              <a:t>- физические механизмы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1916" y="3717032"/>
            <a:ext cx="8912572" cy="169277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anchor="ctr">
            <a:spAutoFit/>
          </a:bodyPr>
          <a:lstStyle/>
          <a:p>
            <a:pPr algn="r">
              <a:lnSpc>
                <a:spcPct val="70000"/>
              </a:lnSpc>
              <a:spcAft>
                <a:spcPts val="600"/>
              </a:spcAft>
            </a:pPr>
            <a:r>
              <a:rPr lang="ru-RU" altLang="zh-CN" sz="3600" b="1" dirty="0">
                <a:solidFill>
                  <a:schemeClr val="hlink"/>
                </a:solidFill>
              </a:rPr>
              <a:t>Р.И. Нигматулин </a:t>
            </a:r>
          </a:p>
          <a:p>
            <a:pPr algn="r">
              <a:lnSpc>
                <a:spcPct val="70000"/>
              </a:lnSpc>
              <a:spcAft>
                <a:spcPts val="600"/>
              </a:spcAft>
            </a:pPr>
            <a:r>
              <a:rPr lang="ru-RU" altLang="zh-CN" sz="2800" b="1" i="1" dirty="0" smtClean="0">
                <a:solidFill>
                  <a:srgbClr val="0000FF"/>
                </a:solidFill>
              </a:rPr>
              <a:t>Институт океанологии им. П.П. Ширшова РАН</a:t>
            </a:r>
            <a:endParaRPr lang="en-US" altLang="zh-CN" sz="2800" b="1" i="1" dirty="0" smtClean="0">
              <a:solidFill>
                <a:srgbClr val="0000FF"/>
              </a:solidFill>
            </a:endParaRPr>
          </a:p>
          <a:p>
            <a:pPr algn="r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</a:pPr>
            <a:r>
              <a:rPr lang="ru-RU" altLang="zh-CN" sz="2800" b="1" i="1" dirty="0" smtClean="0">
                <a:solidFill>
                  <a:srgbClr val="0000FF"/>
                </a:solidFill>
              </a:rPr>
              <a:t>Механико-математический факультет МГУ </a:t>
            </a:r>
          </a:p>
          <a:p>
            <a:pPr algn="r">
              <a:lnSpc>
                <a:spcPct val="70000"/>
              </a:lnSpc>
              <a:spcAft>
                <a:spcPts val="600"/>
              </a:spcAft>
            </a:pPr>
            <a:r>
              <a:rPr lang="ru-RU" altLang="zh-CN" sz="2800" b="1" i="1" dirty="0" smtClean="0">
                <a:solidFill>
                  <a:srgbClr val="0000FF"/>
                </a:solidFill>
              </a:rPr>
              <a:t>им. М.В. Ломоносова</a:t>
            </a:r>
            <a:endParaRPr lang="en-US" altLang="zh-CN" sz="2800" b="1" i="1" dirty="0">
              <a:solidFill>
                <a:srgbClr val="0000FF"/>
              </a:solidFill>
            </a:endParaRPr>
          </a:p>
        </p:txBody>
      </p:sp>
      <p:sp>
        <p:nvSpPr>
          <p:cNvPr id="12" name="Прямоугольник 2"/>
          <p:cNvSpPr>
            <a:spLocks noChangeArrowheads="1"/>
          </p:cNvSpPr>
          <p:nvPr/>
        </p:nvSpPr>
        <p:spPr bwMode="auto">
          <a:xfrm>
            <a:off x="1979712" y="44624"/>
            <a:ext cx="6984776" cy="1471172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ru-RU" altLang="ru-RU" sz="2800" b="1" dirty="0" smtClean="0">
                <a:solidFill>
                  <a:srgbClr val="660033"/>
                </a:solidFill>
                <a:latin typeface="Times New Roman" pitchFamily="18" charset="0"/>
              </a:rPr>
              <a:t>Любая концепция о природе - </a:t>
            </a:r>
            <a:r>
              <a:rPr lang="ru-RU" altLang="ru-RU" sz="2800" b="1" dirty="0">
                <a:solidFill>
                  <a:srgbClr val="660033"/>
                </a:solidFill>
                <a:latin typeface="Times New Roman" pitchFamily="18" charset="0"/>
              </a:rPr>
              <a:t>постольку </a:t>
            </a:r>
            <a:r>
              <a:rPr lang="ru-RU" altLang="ru-RU" sz="2800" b="1" dirty="0" smtClean="0">
                <a:solidFill>
                  <a:srgbClr val="660033"/>
                </a:solidFill>
                <a:latin typeface="Times New Roman" pitchFamily="18" charset="0"/>
              </a:rPr>
              <a:t>научная, поскольку </a:t>
            </a:r>
            <a:r>
              <a:rPr lang="ru-RU" altLang="ru-RU" sz="2800" b="1" dirty="0">
                <a:solidFill>
                  <a:srgbClr val="660033"/>
                </a:solidFill>
                <a:latin typeface="Times New Roman" pitchFamily="18" charset="0"/>
              </a:rPr>
              <a:t>в </a:t>
            </a:r>
            <a:r>
              <a:rPr lang="ru-RU" altLang="ru-RU" sz="2800" b="1" dirty="0" smtClean="0">
                <a:solidFill>
                  <a:srgbClr val="660033"/>
                </a:solidFill>
                <a:latin typeface="Times New Roman" pitchFamily="18" charset="0"/>
              </a:rPr>
              <a:t>ней представлена математика </a:t>
            </a:r>
            <a:r>
              <a:rPr lang="ru-RU" altLang="ru-RU" sz="2800" b="1" dirty="0" smtClean="0">
                <a:solidFill>
                  <a:srgbClr val="0000FF"/>
                </a:solidFill>
                <a:latin typeface="Times New Roman" pitchFamily="18" charset="0"/>
              </a:rPr>
              <a:t>(МЕХАНИКА). </a:t>
            </a:r>
          </a:p>
          <a:p>
            <a:pPr algn="r" eaLnBrk="1" hangingPunct="1">
              <a:lnSpc>
                <a:spcPct val="80000"/>
              </a:lnSpc>
            </a:pPr>
            <a:r>
              <a:rPr lang="ru-RU" altLang="ru-RU" sz="2800" b="1" i="1" dirty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ru-RU" altLang="ru-RU" sz="2800" b="1" i="1" dirty="0" smtClean="0">
                <a:solidFill>
                  <a:srgbClr val="660033"/>
                </a:solidFill>
                <a:latin typeface="Times New Roman" pitchFamily="18" charset="0"/>
              </a:rPr>
              <a:t>                                </a:t>
            </a:r>
            <a:r>
              <a:rPr lang="ru-RU" altLang="ru-RU" sz="2800" b="1" i="1" dirty="0" err="1" smtClean="0">
                <a:solidFill>
                  <a:srgbClr val="660033"/>
                </a:solidFill>
                <a:latin typeface="Times New Roman" pitchFamily="18" charset="0"/>
              </a:rPr>
              <a:t>Иммануил</a:t>
            </a:r>
            <a:r>
              <a:rPr lang="ru-RU" altLang="ru-RU" sz="2800" b="1" i="1" dirty="0" smtClean="0">
                <a:solidFill>
                  <a:srgbClr val="660033"/>
                </a:solidFill>
                <a:latin typeface="Times New Roman" pitchFamily="18" charset="0"/>
              </a:rPr>
              <a:t> </a:t>
            </a:r>
            <a:r>
              <a:rPr lang="ru-RU" altLang="ru-RU" sz="2800" b="1" i="1" dirty="0">
                <a:solidFill>
                  <a:srgbClr val="660033"/>
                </a:solidFill>
                <a:latin typeface="Times New Roman" pitchFamily="18" charset="0"/>
              </a:rPr>
              <a:t>Кант</a:t>
            </a:r>
            <a:endParaRPr lang="ru-RU" altLang="ru-RU" sz="2800" b="1" dirty="0">
              <a:solidFill>
                <a:srgbClr val="660033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496" y="5661248"/>
            <a:ext cx="9092084" cy="1292662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600" b="1" dirty="0" smtClean="0">
                <a:solidFill>
                  <a:srgbClr val="0000FF"/>
                </a:solidFill>
              </a:rPr>
              <a:t>Школа по нелинейным волнам-2020 </a:t>
            </a:r>
          </a:p>
          <a:p>
            <a:pPr algn="ctr"/>
            <a:r>
              <a:rPr lang="ru-RU" sz="2600" b="1" dirty="0" smtClean="0">
                <a:solidFill>
                  <a:srgbClr val="0000FF"/>
                </a:solidFill>
              </a:rPr>
              <a:t>Нижний Новгород, Институт прикладной физики РАН</a:t>
            </a:r>
          </a:p>
          <a:p>
            <a:pPr algn="ctr"/>
            <a:r>
              <a:rPr lang="ru-RU" sz="2600" b="1" dirty="0" smtClean="0">
                <a:solidFill>
                  <a:srgbClr val="0000FF"/>
                </a:solidFill>
              </a:rPr>
              <a:t>01.03.2020 </a:t>
            </a:r>
            <a:endParaRPr lang="ru-RU" sz="26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89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Группа 36"/>
          <p:cNvGrpSpPr/>
          <p:nvPr/>
        </p:nvGrpSpPr>
        <p:grpSpPr>
          <a:xfrm>
            <a:off x="-45967" y="876611"/>
            <a:ext cx="4755475" cy="6923689"/>
            <a:chOff x="441820" y="876611"/>
            <a:chExt cx="5259845" cy="6923689"/>
          </a:xfrm>
        </p:grpSpPr>
        <p:cxnSp>
          <p:nvCxnSpPr>
            <p:cNvPr id="6" name="Прямая соединительная линия 5"/>
            <p:cNvCxnSpPr/>
            <p:nvPr/>
          </p:nvCxnSpPr>
          <p:spPr>
            <a:xfrm>
              <a:off x="1210193" y="911743"/>
              <a:ext cx="0" cy="5400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1157028" y="1056158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1139300" y="1628800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1122706" y="2194231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1135762" y="2780468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1128667" y="3367625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>
              <a:off x="1132205" y="3951899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>
              <a:off x="1121572" y="4546806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1110939" y="5144136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1132205" y="5688301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1135743" y="6266788"/>
              <a:ext cx="19345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99592" y="6309320"/>
              <a:ext cx="480207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ru-RU" sz="2000" b="1" i="1" dirty="0" smtClean="0">
                  <a:solidFill>
                    <a:srgbClr val="0000FF"/>
                  </a:solidFill>
                </a:rPr>
                <a:t>1975    1985    1995    </a:t>
              </a:r>
              <a:r>
                <a:rPr lang="en-US" sz="1000" b="1" i="1" dirty="0" smtClean="0">
                  <a:solidFill>
                    <a:srgbClr val="0000FF"/>
                  </a:solidFill>
                </a:rPr>
                <a:t> </a:t>
              </a:r>
              <a:r>
                <a:rPr lang="ru-RU" sz="2000" b="1" i="1" dirty="0" smtClean="0">
                  <a:solidFill>
                    <a:srgbClr val="0000FF"/>
                  </a:solidFill>
                </a:rPr>
                <a:t>2005    2015</a:t>
              </a:r>
              <a:endParaRPr lang="ru-RU" sz="2000" b="1" i="1" dirty="0">
                <a:solidFill>
                  <a:srgbClr val="0000FF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1820" y="1383159"/>
              <a:ext cx="730677" cy="64171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ru-RU" sz="2400" b="1" dirty="0" smtClean="0">
                  <a:solidFill>
                    <a:srgbClr val="C00000"/>
                  </a:solidFill>
                </a:rPr>
                <a:t>1,6</a:t>
              </a:r>
            </a:p>
            <a:p>
              <a:pPr algn="r"/>
              <a:endParaRPr lang="ru-RU" sz="2400" b="1" dirty="0">
                <a:solidFill>
                  <a:srgbClr val="C00000"/>
                </a:solidFill>
              </a:endParaRPr>
            </a:p>
            <a:p>
              <a:pPr algn="r">
                <a:spcBef>
                  <a:spcPts val="600"/>
                </a:spcBef>
              </a:pPr>
              <a:endParaRPr lang="ru-RU" sz="2400" b="1" dirty="0" smtClean="0">
                <a:solidFill>
                  <a:srgbClr val="C00000"/>
                </a:solidFill>
              </a:endParaRPr>
            </a:p>
            <a:p>
              <a:pPr algn="r"/>
              <a:r>
                <a:rPr lang="ru-RU" sz="2400" b="1" dirty="0" smtClean="0">
                  <a:solidFill>
                    <a:srgbClr val="C00000"/>
                  </a:solidFill>
                </a:rPr>
                <a:t>1,2</a:t>
              </a:r>
            </a:p>
            <a:p>
              <a:pPr algn="r"/>
              <a:endParaRPr lang="ru-RU" sz="2400" b="1" dirty="0">
                <a:solidFill>
                  <a:srgbClr val="C00000"/>
                </a:solidFill>
              </a:endParaRPr>
            </a:p>
            <a:p>
              <a:pPr algn="r"/>
              <a:endParaRPr lang="ru-RU" sz="2400" b="1" dirty="0" smtClean="0">
                <a:solidFill>
                  <a:srgbClr val="C00000"/>
                </a:solidFill>
              </a:endParaRPr>
            </a:p>
            <a:p>
              <a:pPr algn="r">
                <a:spcBef>
                  <a:spcPts val="600"/>
                </a:spcBef>
              </a:pPr>
              <a:r>
                <a:rPr lang="ru-RU" sz="2400" b="1" dirty="0" smtClean="0">
                  <a:solidFill>
                    <a:srgbClr val="C00000"/>
                  </a:solidFill>
                </a:rPr>
                <a:t>0,8</a:t>
              </a:r>
            </a:p>
            <a:p>
              <a:pPr algn="r">
                <a:spcBef>
                  <a:spcPts val="600"/>
                </a:spcBef>
              </a:pPr>
              <a:endParaRPr lang="ru-RU" sz="2400" b="1" dirty="0">
                <a:solidFill>
                  <a:srgbClr val="C00000"/>
                </a:solidFill>
              </a:endParaRPr>
            </a:p>
            <a:p>
              <a:pPr algn="r">
                <a:spcBef>
                  <a:spcPts val="3000"/>
                </a:spcBef>
              </a:pPr>
              <a:r>
                <a:rPr lang="ru-RU" sz="2400" b="1" dirty="0" smtClean="0">
                  <a:solidFill>
                    <a:srgbClr val="C00000"/>
                  </a:solidFill>
                </a:rPr>
                <a:t>0,4</a:t>
              </a:r>
            </a:p>
            <a:p>
              <a:pPr>
                <a:spcBef>
                  <a:spcPts val="3000"/>
                </a:spcBef>
              </a:pPr>
              <a:endParaRPr lang="ru-RU" sz="2400" b="1" dirty="0" smtClean="0">
                <a:solidFill>
                  <a:srgbClr val="C00000"/>
                </a:solidFill>
              </a:endParaRPr>
            </a:p>
            <a:p>
              <a:pPr algn="r"/>
              <a:r>
                <a:rPr lang="ru-RU" sz="2400" b="1" dirty="0">
                  <a:solidFill>
                    <a:srgbClr val="C00000"/>
                  </a:solidFill>
                </a:rPr>
                <a:t>0</a:t>
              </a:r>
              <a:endParaRPr lang="ru-RU" sz="2400" b="1" dirty="0" smtClean="0">
                <a:solidFill>
                  <a:srgbClr val="C00000"/>
                </a:solidFill>
              </a:endParaRPr>
            </a:p>
            <a:p>
              <a:pPr>
                <a:spcBef>
                  <a:spcPts val="600"/>
                </a:spcBef>
              </a:pPr>
              <a:endParaRPr lang="ru-RU" sz="2400" b="1" dirty="0" smtClean="0">
                <a:solidFill>
                  <a:srgbClr val="C00000"/>
                </a:solidFill>
              </a:endParaRPr>
            </a:p>
            <a:p>
              <a:endParaRPr lang="ru-RU" sz="2400" b="1" dirty="0">
                <a:solidFill>
                  <a:srgbClr val="C00000"/>
                </a:solidFill>
              </a:endParaRPr>
            </a:p>
            <a:p>
              <a:endParaRPr lang="en-US" sz="2400" b="1" dirty="0">
                <a:solidFill>
                  <a:srgbClr val="C00000"/>
                </a:solidFill>
              </a:endParaRPr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>
            <a:xfrm>
              <a:off x="1233815" y="1628800"/>
              <a:ext cx="4220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 flipH="1" flipV="1">
              <a:off x="2889214" y="890477"/>
              <a:ext cx="8024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1236026" y="1056158"/>
              <a:ext cx="4220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1236675" y="2775398"/>
              <a:ext cx="4220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1208272" y="3951899"/>
              <a:ext cx="4220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1232488" y="5144136"/>
              <a:ext cx="4220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H="1" flipV="1">
              <a:off x="2053575" y="909936"/>
              <a:ext cx="8024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flipH="1" flipV="1">
              <a:off x="3735459" y="876611"/>
              <a:ext cx="0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flipH="1" flipV="1">
              <a:off x="4572459" y="904180"/>
              <a:ext cx="8024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47708" y="361642"/>
            <a:ext cx="1183932" cy="6524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800" b="1" i="1" dirty="0" smtClean="0">
                <a:solidFill>
                  <a:srgbClr val="990033"/>
                </a:solidFill>
                <a:latin typeface="Georgia" panose="02040502050405020303" pitchFamily="18" charset="0"/>
              </a:rPr>
              <a:t>С</a:t>
            </a:r>
            <a:r>
              <a:rPr lang="ru-RU" sz="2400" dirty="0" smtClean="0">
                <a:solidFill>
                  <a:srgbClr val="990033"/>
                </a:solidFill>
              </a:rPr>
              <a:t>(СН</a:t>
            </a:r>
            <a:r>
              <a:rPr lang="ru-RU" sz="2400" baseline="-25000" dirty="0" smtClean="0">
                <a:solidFill>
                  <a:srgbClr val="990033"/>
                </a:solidFill>
              </a:rPr>
              <a:t>4</a:t>
            </a:r>
            <a:r>
              <a:rPr lang="ru-RU" sz="2400" dirty="0" smtClean="0">
                <a:solidFill>
                  <a:srgbClr val="990033"/>
                </a:solidFill>
              </a:rPr>
              <a:t>), </a:t>
            </a:r>
          </a:p>
          <a:p>
            <a:pPr>
              <a:lnSpc>
                <a:spcPct val="70000"/>
              </a:lnSpc>
            </a:pPr>
            <a:r>
              <a:rPr lang="en-US" sz="2400" dirty="0" smtClean="0">
                <a:solidFill>
                  <a:srgbClr val="990033"/>
                </a:solidFill>
              </a:rPr>
              <a:t>ppm</a:t>
            </a:r>
            <a:endParaRPr lang="ru-RU" sz="2400" dirty="0">
              <a:solidFill>
                <a:srgbClr val="990033"/>
              </a:solidFill>
            </a:endParaRP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643364" y="6261001"/>
            <a:ext cx="3816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олилиния 39"/>
          <p:cNvSpPr/>
          <p:nvPr/>
        </p:nvSpPr>
        <p:spPr>
          <a:xfrm>
            <a:off x="769963" y="970095"/>
            <a:ext cx="3564000" cy="1137684"/>
          </a:xfrm>
          <a:custGeom>
            <a:avLst/>
            <a:gdLst>
              <a:gd name="connsiteX0" fmla="*/ 0 w 3381153"/>
              <a:gd name="connsiteY0" fmla="*/ 1137684 h 1137684"/>
              <a:gd name="connsiteX1" fmla="*/ 180753 w 3381153"/>
              <a:gd name="connsiteY1" fmla="*/ 935666 h 1137684"/>
              <a:gd name="connsiteX2" fmla="*/ 404037 w 3381153"/>
              <a:gd name="connsiteY2" fmla="*/ 754912 h 1137684"/>
              <a:gd name="connsiteX3" fmla="*/ 1073888 w 3381153"/>
              <a:gd name="connsiteY3" fmla="*/ 404038 h 1137684"/>
              <a:gd name="connsiteX4" fmla="*/ 1605516 w 3381153"/>
              <a:gd name="connsiteY4" fmla="*/ 276447 h 1137684"/>
              <a:gd name="connsiteX5" fmla="*/ 1924493 w 3381153"/>
              <a:gd name="connsiteY5" fmla="*/ 191387 h 1137684"/>
              <a:gd name="connsiteX6" fmla="*/ 2838893 w 3381153"/>
              <a:gd name="connsiteY6" fmla="*/ 85061 h 1137684"/>
              <a:gd name="connsiteX7" fmla="*/ 3381153 w 3381153"/>
              <a:gd name="connsiteY7" fmla="*/ 0 h 1137684"/>
              <a:gd name="connsiteX8" fmla="*/ 3381153 w 3381153"/>
              <a:gd name="connsiteY8" fmla="*/ 0 h 1137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81153" h="1137684">
                <a:moveTo>
                  <a:pt x="0" y="1137684"/>
                </a:moveTo>
                <a:cubicBezTo>
                  <a:pt x="56707" y="1068572"/>
                  <a:pt x="113414" y="999461"/>
                  <a:pt x="180753" y="935666"/>
                </a:cubicBezTo>
                <a:cubicBezTo>
                  <a:pt x="248092" y="871871"/>
                  <a:pt x="255181" y="843517"/>
                  <a:pt x="404037" y="754912"/>
                </a:cubicBezTo>
                <a:cubicBezTo>
                  <a:pt x="552893" y="666307"/>
                  <a:pt x="873642" y="483782"/>
                  <a:pt x="1073888" y="404038"/>
                </a:cubicBezTo>
                <a:cubicBezTo>
                  <a:pt x="1274134" y="324294"/>
                  <a:pt x="1463749" y="311889"/>
                  <a:pt x="1605516" y="276447"/>
                </a:cubicBezTo>
                <a:cubicBezTo>
                  <a:pt x="1747284" y="241005"/>
                  <a:pt x="1718930" y="223285"/>
                  <a:pt x="1924493" y="191387"/>
                </a:cubicBezTo>
                <a:cubicBezTo>
                  <a:pt x="2130056" y="159489"/>
                  <a:pt x="2596116" y="116959"/>
                  <a:pt x="2838893" y="85061"/>
                </a:cubicBezTo>
                <a:cubicBezTo>
                  <a:pt x="3081670" y="53163"/>
                  <a:pt x="3381153" y="0"/>
                  <a:pt x="3381153" y="0"/>
                </a:cubicBezTo>
                <a:lnTo>
                  <a:pt x="3381153" y="0"/>
                </a:lnTo>
              </a:path>
            </a:pathLst>
          </a:cu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Группа 2"/>
          <p:cNvGrpSpPr/>
          <p:nvPr/>
        </p:nvGrpSpPr>
        <p:grpSpPr>
          <a:xfrm>
            <a:off x="5055830" y="945376"/>
            <a:ext cx="3783013" cy="5868000"/>
            <a:chOff x="5289139" y="188639"/>
            <a:chExt cx="3783013" cy="6598018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5386393" y="188639"/>
              <a:ext cx="3277363" cy="6598018"/>
              <a:chOff x="5364088" y="188639"/>
              <a:chExt cx="3277363" cy="6598018"/>
            </a:xfrm>
          </p:grpSpPr>
          <p:pic>
            <p:nvPicPr>
              <p:cNvPr id="28" name="Picture 2" descr="http://vivovoco.astronet.ru/VV/JOURNAL/NATURE/07_04/METH1.GI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64088" y="188639"/>
                <a:ext cx="3240360" cy="659801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" name="Полилиния 3"/>
              <p:cNvSpPr/>
              <p:nvPr/>
            </p:nvSpPr>
            <p:spPr>
              <a:xfrm>
                <a:off x="8461451" y="5358809"/>
                <a:ext cx="180000" cy="786810"/>
              </a:xfrm>
              <a:custGeom>
                <a:avLst/>
                <a:gdLst>
                  <a:gd name="connsiteX0" fmla="*/ 0 w 159488"/>
                  <a:gd name="connsiteY0" fmla="*/ 0 h 786810"/>
                  <a:gd name="connsiteX1" fmla="*/ 74428 w 159488"/>
                  <a:gd name="connsiteY1" fmla="*/ 223284 h 786810"/>
                  <a:gd name="connsiteX2" fmla="*/ 106325 w 159488"/>
                  <a:gd name="connsiteY2" fmla="*/ 361507 h 786810"/>
                  <a:gd name="connsiteX3" fmla="*/ 148855 w 159488"/>
                  <a:gd name="connsiteY3" fmla="*/ 595424 h 786810"/>
                  <a:gd name="connsiteX4" fmla="*/ 159488 w 159488"/>
                  <a:gd name="connsiteY4" fmla="*/ 786810 h 786810"/>
                  <a:gd name="connsiteX5" fmla="*/ 159488 w 159488"/>
                  <a:gd name="connsiteY5" fmla="*/ 786810 h 786810"/>
                  <a:gd name="connsiteX6" fmla="*/ 159488 w 159488"/>
                  <a:gd name="connsiteY6" fmla="*/ 786810 h 7868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9488" h="786810">
                    <a:moveTo>
                      <a:pt x="0" y="0"/>
                    </a:moveTo>
                    <a:cubicBezTo>
                      <a:pt x="28353" y="81516"/>
                      <a:pt x="56707" y="163033"/>
                      <a:pt x="74428" y="223284"/>
                    </a:cubicBezTo>
                    <a:cubicBezTo>
                      <a:pt x="92149" y="283535"/>
                      <a:pt x="93921" y="299484"/>
                      <a:pt x="106325" y="361507"/>
                    </a:cubicBezTo>
                    <a:cubicBezTo>
                      <a:pt x="118730" y="423530"/>
                      <a:pt x="139994" y="524540"/>
                      <a:pt x="148855" y="595424"/>
                    </a:cubicBezTo>
                    <a:cubicBezTo>
                      <a:pt x="157716" y="666308"/>
                      <a:pt x="159488" y="786810"/>
                      <a:pt x="159488" y="786810"/>
                    </a:cubicBezTo>
                    <a:lnTo>
                      <a:pt x="159488" y="786810"/>
                    </a:lnTo>
                    <a:lnTo>
                      <a:pt x="159488" y="786810"/>
                    </a:ln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22" name="Прямая соединительная линия 21"/>
            <p:cNvCxnSpPr/>
            <p:nvPr/>
          </p:nvCxnSpPr>
          <p:spPr>
            <a:xfrm>
              <a:off x="5940152" y="6145619"/>
              <a:ext cx="313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Овал 23"/>
            <p:cNvSpPr/>
            <p:nvPr/>
          </p:nvSpPr>
          <p:spPr>
            <a:xfrm>
              <a:off x="8630212" y="6106360"/>
              <a:ext cx="72000" cy="720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289139" y="615348"/>
              <a:ext cx="611944" cy="60388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>
                <a:lnSpc>
                  <a:spcPct val="50000"/>
                </a:lnSpc>
              </a:pPr>
              <a:r>
                <a:rPr lang="en-US" sz="2800" dirty="0" smtClean="0"/>
                <a:t>70</a:t>
              </a:r>
            </a:p>
            <a:p>
              <a:pPr algn="r">
                <a:lnSpc>
                  <a:spcPct val="50000"/>
                </a:lnSpc>
              </a:pPr>
              <a:endParaRPr lang="en-US" sz="2800" dirty="0"/>
            </a:p>
            <a:p>
              <a:pPr algn="r">
                <a:lnSpc>
                  <a:spcPct val="50000"/>
                </a:lnSpc>
              </a:pPr>
              <a:endParaRPr lang="en-US" sz="2800" dirty="0" smtClean="0"/>
            </a:p>
            <a:p>
              <a:pPr algn="r">
                <a:lnSpc>
                  <a:spcPct val="50000"/>
                </a:lnSpc>
                <a:spcBef>
                  <a:spcPts val="600"/>
                </a:spcBef>
              </a:pPr>
              <a:r>
                <a:rPr lang="en-US" sz="2800" dirty="0" smtClean="0"/>
                <a:t>60</a:t>
              </a:r>
            </a:p>
            <a:p>
              <a:pPr algn="r">
                <a:lnSpc>
                  <a:spcPct val="50000"/>
                </a:lnSpc>
                <a:spcBef>
                  <a:spcPts val="1200"/>
                </a:spcBef>
              </a:pPr>
              <a:endParaRPr lang="en-US" sz="2000" dirty="0"/>
            </a:p>
            <a:p>
              <a:pPr algn="r">
                <a:lnSpc>
                  <a:spcPct val="50000"/>
                </a:lnSpc>
              </a:pPr>
              <a:endParaRPr lang="en-US" sz="2800" dirty="0" smtClean="0"/>
            </a:p>
            <a:p>
              <a:pPr algn="r">
                <a:lnSpc>
                  <a:spcPct val="50000"/>
                </a:lnSpc>
              </a:pPr>
              <a:r>
                <a:rPr lang="en-US" sz="2800" dirty="0" smtClean="0"/>
                <a:t>50</a:t>
              </a:r>
            </a:p>
            <a:p>
              <a:pPr algn="r">
                <a:lnSpc>
                  <a:spcPct val="50000"/>
                </a:lnSpc>
              </a:pPr>
              <a:endParaRPr lang="en-US" sz="2800" dirty="0"/>
            </a:p>
            <a:p>
              <a:pPr algn="r">
                <a:lnSpc>
                  <a:spcPct val="50000"/>
                </a:lnSpc>
              </a:pPr>
              <a:endParaRPr lang="en-US" sz="2800" dirty="0" smtClean="0"/>
            </a:p>
            <a:p>
              <a:pPr algn="r">
                <a:lnSpc>
                  <a:spcPct val="50000"/>
                </a:lnSpc>
              </a:pPr>
              <a:r>
                <a:rPr lang="en-US" sz="2800" dirty="0" smtClean="0"/>
                <a:t>40</a:t>
              </a:r>
            </a:p>
            <a:p>
              <a:pPr algn="r">
                <a:lnSpc>
                  <a:spcPct val="50000"/>
                </a:lnSpc>
                <a:spcBef>
                  <a:spcPts val="1200"/>
                </a:spcBef>
              </a:pPr>
              <a:endParaRPr lang="en-US" sz="2800" dirty="0"/>
            </a:p>
            <a:p>
              <a:pPr algn="r">
                <a:lnSpc>
                  <a:spcPct val="50000"/>
                </a:lnSpc>
                <a:spcBef>
                  <a:spcPts val="600"/>
                </a:spcBef>
              </a:pPr>
              <a:r>
                <a:rPr lang="en-US" sz="2800" dirty="0" smtClean="0"/>
                <a:t>30</a:t>
              </a:r>
            </a:p>
            <a:p>
              <a:pPr algn="r">
                <a:lnSpc>
                  <a:spcPct val="50000"/>
                </a:lnSpc>
                <a:spcBef>
                  <a:spcPts val="1200"/>
                </a:spcBef>
              </a:pPr>
              <a:endParaRPr lang="en-US" sz="2800" dirty="0"/>
            </a:p>
            <a:p>
              <a:pPr algn="r">
                <a:lnSpc>
                  <a:spcPct val="50000"/>
                </a:lnSpc>
                <a:spcBef>
                  <a:spcPts val="1000"/>
                </a:spcBef>
              </a:pPr>
              <a:r>
                <a:rPr lang="en-US" sz="2800" dirty="0" smtClean="0"/>
                <a:t>20</a:t>
              </a:r>
            </a:p>
            <a:p>
              <a:pPr algn="r">
                <a:lnSpc>
                  <a:spcPct val="50000"/>
                </a:lnSpc>
                <a:spcBef>
                  <a:spcPts val="1200"/>
                </a:spcBef>
              </a:pPr>
              <a:endParaRPr lang="en-US" sz="2800" dirty="0"/>
            </a:p>
            <a:p>
              <a:pPr algn="r">
                <a:lnSpc>
                  <a:spcPct val="50000"/>
                </a:lnSpc>
                <a:spcBef>
                  <a:spcPts val="600"/>
                </a:spcBef>
              </a:pPr>
              <a:r>
                <a:rPr lang="en-US" sz="2800" dirty="0" smtClean="0"/>
                <a:t>10</a:t>
              </a:r>
            </a:p>
            <a:p>
              <a:pPr algn="r">
                <a:lnSpc>
                  <a:spcPct val="50000"/>
                </a:lnSpc>
                <a:spcBef>
                  <a:spcPts val="1800"/>
                </a:spcBef>
              </a:pPr>
              <a:endParaRPr lang="en-US" sz="2800" dirty="0"/>
            </a:p>
            <a:p>
              <a:pPr algn="r">
                <a:lnSpc>
                  <a:spcPct val="50000"/>
                </a:lnSpc>
                <a:spcBef>
                  <a:spcPts val="600"/>
                </a:spcBef>
              </a:pPr>
              <a:r>
                <a:rPr lang="en-US" sz="2800" dirty="0" smtClean="0"/>
                <a:t>0</a:t>
              </a:r>
              <a:endParaRPr lang="ru-RU" sz="2800" dirty="0"/>
            </a:p>
          </p:txBody>
        </p:sp>
        <p:cxnSp>
          <p:nvCxnSpPr>
            <p:cNvPr id="41" name="Прямая соединительная линия 40"/>
            <p:cNvCxnSpPr/>
            <p:nvPr/>
          </p:nvCxnSpPr>
          <p:spPr>
            <a:xfrm>
              <a:off x="5940152" y="1537136"/>
              <a:ext cx="3024000" cy="3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>
              <a:off x="5964956" y="2284727"/>
              <a:ext cx="3024000" cy="297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>
              <a:off x="5954323" y="3054229"/>
              <a:ext cx="3024000" cy="3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>
              <a:off x="5979127" y="3801820"/>
              <a:ext cx="3024000" cy="297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5929519" y="4595873"/>
              <a:ext cx="3024000" cy="3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>
              <a:off x="5954323" y="5343464"/>
              <a:ext cx="3024000" cy="297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6228184" y="6201508"/>
              <a:ext cx="2736304" cy="46473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sz="2800" dirty="0" smtClean="0"/>
                <a:t> </a:t>
              </a:r>
              <a:r>
                <a:rPr lang="en-US" sz="2600" b="1" dirty="0" smtClean="0">
                  <a:solidFill>
                    <a:srgbClr val="C00000"/>
                  </a:solidFill>
                </a:rPr>
                <a:t>0,5    </a:t>
              </a:r>
              <a:r>
                <a:rPr lang="ru-RU" sz="2600" b="1" dirty="0" smtClean="0">
                  <a:solidFill>
                    <a:srgbClr val="C00000"/>
                  </a:solidFill>
                </a:rPr>
                <a:t> </a:t>
              </a:r>
              <a:r>
                <a:rPr lang="en-US" sz="2600" b="1" dirty="0" smtClean="0">
                  <a:solidFill>
                    <a:srgbClr val="C00000"/>
                  </a:solidFill>
                </a:rPr>
                <a:t>1,0    </a:t>
              </a:r>
              <a:r>
                <a:rPr lang="ru-RU" sz="2600" b="1" dirty="0" smtClean="0">
                  <a:solidFill>
                    <a:srgbClr val="C00000"/>
                  </a:solidFill>
                </a:rPr>
                <a:t> </a:t>
              </a:r>
              <a:r>
                <a:rPr lang="en-US" sz="2600" b="1" dirty="0" smtClean="0">
                  <a:solidFill>
                    <a:srgbClr val="C00000"/>
                  </a:solidFill>
                </a:rPr>
                <a:t>1,5</a:t>
              </a:r>
              <a:endParaRPr lang="ru-RU" sz="2600" b="1" dirty="0">
                <a:solidFill>
                  <a:srgbClr val="C00000"/>
                </a:solidFill>
              </a:endParaRPr>
            </a:p>
          </p:txBody>
        </p:sp>
        <p:cxnSp>
          <p:nvCxnSpPr>
            <p:cNvPr id="48" name="Прямая соединительная линия 47"/>
            <p:cNvCxnSpPr/>
            <p:nvPr/>
          </p:nvCxnSpPr>
          <p:spPr>
            <a:xfrm flipH="1" flipV="1">
              <a:off x="6654630" y="752864"/>
              <a:ext cx="8025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flipH="1" flipV="1">
              <a:off x="7404186" y="752864"/>
              <a:ext cx="8025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flipH="1" flipV="1">
              <a:off x="8153742" y="690273"/>
              <a:ext cx="8025" cy="5410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5950785" y="754070"/>
              <a:ext cx="3024000" cy="39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488766" y="5711533"/>
              <a:ext cx="1872415" cy="36430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ru-RU" sz="2800" b="1" i="1" dirty="0" smtClean="0">
                  <a:solidFill>
                    <a:srgbClr val="990033"/>
                  </a:solidFill>
                  <a:latin typeface="Georgia" panose="02040502050405020303" pitchFamily="18" charset="0"/>
                </a:rPr>
                <a:t>С</a:t>
              </a:r>
              <a:r>
                <a:rPr lang="ru-RU" sz="2400" dirty="0" smtClean="0">
                  <a:solidFill>
                    <a:srgbClr val="990033"/>
                  </a:solidFill>
                </a:rPr>
                <a:t>(СН</a:t>
              </a:r>
              <a:r>
                <a:rPr lang="ru-RU" sz="2400" baseline="-25000" dirty="0" smtClean="0">
                  <a:solidFill>
                    <a:srgbClr val="990033"/>
                  </a:solidFill>
                </a:rPr>
                <a:t>4</a:t>
              </a:r>
              <a:r>
                <a:rPr lang="ru-RU" sz="2400" dirty="0" smtClean="0">
                  <a:solidFill>
                    <a:srgbClr val="990033"/>
                  </a:solidFill>
                </a:rPr>
                <a:t>), </a:t>
              </a:r>
              <a:r>
                <a:rPr lang="en-US" sz="2400" dirty="0" smtClean="0">
                  <a:solidFill>
                    <a:srgbClr val="990033"/>
                  </a:solidFill>
                </a:rPr>
                <a:t>ppm</a:t>
              </a:r>
              <a:endParaRPr lang="ru-RU" sz="2400" dirty="0">
                <a:solidFill>
                  <a:srgbClr val="990033"/>
                </a:solidFill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755771" y="620688"/>
            <a:ext cx="1116000" cy="62388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400" dirty="0" smtClean="0"/>
              <a:t>Высота </a:t>
            </a:r>
            <a:endParaRPr lang="en-US" sz="2400" dirty="0" smtClean="0"/>
          </a:p>
          <a:p>
            <a:pPr>
              <a:lnSpc>
                <a:spcPct val="70000"/>
              </a:lnSpc>
            </a:pPr>
            <a:r>
              <a:rPr lang="ru-RU" sz="2400" b="1" i="1" dirty="0" smtClean="0">
                <a:latin typeface="Georgia" panose="02040502050405020303" pitchFamily="18" charset="0"/>
              </a:rPr>
              <a:t> </a:t>
            </a:r>
            <a:r>
              <a:rPr lang="en-US" sz="2400" b="1" i="1" dirty="0" smtClean="0">
                <a:latin typeface="Georgia" panose="02040502050405020303" pitchFamily="18" charset="0"/>
              </a:rPr>
              <a:t>H</a:t>
            </a:r>
            <a:r>
              <a:rPr lang="en-US" sz="2400" dirty="0" smtClean="0"/>
              <a:t>, km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5112512" y="116632"/>
            <a:ext cx="4068000" cy="6238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Концентрация метана </a:t>
            </a:r>
          </a:p>
          <a:p>
            <a:pPr algn="ctr">
              <a:lnSpc>
                <a:spcPct val="7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по высоте </a:t>
            </a:r>
            <a:r>
              <a:rPr lang="en-US" sz="2400" b="1" i="1" dirty="0">
                <a:solidFill>
                  <a:srgbClr val="0000FF"/>
                </a:solidFill>
                <a:latin typeface="Georgia" panose="02040502050405020303" pitchFamily="18" charset="0"/>
              </a:rPr>
              <a:t>H</a:t>
            </a:r>
            <a:r>
              <a:rPr lang="ru-RU" sz="2400" b="1" dirty="0" smtClean="0">
                <a:solidFill>
                  <a:srgbClr val="0000FF"/>
                </a:solidFill>
              </a:rPr>
              <a:t>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cxnSp>
        <p:nvCxnSpPr>
          <p:cNvPr id="53" name="Прямая соединительная линия 52"/>
          <p:cNvCxnSpPr/>
          <p:nvPr/>
        </p:nvCxnSpPr>
        <p:spPr>
          <a:xfrm flipH="1" flipV="1">
            <a:off x="4436631" y="908720"/>
            <a:ext cx="7255" cy="54100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 flipV="1">
            <a:off x="8665823" y="1484784"/>
            <a:ext cx="8025" cy="48114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647561" y="2188513"/>
            <a:ext cx="381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672745" y="3373343"/>
            <a:ext cx="381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666125" y="4540475"/>
            <a:ext cx="37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659505" y="5685101"/>
            <a:ext cx="378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504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 descr="БалансСН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44" y="1041871"/>
            <a:ext cx="6840537" cy="50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179512" y="44450"/>
            <a:ext cx="8532812" cy="614784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latin typeface="Arial" pitchFamily="34" charset="0"/>
                <a:cs typeface="Arial" pitchFamily="34" charset="0"/>
              </a:rPr>
              <a:t>Круговорота метана в воде и осадках различных  геоморфологических зонах Мирового океана</a:t>
            </a:r>
          </a:p>
        </p:txBody>
      </p:sp>
      <p:sp>
        <p:nvSpPr>
          <p:cNvPr id="7172" name="Oval 5"/>
          <p:cNvSpPr>
            <a:spLocks noChangeArrowheads="1"/>
          </p:cNvSpPr>
          <p:nvPr/>
        </p:nvSpPr>
        <p:spPr bwMode="auto">
          <a:xfrm>
            <a:off x="5903219" y="4088359"/>
            <a:ext cx="144462" cy="14446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6263581" y="2072234"/>
            <a:ext cx="14398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400" b="1"/>
              <a:t>25 - 30 m</a:t>
            </a:r>
            <a:endParaRPr lang="ru-RU" altLang="ru-RU" sz="1400" b="1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5438081" y="1640434"/>
            <a:ext cx="0" cy="215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2972694" y="4088359"/>
            <a:ext cx="0" cy="144462"/>
          </a:xfrm>
          <a:prstGeom prst="line">
            <a:avLst/>
          </a:prstGeom>
          <a:noFill/>
          <a:ln w="76200" cmpd="tri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Text Box 10"/>
          <p:cNvSpPr txBox="1">
            <a:spLocks noChangeArrowheads="1"/>
          </p:cNvSpPr>
          <p:nvPr/>
        </p:nvSpPr>
        <p:spPr bwMode="auto">
          <a:xfrm>
            <a:off x="224" y="1280071"/>
            <a:ext cx="1889796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tt-RU" altLang="ru-RU" sz="1400" b="1" dirty="0"/>
              <a:t>Несмотря на сул</a:t>
            </a:r>
            <a:r>
              <a:rPr lang="ru-RU" altLang="ru-RU" sz="1400" b="1" dirty="0"/>
              <a:t>ь</a:t>
            </a:r>
            <a:r>
              <a:rPr lang="tt-RU" altLang="ru-RU" sz="1400" b="1" dirty="0"/>
              <a:t>фат</a:t>
            </a:r>
            <a:endParaRPr lang="ru-RU" altLang="ru-RU" sz="1400" b="1" dirty="0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>
            <a:off x="718444" y="1567409"/>
            <a:ext cx="10080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Text Box 15"/>
          <p:cNvSpPr txBox="1">
            <a:spLocks noChangeArrowheads="1"/>
          </p:cNvSpPr>
          <p:nvPr/>
        </p:nvSpPr>
        <p:spPr bwMode="auto">
          <a:xfrm>
            <a:off x="3533080" y="4072409"/>
            <a:ext cx="3286125" cy="566309"/>
          </a:xfrm>
          <a:prstGeom prst="rect">
            <a:avLst/>
          </a:prstGeom>
          <a:solidFill>
            <a:srgbClr val="D8EEC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ru-RU" altLang="ru-RU" sz="2000" b="1" dirty="0"/>
              <a:t>Микроорганизмы «съедают» </a:t>
            </a:r>
            <a:r>
              <a:rPr lang="en-US" altLang="ru-RU" sz="2400" b="1" spc="-280" dirty="0" smtClean="0"/>
              <a:t>&gt;</a:t>
            </a:r>
            <a:r>
              <a:rPr lang="en-US" altLang="ru-RU" sz="2400" b="1" dirty="0" smtClean="0"/>
              <a:t> </a:t>
            </a:r>
            <a:r>
              <a:rPr lang="en-US" altLang="ru-RU" sz="2000" b="1" dirty="0"/>
              <a:t>20 </a:t>
            </a:r>
            <a:r>
              <a:rPr lang="ru-RU" altLang="ru-RU" sz="2000" b="1" dirty="0"/>
              <a:t>Мт/год</a:t>
            </a:r>
          </a:p>
        </p:txBody>
      </p:sp>
      <p:sp>
        <p:nvSpPr>
          <p:cNvPr id="7179" name="Text Box 16"/>
          <p:cNvSpPr txBox="1">
            <a:spLocks noChangeArrowheads="1"/>
          </p:cNvSpPr>
          <p:nvPr/>
        </p:nvSpPr>
        <p:spPr bwMode="auto">
          <a:xfrm>
            <a:off x="6031880" y="1023515"/>
            <a:ext cx="1492448" cy="6874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В атмосфере</a:t>
            </a:r>
            <a:r>
              <a:rPr lang="ru-RU" altLang="ru-RU" sz="2400" b="1" dirty="0"/>
              <a:t> </a:t>
            </a:r>
          </a:p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ym typeface="Symbol"/>
              </a:rPr>
              <a:t>     </a:t>
            </a:r>
            <a:r>
              <a:rPr lang="ru-RU" altLang="ru-RU" sz="2400" b="1" dirty="0" smtClean="0"/>
              <a:t>5 </a:t>
            </a:r>
            <a:r>
              <a:rPr lang="ru-RU" altLang="ru-RU" sz="2400" b="1" dirty="0" err="1" smtClean="0"/>
              <a:t>Гт</a:t>
            </a:r>
            <a:endParaRPr lang="ru-RU" altLang="ru-RU" sz="2400" b="1" dirty="0"/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1356821" y="638637"/>
            <a:ext cx="6023491" cy="424732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None/>
            </a:pPr>
            <a:r>
              <a:rPr lang="ru-RU" altLang="ru-RU" sz="2400" b="1" dirty="0"/>
              <a:t>Академик М.В. </a:t>
            </a:r>
            <a:r>
              <a:rPr lang="ru-RU" altLang="ru-RU" sz="2400" b="1" dirty="0" smtClean="0"/>
              <a:t>Иванов,  д.г</a:t>
            </a:r>
            <a:r>
              <a:rPr lang="ru-RU" altLang="ru-RU" sz="2400" b="1" dirty="0"/>
              <a:t>.-</a:t>
            </a:r>
            <a:r>
              <a:rPr lang="ru-RU" altLang="ru-RU" sz="2400" b="1" dirty="0" err="1"/>
              <a:t>м.н</a:t>
            </a:r>
            <a:r>
              <a:rPr lang="ru-RU" altLang="ru-RU" sz="2400" b="1" dirty="0"/>
              <a:t> А.Ю. </a:t>
            </a:r>
            <a:r>
              <a:rPr lang="ru-RU" altLang="ru-RU" sz="2400" b="1" dirty="0" smtClean="0"/>
              <a:t>Леин </a:t>
            </a:r>
            <a:endParaRPr lang="ru-RU" altLang="ru-RU" sz="2400" b="1" dirty="0"/>
          </a:p>
        </p:txBody>
      </p:sp>
      <p:sp>
        <p:nvSpPr>
          <p:cNvPr id="7182" name="Text Box 20"/>
          <p:cNvSpPr txBox="1">
            <a:spLocks noChangeArrowheads="1"/>
          </p:cNvSpPr>
          <p:nvPr/>
        </p:nvSpPr>
        <p:spPr bwMode="auto">
          <a:xfrm>
            <a:off x="6784281" y="2853209"/>
            <a:ext cx="1295400" cy="794064"/>
          </a:xfrm>
          <a:prstGeom prst="rect">
            <a:avLst/>
          </a:prstGeom>
          <a:solidFill>
            <a:srgbClr val="D5F4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В океане</a:t>
            </a:r>
            <a:r>
              <a:rPr lang="ru-RU" altLang="ru-RU" sz="2400" b="1" dirty="0"/>
              <a:t>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ym typeface="Symbol"/>
              </a:rPr>
              <a:t> </a:t>
            </a:r>
            <a:r>
              <a:rPr lang="ru-RU" altLang="ru-RU" sz="2400" b="1" dirty="0" smtClean="0"/>
              <a:t>0,04 </a:t>
            </a:r>
            <a:r>
              <a:rPr lang="ru-RU" altLang="ru-RU" sz="2400" b="1" dirty="0" err="1" smtClean="0"/>
              <a:t>Гт</a:t>
            </a:r>
            <a:endParaRPr lang="ru-RU" altLang="ru-RU" sz="2400" b="1" dirty="0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2518669" y="2432596"/>
            <a:ext cx="4229100" cy="504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9"/>
          <p:cNvSpPr>
            <a:spLocks noChangeShapeType="1"/>
          </p:cNvSpPr>
          <p:nvPr/>
        </p:nvSpPr>
        <p:spPr bwMode="auto">
          <a:xfrm flipV="1">
            <a:off x="4245869" y="2962821"/>
            <a:ext cx="2573337" cy="460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85" name="Группа 24"/>
          <p:cNvGrpSpPr>
            <a:grpSpLocks/>
          </p:cNvGrpSpPr>
          <p:nvPr/>
        </p:nvGrpSpPr>
        <p:grpSpPr bwMode="auto">
          <a:xfrm>
            <a:off x="1838311" y="1672333"/>
            <a:ext cx="1370012" cy="382709"/>
            <a:chOff x="2345172" y="1686592"/>
            <a:chExt cx="1369572" cy="382835"/>
          </a:xfrm>
        </p:grpSpPr>
        <p:sp>
          <p:nvSpPr>
            <p:cNvPr id="23" name="Овал 22"/>
            <p:cNvSpPr/>
            <p:nvPr/>
          </p:nvSpPr>
          <p:spPr>
            <a:xfrm>
              <a:off x="2345172" y="1686592"/>
              <a:ext cx="1369572" cy="37159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203" name="TextBox 23"/>
            <p:cNvSpPr txBox="1">
              <a:spLocks noChangeArrowheads="1"/>
            </p:cNvSpPr>
            <p:nvPr/>
          </p:nvSpPr>
          <p:spPr bwMode="auto">
            <a:xfrm>
              <a:off x="2774932" y="1699974"/>
              <a:ext cx="939812" cy="369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 dirty="0" smtClean="0">
                  <a:solidFill>
                    <a:srgbClr val="C00000"/>
                  </a:solidFill>
                </a:rPr>
                <a:t>20</a:t>
              </a:r>
              <a:endParaRPr lang="ru-RU" altLang="ru-RU" sz="18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186" name="Группа 25"/>
          <p:cNvGrpSpPr>
            <a:grpSpLocks/>
          </p:cNvGrpSpPr>
          <p:nvPr/>
        </p:nvGrpSpPr>
        <p:grpSpPr bwMode="auto">
          <a:xfrm>
            <a:off x="5461894" y="2074225"/>
            <a:ext cx="703742" cy="432000"/>
            <a:chOff x="2367822" y="1699973"/>
            <a:chExt cx="1499097" cy="432142"/>
          </a:xfrm>
        </p:grpSpPr>
        <p:sp>
          <p:nvSpPr>
            <p:cNvPr id="27" name="Овал 26"/>
            <p:cNvSpPr/>
            <p:nvPr/>
          </p:nvSpPr>
          <p:spPr>
            <a:xfrm>
              <a:off x="2367822" y="1707865"/>
              <a:ext cx="1369571" cy="37159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201" name="TextBox 27"/>
            <p:cNvSpPr txBox="1">
              <a:spLocks noChangeArrowheads="1"/>
            </p:cNvSpPr>
            <p:nvPr/>
          </p:nvSpPr>
          <p:spPr bwMode="auto">
            <a:xfrm>
              <a:off x="2649521" y="1699973"/>
              <a:ext cx="1217398" cy="432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 dirty="0">
                  <a:solidFill>
                    <a:srgbClr val="C00000"/>
                  </a:solidFill>
                </a:rPr>
                <a:t>5</a:t>
              </a:r>
            </a:p>
          </p:txBody>
        </p:sp>
      </p:grpSp>
      <p:grpSp>
        <p:nvGrpSpPr>
          <p:cNvPr id="7187" name="Группа 28"/>
          <p:cNvGrpSpPr>
            <a:grpSpLocks/>
          </p:cNvGrpSpPr>
          <p:nvPr/>
        </p:nvGrpSpPr>
        <p:grpSpPr bwMode="auto">
          <a:xfrm>
            <a:off x="1265337" y="2132856"/>
            <a:ext cx="714375" cy="382588"/>
            <a:chOff x="2345172" y="1686592"/>
            <a:chExt cx="1521747" cy="382714"/>
          </a:xfrm>
        </p:grpSpPr>
        <p:sp>
          <p:nvSpPr>
            <p:cNvPr id="30" name="Овал 29"/>
            <p:cNvSpPr/>
            <p:nvPr/>
          </p:nvSpPr>
          <p:spPr>
            <a:xfrm>
              <a:off x="2345172" y="1686592"/>
              <a:ext cx="1369571" cy="371597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199" name="TextBox 30"/>
            <p:cNvSpPr txBox="1">
              <a:spLocks noChangeArrowheads="1"/>
            </p:cNvSpPr>
            <p:nvPr/>
          </p:nvSpPr>
          <p:spPr bwMode="auto">
            <a:xfrm>
              <a:off x="2649521" y="1699974"/>
              <a:ext cx="12173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 dirty="0">
                  <a:solidFill>
                    <a:srgbClr val="C00000"/>
                  </a:solidFill>
                </a:rPr>
                <a:t>15</a:t>
              </a:r>
            </a:p>
          </p:txBody>
        </p:sp>
      </p:grpSp>
      <p:grpSp>
        <p:nvGrpSpPr>
          <p:cNvPr id="7188" name="Группа 31"/>
          <p:cNvGrpSpPr>
            <a:grpSpLocks/>
          </p:cNvGrpSpPr>
          <p:nvPr/>
        </p:nvGrpSpPr>
        <p:grpSpPr bwMode="auto">
          <a:xfrm>
            <a:off x="3857054" y="3129533"/>
            <a:ext cx="642938" cy="371475"/>
            <a:chOff x="-1783833" y="2534324"/>
            <a:chExt cx="1369573" cy="371704"/>
          </a:xfrm>
        </p:grpSpPr>
        <p:sp>
          <p:nvSpPr>
            <p:cNvPr id="33" name="Овал 32"/>
            <p:cNvSpPr/>
            <p:nvPr/>
          </p:nvSpPr>
          <p:spPr>
            <a:xfrm>
              <a:off x="-1783833" y="2534324"/>
              <a:ext cx="1369573" cy="371704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197" name="TextBox 33"/>
            <p:cNvSpPr txBox="1">
              <a:spLocks noChangeArrowheads="1"/>
            </p:cNvSpPr>
            <p:nvPr/>
          </p:nvSpPr>
          <p:spPr bwMode="auto">
            <a:xfrm>
              <a:off x="-1631658" y="2534324"/>
              <a:ext cx="12173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>
                  <a:solidFill>
                    <a:srgbClr val="C00000"/>
                  </a:solidFill>
                </a:rPr>
                <a:t>25</a:t>
              </a:r>
            </a:p>
          </p:txBody>
        </p:sp>
      </p:grpSp>
      <p:grpSp>
        <p:nvGrpSpPr>
          <p:cNvPr id="7189" name="Группа 34"/>
          <p:cNvGrpSpPr>
            <a:grpSpLocks/>
          </p:cNvGrpSpPr>
          <p:nvPr/>
        </p:nvGrpSpPr>
        <p:grpSpPr bwMode="auto">
          <a:xfrm>
            <a:off x="4340661" y="5589239"/>
            <a:ext cx="658822" cy="461665"/>
            <a:chOff x="2345172" y="1640838"/>
            <a:chExt cx="1403410" cy="461818"/>
          </a:xfrm>
        </p:grpSpPr>
        <p:sp>
          <p:nvSpPr>
            <p:cNvPr id="36" name="Овал 35"/>
            <p:cNvSpPr/>
            <p:nvPr/>
          </p:nvSpPr>
          <p:spPr>
            <a:xfrm>
              <a:off x="2345172" y="1686592"/>
              <a:ext cx="1369571" cy="37159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195" name="TextBox 36"/>
            <p:cNvSpPr txBox="1">
              <a:spLocks noChangeArrowheads="1"/>
            </p:cNvSpPr>
            <p:nvPr/>
          </p:nvSpPr>
          <p:spPr bwMode="auto">
            <a:xfrm>
              <a:off x="2531184" y="1640838"/>
              <a:ext cx="1217398" cy="461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2400" b="1" dirty="0">
                  <a:solidFill>
                    <a:srgbClr val="C00000"/>
                  </a:solidFill>
                </a:rPr>
                <a:t>10</a:t>
              </a:r>
            </a:p>
          </p:txBody>
        </p:sp>
      </p:grpSp>
      <p:sp>
        <p:nvSpPr>
          <p:cNvPr id="7190" name="TextBox 37"/>
          <p:cNvSpPr txBox="1">
            <a:spLocks noChangeArrowheads="1"/>
          </p:cNvSpPr>
          <p:nvPr/>
        </p:nvSpPr>
        <p:spPr bwMode="auto">
          <a:xfrm>
            <a:off x="5001872" y="5589240"/>
            <a:ext cx="236780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C00000"/>
                </a:solidFill>
              </a:rPr>
              <a:t>- Потоки, Мт/год</a:t>
            </a:r>
          </a:p>
        </p:txBody>
      </p:sp>
      <p:grpSp>
        <p:nvGrpSpPr>
          <p:cNvPr id="7191" name="Группа 38"/>
          <p:cNvGrpSpPr>
            <a:grpSpLocks/>
          </p:cNvGrpSpPr>
          <p:nvPr/>
        </p:nvGrpSpPr>
        <p:grpSpPr bwMode="auto">
          <a:xfrm>
            <a:off x="2950948" y="2970661"/>
            <a:ext cx="685800" cy="381000"/>
            <a:chOff x="-3305580" y="2391448"/>
            <a:chExt cx="1460880" cy="381228"/>
          </a:xfrm>
        </p:grpSpPr>
        <p:sp>
          <p:nvSpPr>
            <p:cNvPr id="40" name="Овал 39"/>
            <p:cNvSpPr/>
            <p:nvPr/>
          </p:nvSpPr>
          <p:spPr>
            <a:xfrm>
              <a:off x="-3305580" y="2391448"/>
              <a:ext cx="1044936" cy="381228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/>
            </a:p>
          </p:txBody>
        </p:sp>
        <p:sp>
          <p:nvSpPr>
            <p:cNvPr id="7193" name="TextBox 40"/>
            <p:cNvSpPr txBox="1">
              <a:spLocks noChangeArrowheads="1"/>
            </p:cNvSpPr>
            <p:nvPr/>
          </p:nvSpPr>
          <p:spPr bwMode="auto">
            <a:xfrm>
              <a:off x="-3062098" y="2391448"/>
              <a:ext cx="12173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800" b="1">
                  <a:solidFill>
                    <a:srgbClr val="C00000"/>
                  </a:solidFill>
                </a:rPr>
                <a:t>5</a:t>
              </a:r>
            </a:p>
          </p:txBody>
        </p:sp>
      </p:grpSp>
      <p:sp>
        <p:nvSpPr>
          <p:cNvPr id="2" name="Стрелка вверх 1"/>
          <p:cNvSpPr/>
          <p:nvPr/>
        </p:nvSpPr>
        <p:spPr>
          <a:xfrm>
            <a:off x="2757745" y="4185800"/>
            <a:ext cx="429898" cy="1320567"/>
          </a:xfrm>
          <a:prstGeom prst="upArrow">
            <a:avLst/>
          </a:prstGeom>
          <a:solidFill>
            <a:srgbClr val="FF6969"/>
          </a:solidFill>
          <a:ln w="952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080120" y="6093296"/>
            <a:ext cx="7230806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800" b="1" dirty="0" smtClean="0"/>
              <a:t>Общая эмиссия метана из океана 20 Мт</a:t>
            </a:r>
            <a:r>
              <a:rPr lang="en-US" sz="2800" b="1" dirty="0" smtClean="0"/>
              <a:t>/</a:t>
            </a:r>
            <a:r>
              <a:rPr lang="ru-RU" sz="2800" b="1" dirty="0" smtClean="0"/>
              <a:t>год</a:t>
            </a:r>
            <a:r>
              <a:rPr lang="ru-RU" sz="2800" dirty="0" smtClean="0"/>
              <a:t>, </a:t>
            </a:r>
            <a:endParaRPr lang="en-US" sz="2800" dirty="0" smtClean="0"/>
          </a:p>
          <a:p>
            <a:pPr indent="1079500">
              <a:lnSpc>
                <a:spcPct val="70000"/>
              </a:lnSpc>
            </a:pPr>
            <a:r>
              <a:rPr lang="ru-RU" sz="2800" b="1" dirty="0" smtClean="0"/>
              <a:t>из </a:t>
            </a:r>
            <a:r>
              <a:rPr lang="tt-RU" sz="2800" b="1" dirty="0" smtClean="0"/>
              <a:t>которых</a:t>
            </a:r>
            <a:r>
              <a:rPr lang="ru-RU" sz="2800" b="1" dirty="0" smtClean="0"/>
              <a:t> из Арктики 10 Мт</a:t>
            </a:r>
            <a:r>
              <a:rPr lang="en-US" sz="2800" b="1" dirty="0" smtClean="0"/>
              <a:t>/</a:t>
            </a:r>
            <a:r>
              <a:rPr lang="tt-RU" sz="2800" b="1" dirty="0" smtClean="0"/>
              <a:t>год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820072" y="5062083"/>
            <a:ext cx="1184622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60000"/>
              </a:lnSpc>
            </a:pPr>
            <a:r>
              <a:rPr lang="ru-RU" b="1" dirty="0" smtClean="0">
                <a:solidFill>
                  <a:srgbClr val="C00000"/>
                </a:solidFill>
              </a:rPr>
              <a:t>Разломы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08212" y="5506367"/>
            <a:ext cx="2837657" cy="6834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384" y="1925480"/>
            <a:ext cx="1116000" cy="35917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 smtClean="0">
                <a:solidFill>
                  <a:srgbClr val="0000FF"/>
                </a:solidFill>
              </a:rPr>
              <a:t>0 </a:t>
            </a:r>
            <a:r>
              <a:rPr lang="ru-RU" sz="2400" dirty="0" smtClean="0">
                <a:solidFill>
                  <a:srgbClr val="0000FF"/>
                </a:solidFill>
              </a:rPr>
              <a:t>м</a:t>
            </a:r>
          </a:p>
          <a:p>
            <a:pPr algn="r"/>
            <a:endParaRPr lang="ru-RU" sz="2400" b="1" dirty="0">
              <a:solidFill>
                <a:srgbClr val="0000FF"/>
              </a:solidFill>
            </a:endParaRPr>
          </a:p>
          <a:p>
            <a:pPr algn="r"/>
            <a:endParaRPr lang="ru-RU" sz="2400" b="1" dirty="0" smtClean="0">
              <a:solidFill>
                <a:srgbClr val="0000FF"/>
              </a:solidFill>
            </a:endParaRPr>
          </a:p>
          <a:p>
            <a:pPr algn="r"/>
            <a:endParaRPr lang="ru-RU" sz="2400" b="1" dirty="0">
              <a:solidFill>
                <a:srgbClr val="0000FF"/>
              </a:solidFill>
            </a:endParaRPr>
          </a:p>
          <a:p>
            <a:pPr algn="r">
              <a:lnSpc>
                <a:spcPct val="80000"/>
              </a:lnSpc>
              <a:spcBef>
                <a:spcPts val="600"/>
              </a:spcBef>
            </a:pPr>
            <a:r>
              <a:rPr lang="ru-RU" sz="2400" b="1" dirty="0" smtClean="0">
                <a:solidFill>
                  <a:srgbClr val="0000FF"/>
                </a:solidFill>
              </a:rPr>
              <a:t>200 </a:t>
            </a:r>
            <a:r>
              <a:rPr lang="ru-RU" sz="2400" dirty="0" smtClean="0">
                <a:solidFill>
                  <a:srgbClr val="0000FF"/>
                </a:solidFill>
              </a:rPr>
              <a:t>м</a:t>
            </a:r>
          </a:p>
          <a:p>
            <a:pPr algn="r">
              <a:lnSpc>
                <a:spcPct val="8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300 </a:t>
            </a:r>
            <a:r>
              <a:rPr lang="ru-RU" sz="2400" dirty="0" smtClean="0">
                <a:solidFill>
                  <a:srgbClr val="0000FF"/>
                </a:solidFill>
              </a:rPr>
              <a:t>м</a:t>
            </a:r>
          </a:p>
          <a:p>
            <a:pPr algn="r">
              <a:lnSpc>
                <a:spcPct val="80000"/>
              </a:lnSpc>
            </a:pPr>
            <a:endParaRPr lang="ru-RU" sz="1400" b="1" dirty="0">
              <a:solidFill>
                <a:srgbClr val="0000FF"/>
              </a:solidFill>
            </a:endParaRPr>
          </a:p>
          <a:p>
            <a:pPr algn="r">
              <a:lnSpc>
                <a:spcPct val="8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600 </a:t>
            </a:r>
            <a:r>
              <a:rPr lang="ru-RU" sz="2400" dirty="0" smtClean="0">
                <a:solidFill>
                  <a:srgbClr val="0000FF"/>
                </a:solidFill>
              </a:rPr>
              <a:t>м</a:t>
            </a:r>
          </a:p>
          <a:p>
            <a:pPr algn="r">
              <a:lnSpc>
                <a:spcPct val="80000"/>
              </a:lnSpc>
            </a:pPr>
            <a:endParaRPr lang="ru-RU" sz="2400" b="1" dirty="0">
              <a:solidFill>
                <a:srgbClr val="0000FF"/>
              </a:solidFill>
            </a:endParaRPr>
          </a:p>
          <a:p>
            <a:pPr algn="r">
              <a:lnSpc>
                <a:spcPct val="80000"/>
              </a:lnSpc>
            </a:pPr>
            <a:endParaRPr lang="ru-RU" sz="2400" b="1" dirty="0" smtClean="0">
              <a:solidFill>
                <a:srgbClr val="0000FF"/>
              </a:solidFill>
            </a:endParaRPr>
          </a:p>
          <a:p>
            <a:pPr algn="r">
              <a:lnSpc>
                <a:spcPct val="8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3000 </a:t>
            </a:r>
            <a:r>
              <a:rPr lang="ru-RU" sz="2400" dirty="0" smtClean="0">
                <a:solidFill>
                  <a:srgbClr val="0000FF"/>
                </a:solidFill>
              </a:rPr>
              <a:t>м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3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4544" y="901888"/>
            <a:ext cx="9144000" cy="593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0" y="576411"/>
            <a:ext cx="2555776" cy="5876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354102" y="829880"/>
            <a:ext cx="936104" cy="60555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  <a:latin typeface="Georgia" panose="02040502050405020303" pitchFamily="18" charset="0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</a:rPr>
              <a:t>, </a:t>
            </a:r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>
              <a:spcBef>
                <a:spcPts val="600"/>
              </a:spcBef>
            </a:pP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ru-RU" sz="1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  <a:p>
            <a:pPr>
              <a:spcBef>
                <a:spcPts val="600"/>
              </a:spcBef>
            </a:pP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ru-RU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  <a:p>
            <a:pPr>
              <a:spcBef>
                <a:spcPts val="600"/>
              </a:spcBef>
            </a:pP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ru-RU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  <a:p>
            <a:pPr>
              <a:spcBef>
                <a:spcPts val="600"/>
              </a:spcBef>
            </a:pPr>
            <a:endParaRPr lang="ru-RU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ru-RU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</a:p>
          <a:p>
            <a:pPr>
              <a:spcBef>
                <a:spcPts val="600"/>
              </a:spcBef>
            </a:pPr>
            <a:endParaRPr lang="ru-RU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endParaRPr lang="ru-RU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ru-RU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8464" y="66110"/>
            <a:ext cx="846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latin typeface="Arial" charset="0"/>
              </a:rPr>
              <a:t>ЭХОГРАММА И ПРИЦЕЛЬНЫЙ ОТБОР ПРОБ В СИПАХ</a:t>
            </a:r>
            <a:endParaRPr lang="ru-RU" altLang="ru-RU" sz="2400" b="1" dirty="0">
              <a:latin typeface="Arial" charset="0"/>
            </a:endParaRPr>
          </a:p>
        </p:txBody>
      </p:sp>
      <p:pic>
        <p:nvPicPr>
          <p:cNvPr id="6" name="Picture 4" descr="_DSC0559 (2)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634332"/>
            <a:ext cx="1861610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6012160" y="1341439"/>
            <a:ext cx="1296144" cy="3671738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612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67526"/>
              </p:ext>
            </p:extLst>
          </p:nvPr>
        </p:nvGraphicFramePr>
        <p:xfrm>
          <a:off x="1187624" y="476250"/>
          <a:ext cx="33004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76250"/>
                        <a:ext cx="3300413" cy="1260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36513" y="0"/>
            <a:ext cx="91805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00FF"/>
                </a:solidFill>
              </a:rPr>
              <a:t>Скорость звука в пузырьковой жидкости </a:t>
            </a:r>
            <a:r>
              <a:rPr lang="en-US" sz="3200" b="1" i="1" dirty="0">
                <a:solidFill>
                  <a:srgbClr val="0000FF"/>
                </a:solidFill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C</a:t>
            </a:r>
            <a:endParaRPr lang="ru-RU" sz="3200" b="1" dirty="0">
              <a:solidFill>
                <a:srgbClr val="0000FF"/>
              </a:solidFill>
              <a:latin typeface="Georgia" panose="02040502050405020303" pitchFamily="18" charset="0"/>
            </a:endParaRPr>
          </a:p>
          <a:p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6056" y="4005064"/>
            <a:ext cx="38884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onl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dirty="0" smtClean="0">
                <a:sym typeface="Symbol"/>
              </a:rPr>
              <a:t></a:t>
            </a:r>
            <a:r>
              <a:rPr lang="en-US" sz="3200" baseline="-28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ubble</a:t>
            </a:r>
            <a:r>
              <a:rPr lang="en-US" sz="3200" b="1" dirty="0" smtClean="0">
                <a:sym typeface="Symbol"/>
              </a:rPr>
              <a:t> </a:t>
            </a:r>
            <a:r>
              <a:rPr lang="en-US" sz="3200" b="1" spc="-41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lt;&lt;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10</a:t>
            </a:r>
            <a:r>
              <a:rPr lang="en-US" sz="3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5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e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     </a:t>
            </a:r>
            <a:r>
              <a:rPr lang="en-US" sz="3200" b="1" i="1" dirty="0" smtClean="0"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 </a:t>
            </a:r>
            <a:r>
              <a:rPr lang="en-US" sz="3200" b="1" i="1" dirty="0" smtClean="0"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3200" b="1" baseline="-28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</a:p>
        </p:txBody>
      </p:sp>
      <p:graphicFrame>
        <p:nvGraphicFramePr>
          <p:cNvPr id="13" name="Объект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1454062"/>
              </p:ext>
            </p:extLst>
          </p:nvPr>
        </p:nvGraphicFramePr>
        <p:xfrm>
          <a:off x="3491880" y="1772816"/>
          <a:ext cx="5570537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5" imgW="2705040" imgH="888840" progId="Equation.DSMT4">
                  <p:embed/>
                </p:oleObj>
              </mc:Choice>
              <mc:Fallback>
                <p:oleObj name="Equation" r:id="rId5" imgW="2705040" imgH="8888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72816"/>
                        <a:ext cx="5570537" cy="2016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Группа 19"/>
          <p:cNvGrpSpPr/>
          <p:nvPr/>
        </p:nvGrpSpPr>
        <p:grpSpPr>
          <a:xfrm>
            <a:off x="3692" y="1828922"/>
            <a:ext cx="6528727" cy="4950088"/>
            <a:chOff x="-180528" y="692696"/>
            <a:chExt cx="7355192" cy="6042407"/>
          </a:xfrm>
        </p:grpSpPr>
        <p:cxnSp>
          <p:nvCxnSpPr>
            <p:cNvPr id="3" name="Прямая со стрелкой 2"/>
            <p:cNvCxnSpPr/>
            <p:nvPr/>
          </p:nvCxnSpPr>
          <p:spPr>
            <a:xfrm flipV="1">
              <a:off x="498455" y="908720"/>
              <a:ext cx="0" cy="51847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Прямая со стрелкой 3"/>
            <p:cNvCxnSpPr/>
            <p:nvPr/>
          </p:nvCxnSpPr>
          <p:spPr>
            <a:xfrm>
              <a:off x="2101615" y="5961335"/>
              <a:ext cx="4104000" cy="3016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68" name="TextBox 4"/>
            <p:cNvSpPr txBox="1">
              <a:spLocks noChangeArrowheads="1"/>
            </p:cNvSpPr>
            <p:nvPr/>
          </p:nvSpPr>
          <p:spPr bwMode="auto">
            <a:xfrm>
              <a:off x="5335864" y="6021288"/>
              <a:ext cx="1838800" cy="71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sz="3200" dirty="0">
                  <a:latin typeface="Georgia" panose="02040502050405020303" pitchFamily="18" charset="0"/>
                </a:rPr>
                <a:t>V</a:t>
              </a:r>
              <a:r>
                <a:rPr lang="en-US" altLang="ru-RU" sz="3200" dirty="0"/>
                <a:t> = </a:t>
              </a:r>
              <a:r>
                <a:rPr lang="ru-RU" altLang="ru-RU" sz="3200" dirty="0"/>
                <a:t>1</a:t>
              </a:r>
              <a:r>
                <a:rPr lang="en-US" altLang="ru-RU" sz="3200" i="1" dirty="0">
                  <a:latin typeface="Georgia" panose="02040502050405020303" pitchFamily="18" charset="0"/>
                </a:rPr>
                <a:t>/</a:t>
              </a:r>
              <a:r>
                <a:rPr lang="en-US" altLang="ru-RU" sz="3200" dirty="0">
                  <a:sym typeface="Symbol" pitchFamily="18" charset="2"/>
                </a:rPr>
                <a:t></a:t>
              </a:r>
              <a:endParaRPr lang="ru-RU" altLang="ru-RU" sz="3200" dirty="0"/>
            </a:p>
          </p:txBody>
        </p:sp>
        <p:sp>
          <p:nvSpPr>
            <p:cNvPr id="6" name="Овал 5"/>
            <p:cNvSpPr/>
            <p:nvPr/>
          </p:nvSpPr>
          <p:spPr>
            <a:xfrm>
              <a:off x="4675416" y="5961335"/>
              <a:ext cx="71437" cy="4603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" name="Полилиния 6"/>
            <p:cNvSpPr/>
            <p:nvPr/>
          </p:nvSpPr>
          <p:spPr>
            <a:xfrm>
              <a:off x="3795056" y="4843302"/>
              <a:ext cx="750713" cy="1098600"/>
            </a:xfrm>
            <a:custGeom>
              <a:avLst/>
              <a:gdLst>
                <a:gd name="connsiteX0" fmla="*/ 1005840 w 1005840"/>
                <a:gd name="connsiteY0" fmla="*/ 548640 h 548640"/>
                <a:gd name="connsiteX1" fmla="*/ 259080 w 1005840"/>
                <a:gd name="connsiteY1" fmla="*/ 396240 h 548640"/>
                <a:gd name="connsiteX2" fmla="*/ 0 w 1005840"/>
                <a:gd name="connsiteY2" fmla="*/ 0 h 548640"/>
                <a:gd name="connsiteX3" fmla="*/ 0 w 1005840"/>
                <a:gd name="connsiteY3" fmla="*/ 0 h 548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5840" h="548640">
                  <a:moveTo>
                    <a:pt x="1005840" y="548640"/>
                  </a:moveTo>
                  <a:cubicBezTo>
                    <a:pt x="716280" y="518160"/>
                    <a:pt x="426720" y="487680"/>
                    <a:pt x="259080" y="396240"/>
                  </a:cubicBezTo>
                  <a:cubicBezTo>
                    <a:pt x="91440" y="304800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  <a:noFill/>
            <a:ln w="571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9" name="Прямая соединительная линия 8"/>
            <p:cNvCxnSpPr>
              <a:cxnSpLocks noChangeAspect="1"/>
            </p:cNvCxnSpPr>
            <p:nvPr/>
          </p:nvCxnSpPr>
          <p:spPr>
            <a:xfrm flipH="1" flipV="1">
              <a:off x="3442648" y="1337097"/>
              <a:ext cx="346731" cy="3515520"/>
            </a:xfrm>
            <a:prstGeom prst="line">
              <a:avLst/>
            </a:prstGeom>
            <a:ln w="571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72" name="TextBox 9"/>
            <p:cNvSpPr txBox="1">
              <a:spLocks noChangeArrowheads="1"/>
            </p:cNvSpPr>
            <p:nvPr/>
          </p:nvSpPr>
          <p:spPr bwMode="auto">
            <a:xfrm>
              <a:off x="-180528" y="692696"/>
              <a:ext cx="575469" cy="713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r" eaLnBrk="1" hangingPunct="1"/>
              <a:r>
                <a:rPr lang="en-US" altLang="ru-RU" sz="3200" i="1" dirty="0">
                  <a:latin typeface="Georgia" pitchFamily="18" charset="0"/>
                </a:rPr>
                <a:t>p</a:t>
              </a:r>
              <a:endParaRPr lang="ru-RU" altLang="ru-RU" sz="3200" i="1" dirty="0">
                <a:latin typeface="Georgia" pitchFamily="18" charset="0"/>
              </a:endParaRPr>
            </a:p>
          </p:txBody>
        </p:sp>
        <p:sp>
          <p:nvSpPr>
            <p:cNvPr id="11" name="Овал 10"/>
            <p:cNvSpPr/>
            <p:nvPr/>
          </p:nvSpPr>
          <p:spPr>
            <a:xfrm>
              <a:off x="4461043" y="5908820"/>
              <a:ext cx="144000" cy="144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 flipH="1">
              <a:off x="1218561" y="5961335"/>
              <a:ext cx="108012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flipH="1">
              <a:off x="210449" y="5980812"/>
              <a:ext cx="108012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>
              <a:cxnSpLocks noChangeAspect="1"/>
            </p:cNvCxnSpPr>
            <p:nvPr/>
          </p:nvCxnSpPr>
          <p:spPr>
            <a:xfrm flipH="1" flipV="1">
              <a:off x="3807221" y="5152812"/>
              <a:ext cx="75636" cy="828000"/>
            </a:xfrm>
            <a:prstGeom prst="line">
              <a:avLst/>
            </a:prstGeom>
            <a:ln w="1905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54465" y="6021288"/>
              <a:ext cx="7747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ru-RU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4"/>
            <p:cNvSpPr txBox="1">
              <a:spLocks noChangeArrowheads="1"/>
            </p:cNvSpPr>
            <p:nvPr/>
          </p:nvSpPr>
          <p:spPr bwMode="auto">
            <a:xfrm>
              <a:off x="3473463" y="6016743"/>
              <a:ext cx="105793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ru-RU" sz="3200" i="1" dirty="0" smtClean="0">
                  <a:latin typeface="Georgia" panose="02040502050405020303" pitchFamily="18" charset="0"/>
                </a:rPr>
                <a:t>V</a:t>
              </a:r>
              <a:r>
                <a:rPr lang="en-US" altLang="ru-RU" sz="3200" baseline="-25000" dirty="0">
                  <a:cs typeface="Times New Roman" panose="02020603050405020304" pitchFamily="18" charset="0"/>
                </a:rPr>
                <a:t>L</a:t>
              </a:r>
              <a:endParaRPr lang="ru-RU" altLang="ru-RU" sz="3200" baseline="-25000" dirty="0">
                <a:cs typeface="Times New Roman" panose="02020603050405020304" pitchFamily="18" charset="0"/>
              </a:endParaRPr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>
            <a:xfrm flipH="1" flipV="1">
              <a:off x="2071537" y="5425813"/>
              <a:ext cx="2412454" cy="5161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Полилиния 4"/>
            <p:cNvSpPr/>
            <p:nvPr/>
          </p:nvSpPr>
          <p:spPr>
            <a:xfrm>
              <a:off x="2154680" y="5450014"/>
              <a:ext cx="144001" cy="527328"/>
            </a:xfrm>
            <a:custGeom>
              <a:avLst/>
              <a:gdLst>
                <a:gd name="connsiteX0" fmla="*/ 169803 w 169803"/>
                <a:gd name="connsiteY0" fmla="*/ 0 h 355600"/>
                <a:gd name="connsiteX1" fmla="*/ 68203 w 169803"/>
                <a:gd name="connsiteY1" fmla="*/ 101600 h 355600"/>
                <a:gd name="connsiteX2" fmla="*/ 4703 w 169803"/>
                <a:gd name="connsiteY2" fmla="*/ 241300 h 355600"/>
                <a:gd name="connsiteX3" fmla="*/ 4703 w 169803"/>
                <a:gd name="connsiteY3" fmla="*/ 355600 h 355600"/>
                <a:gd name="connsiteX4" fmla="*/ 4703 w 169803"/>
                <a:gd name="connsiteY4" fmla="*/ 355600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9803" h="355600">
                  <a:moveTo>
                    <a:pt x="169803" y="0"/>
                  </a:moveTo>
                  <a:cubicBezTo>
                    <a:pt x="132761" y="30691"/>
                    <a:pt x="95720" y="61383"/>
                    <a:pt x="68203" y="101600"/>
                  </a:cubicBezTo>
                  <a:cubicBezTo>
                    <a:pt x="40686" y="141817"/>
                    <a:pt x="15286" y="198967"/>
                    <a:pt x="4703" y="241300"/>
                  </a:cubicBezTo>
                  <a:cubicBezTo>
                    <a:pt x="-5880" y="283633"/>
                    <a:pt x="4703" y="355600"/>
                    <a:pt x="4703" y="355600"/>
                  </a:cubicBezTo>
                  <a:lnTo>
                    <a:pt x="4703" y="355600"/>
                  </a:lnTo>
                </a:path>
              </a:pathLst>
            </a:custGeom>
            <a:noFill/>
            <a:ln>
              <a:headEnd type="triangle" w="lg" len="lg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84653" y="5386991"/>
              <a:ext cx="758602" cy="6386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b="1" i="1" spc="150" dirty="0" smtClean="0">
                  <a:latin typeface="Georgia" panose="02040502050405020303" pitchFamily="18" charset="0"/>
                </a:rPr>
                <a:t>С</a:t>
              </a:r>
              <a:r>
                <a:rPr lang="ru-RU" sz="2800" spc="150" baseline="38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ru-RU" sz="2800" spc="150" baseline="38000" dirty="0">
                <a:latin typeface="Georgia" panose="02040502050405020303" pitchFamily="18" charset="0"/>
              </a:endParaRPr>
            </a:p>
          </p:txBody>
        </p:sp>
        <p:sp>
          <p:nvSpPr>
            <p:cNvPr id="21" name="Полилиния 20"/>
            <p:cNvSpPr/>
            <p:nvPr/>
          </p:nvSpPr>
          <p:spPr>
            <a:xfrm>
              <a:off x="1258521" y="3568700"/>
              <a:ext cx="2376000" cy="2387600"/>
            </a:xfrm>
            <a:custGeom>
              <a:avLst/>
              <a:gdLst>
                <a:gd name="connsiteX0" fmla="*/ 2247900 w 2247900"/>
                <a:gd name="connsiteY0" fmla="*/ 0 h 2387600"/>
                <a:gd name="connsiteX1" fmla="*/ 1765300 w 2247900"/>
                <a:gd name="connsiteY1" fmla="*/ 165100 h 2387600"/>
                <a:gd name="connsiteX2" fmla="*/ 1270000 w 2247900"/>
                <a:gd name="connsiteY2" fmla="*/ 406400 h 2387600"/>
                <a:gd name="connsiteX3" fmla="*/ 800100 w 2247900"/>
                <a:gd name="connsiteY3" fmla="*/ 736600 h 2387600"/>
                <a:gd name="connsiteX4" fmla="*/ 368300 w 2247900"/>
                <a:gd name="connsiteY4" fmla="*/ 1320800 h 2387600"/>
                <a:gd name="connsiteX5" fmla="*/ 88900 w 2247900"/>
                <a:gd name="connsiteY5" fmla="*/ 1917700 h 2387600"/>
                <a:gd name="connsiteX6" fmla="*/ 0 w 2247900"/>
                <a:gd name="connsiteY6" fmla="*/ 2387600 h 2387600"/>
                <a:gd name="connsiteX7" fmla="*/ 0 w 2247900"/>
                <a:gd name="connsiteY7" fmla="*/ 2387600 h 238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47900" h="2387600">
                  <a:moveTo>
                    <a:pt x="2247900" y="0"/>
                  </a:moveTo>
                  <a:cubicBezTo>
                    <a:pt x="2088091" y="48683"/>
                    <a:pt x="1928283" y="97367"/>
                    <a:pt x="1765300" y="165100"/>
                  </a:cubicBezTo>
                  <a:cubicBezTo>
                    <a:pt x="1602317" y="232833"/>
                    <a:pt x="1430867" y="311150"/>
                    <a:pt x="1270000" y="406400"/>
                  </a:cubicBezTo>
                  <a:cubicBezTo>
                    <a:pt x="1109133" y="501650"/>
                    <a:pt x="950383" y="584200"/>
                    <a:pt x="800100" y="736600"/>
                  </a:cubicBezTo>
                  <a:cubicBezTo>
                    <a:pt x="649817" y="889000"/>
                    <a:pt x="486833" y="1123950"/>
                    <a:pt x="368300" y="1320800"/>
                  </a:cubicBezTo>
                  <a:cubicBezTo>
                    <a:pt x="249767" y="1517650"/>
                    <a:pt x="150283" y="1739900"/>
                    <a:pt x="88900" y="1917700"/>
                  </a:cubicBezTo>
                  <a:cubicBezTo>
                    <a:pt x="27517" y="2095500"/>
                    <a:pt x="0" y="2387600"/>
                    <a:pt x="0" y="2387600"/>
                  </a:cubicBezTo>
                  <a:lnTo>
                    <a:pt x="0" y="2387600"/>
                  </a:lnTo>
                </a:path>
              </a:pathLst>
            </a:custGeom>
            <a:noFill/>
            <a:ln>
              <a:headEnd type="triangle" w="lg" len="lg"/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1758621" y="4142744"/>
              <a:ext cx="576000" cy="46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3" name="Объект 2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91409505"/>
                </p:ext>
              </p:extLst>
            </p:nvPr>
          </p:nvGraphicFramePr>
          <p:xfrm>
            <a:off x="1685310" y="3987091"/>
            <a:ext cx="608358" cy="769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8" name="Equation" r:id="rId7" imgW="215640" imgH="253800" progId="Equation.DSMT4">
                    <p:embed/>
                  </p:oleObj>
                </mc:Choice>
                <mc:Fallback>
                  <p:oleObj name="Equation" r:id="rId7" imgW="215640" imgH="253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5310" y="3987091"/>
                          <a:ext cx="608358" cy="76940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4795936" y="936110"/>
            <a:ext cx="4348063" cy="7121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3275" indent="-803275">
              <a:lnSpc>
                <a:spcPct val="70000"/>
              </a:lnSpc>
            </a:pPr>
            <a:r>
              <a:rPr lang="en-US" sz="3200" b="1" i="1" dirty="0" smtClean="0">
                <a:latin typeface="Georgia" panose="02040502050405020303" pitchFamily="18" charset="0"/>
                <a:cs typeface="Times New Roman" panose="02020603050405020304" pitchFamily="18" charset="0"/>
                <a:sym typeface="Symbol"/>
              </a:rPr>
              <a:t>C</a:t>
            </a:r>
            <a:r>
              <a:rPr lang="en-US" sz="3200" b="1" baseline="-28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r>
              <a:rPr lang="ru-RU" sz="2800" b="1" baseline="-28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ru-RU" sz="2400" dirty="0" smtClean="0"/>
              <a:t>-  скорость звука в   жидкости без пузырьков</a:t>
            </a:r>
            <a:endParaRPr lang="en-US" sz="2400" dirty="0"/>
          </a:p>
        </p:txBody>
      </p:sp>
      <p:sp>
        <p:nvSpPr>
          <p:cNvPr id="27" name="Овал 26"/>
          <p:cNvSpPr/>
          <p:nvPr/>
        </p:nvSpPr>
        <p:spPr>
          <a:xfrm>
            <a:off x="3572288" y="6119332"/>
            <a:ext cx="127819" cy="117968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119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752" y="44624"/>
            <a:ext cx="9090248" cy="670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4000" b="1" dirty="0" smtClean="0"/>
              <a:t>ЭМИССИЯ МЕТАНА В АТМОСФЕРУ </a:t>
            </a:r>
          </a:p>
          <a:p>
            <a:pPr algn="ctr">
              <a:lnSpc>
                <a:spcPct val="70000"/>
              </a:lnSpc>
            </a:pPr>
            <a:r>
              <a:rPr lang="ru-RU" sz="4800" b="1" dirty="0" smtClean="0"/>
              <a:t>500</a:t>
            </a:r>
            <a:r>
              <a:rPr lang="ru-RU" sz="3600" b="1" dirty="0" smtClean="0"/>
              <a:t> Мт</a:t>
            </a:r>
            <a:r>
              <a:rPr lang="en-US" sz="3600" b="1" dirty="0" smtClean="0"/>
              <a:t>/</a:t>
            </a:r>
            <a:r>
              <a:rPr lang="ru-RU" sz="3600" b="1" dirty="0" smtClean="0"/>
              <a:t>год</a:t>
            </a:r>
          </a:p>
          <a:p>
            <a:pPr algn="ctr">
              <a:lnSpc>
                <a:spcPct val="70000"/>
              </a:lnSpc>
              <a:spcBef>
                <a:spcPts val="1200"/>
              </a:spcBef>
            </a:pPr>
            <a:r>
              <a:rPr lang="ru-RU" sz="4000" b="1" dirty="0" smtClean="0">
                <a:solidFill>
                  <a:srgbClr val="009900"/>
                </a:solidFill>
              </a:rPr>
              <a:t>ЕСТЕСТВЕННАЯ ЭМИССИЯ</a:t>
            </a:r>
            <a:r>
              <a:rPr lang="ru-RU" sz="3600" b="1" dirty="0" smtClean="0">
                <a:solidFill>
                  <a:srgbClr val="009900"/>
                </a:solidFill>
              </a:rPr>
              <a:t> </a:t>
            </a:r>
            <a:r>
              <a:rPr lang="ru-RU" sz="4800" b="1" dirty="0">
                <a:solidFill>
                  <a:srgbClr val="009900"/>
                </a:solidFill>
              </a:rPr>
              <a:t>150</a:t>
            </a:r>
            <a:r>
              <a:rPr lang="ru-RU" sz="3600" b="1" dirty="0">
                <a:solidFill>
                  <a:srgbClr val="009900"/>
                </a:solidFill>
              </a:rPr>
              <a:t> </a:t>
            </a:r>
            <a:r>
              <a:rPr lang="ru-RU" sz="2800" b="1" dirty="0">
                <a:solidFill>
                  <a:srgbClr val="009900"/>
                </a:solidFill>
              </a:rPr>
              <a:t>Мт</a:t>
            </a:r>
            <a:r>
              <a:rPr lang="en-US" sz="2800" b="1" dirty="0">
                <a:solidFill>
                  <a:srgbClr val="009900"/>
                </a:solidFill>
              </a:rPr>
              <a:t>/</a:t>
            </a:r>
            <a:r>
              <a:rPr lang="ru-RU" sz="2800" b="1" dirty="0" smtClean="0">
                <a:solidFill>
                  <a:srgbClr val="009900"/>
                </a:solidFill>
              </a:rPr>
              <a:t>год</a:t>
            </a:r>
          </a:p>
          <a:p>
            <a:pPr marL="444500" indent="-266700">
              <a:lnSpc>
                <a:spcPct val="70000"/>
              </a:lnSpc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9900"/>
                </a:solidFill>
              </a:rPr>
              <a:t>Болота</a:t>
            </a:r>
          </a:p>
          <a:p>
            <a:pPr marL="444500" indent="-266700">
              <a:lnSpc>
                <a:spcPct val="7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9900"/>
                </a:solidFill>
              </a:rPr>
              <a:t>Озера</a:t>
            </a:r>
          </a:p>
          <a:p>
            <a:pPr marL="444500" indent="-266700">
              <a:lnSpc>
                <a:spcPct val="7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9900"/>
                </a:solidFill>
              </a:rPr>
              <a:t>Реки</a:t>
            </a:r>
          </a:p>
          <a:p>
            <a:pPr marL="444500" indent="-266700">
              <a:lnSpc>
                <a:spcPct val="7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9900"/>
                </a:solidFill>
              </a:rPr>
              <a:t>Пожары (саванны, тропические леса, тайга)</a:t>
            </a:r>
          </a:p>
          <a:p>
            <a:pPr marL="444500" indent="-266700">
              <a:lnSpc>
                <a:spcPct val="7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9900"/>
                </a:solidFill>
              </a:rPr>
              <a:t>Океан 20 </a:t>
            </a:r>
            <a:r>
              <a:rPr lang="ru-RU" sz="2800" b="1" dirty="0">
                <a:solidFill>
                  <a:srgbClr val="009900"/>
                </a:solidFill>
              </a:rPr>
              <a:t>Мт</a:t>
            </a:r>
            <a:r>
              <a:rPr lang="en-US" sz="2800" b="1" dirty="0">
                <a:solidFill>
                  <a:srgbClr val="009900"/>
                </a:solidFill>
              </a:rPr>
              <a:t>/</a:t>
            </a:r>
            <a:r>
              <a:rPr lang="ru-RU" sz="2800" b="1" dirty="0" smtClean="0">
                <a:solidFill>
                  <a:srgbClr val="009900"/>
                </a:solidFill>
              </a:rPr>
              <a:t>год</a:t>
            </a:r>
            <a:r>
              <a:rPr lang="ru-RU" sz="3200" b="1" dirty="0" smtClean="0">
                <a:solidFill>
                  <a:srgbClr val="009900"/>
                </a:solidFill>
              </a:rPr>
              <a:t>, </a:t>
            </a:r>
          </a:p>
          <a:p>
            <a:pPr marL="901700" indent="-266700">
              <a:lnSpc>
                <a:spcPct val="70000"/>
              </a:lnSpc>
            </a:pPr>
            <a:r>
              <a:rPr lang="ru-RU" sz="3200" b="1" dirty="0" smtClean="0">
                <a:solidFill>
                  <a:srgbClr val="009900"/>
                </a:solidFill>
              </a:rPr>
              <a:t>        из них из Арктики 10 </a:t>
            </a:r>
            <a:r>
              <a:rPr lang="ru-RU" sz="2800" b="1" dirty="0" smtClean="0">
                <a:solidFill>
                  <a:srgbClr val="009900"/>
                </a:solidFill>
              </a:rPr>
              <a:t>Мт</a:t>
            </a:r>
            <a:r>
              <a:rPr lang="en-US" sz="2800" b="1" dirty="0" smtClean="0">
                <a:solidFill>
                  <a:srgbClr val="009900"/>
                </a:solidFill>
              </a:rPr>
              <a:t>/</a:t>
            </a:r>
            <a:r>
              <a:rPr lang="tt-RU" sz="2800" b="1" dirty="0" smtClean="0">
                <a:solidFill>
                  <a:srgbClr val="009900"/>
                </a:solidFill>
              </a:rPr>
              <a:t>год</a:t>
            </a:r>
            <a:endParaRPr lang="en-US" sz="2800" b="1" dirty="0" smtClean="0">
              <a:solidFill>
                <a:srgbClr val="009900"/>
              </a:solidFill>
            </a:endParaRPr>
          </a:p>
          <a:p>
            <a:pPr algn="ctr">
              <a:lnSpc>
                <a:spcPct val="70000"/>
              </a:lnSpc>
              <a:spcBef>
                <a:spcPts val="2400"/>
              </a:spcBef>
            </a:pPr>
            <a:r>
              <a:rPr lang="ru-RU" sz="4000" b="1" dirty="0" smtClean="0">
                <a:solidFill>
                  <a:srgbClr val="0000FF"/>
                </a:solidFill>
              </a:rPr>
              <a:t>АНТРОПОГЕННАЯ ЭМИССИЯ </a:t>
            </a:r>
            <a:r>
              <a:rPr lang="ru-RU" sz="4800" b="1" dirty="0" smtClean="0">
                <a:solidFill>
                  <a:srgbClr val="0000FF"/>
                </a:solidFill>
              </a:rPr>
              <a:t>350</a:t>
            </a:r>
            <a:r>
              <a:rPr lang="ru-RU" sz="3600" b="1" dirty="0" smtClean="0">
                <a:solidFill>
                  <a:srgbClr val="0000FF"/>
                </a:solidFill>
              </a:rPr>
              <a:t> </a:t>
            </a:r>
            <a:r>
              <a:rPr lang="ru-RU" sz="2800" b="1" dirty="0" smtClean="0">
                <a:solidFill>
                  <a:srgbClr val="0000FF"/>
                </a:solidFill>
              </a:rPr>
              <a:t>Мт</a:t>
            </a:r>
            <a:r>
              <a:rPr lang="en-US" sz="2800" b="1" dirty="0" smtClean="0">
                <a:solidFill>
                  <a:srgbClr val="0000FF"/>
                </a:solidFill>
              </a:rPr>
              <a:t>/</a:t>
            </a:r>
            <a:r>
              <a:rPr lang="ru-RU" sz="2800" b="1" dirty="0" smtClean="0">
                <a:solidFill>
                  <a:srgbClr val="0000FF"/>
                </a:solidFill>
              </a:rPr>
              <a:t>год</a:t>
            </a:r>
          </a:p>
          <a:p>
            <a:pPr marL="357188" indent="-357188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3200" b="1" dirty="0">
                <a:solidFill>
                  <a:srgbClr val="0000FF"/>
                </a:solidFill>
              </a:rPr>
              <a:t>Сельское </a:t>
            </a:r>
            <a:r>
              <a:rPr lang="ru-RU" sz="3200" b="1" dirty="0" smtClean="0">
                <a:solidFill>
                  <a:srgbClr val="0000FF"/>
                </a:solidFill>
              </a:rPr>
              <a:t>хозяйство </a:t>
            </a:r>
            <a:r>
              <a:rPr lang="ru-RU" sz="3200" b="1" dirty="0">
                <a:solidFill>
                  <a:srgbClr val="0000FF"/>
                </a:solidFill>
              </a:rPr>
              <a:t>(жвачные животные, рисоводство</a:t>
            </a:r>
            <a:endParaRPr lang="ru-RU" sz="3200" b="1" dirty="0" smtClean="0">
              <a:solidFill>
                <a:srgbClr val="0000FF"/>
              </a:solidFill>
            </a:endParaRPr>
          </a:p>
          <a:p>
            <a:pPr marL="357188" indent="-355600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ru-RU" sz="3200" b="1" spc="-40" dirty="0" smtClean="0">
                <a:solidFill>
                  <a:srgbClr val="0000FF"/>
                </a:solidFill>
              </a:rPr>
              <a:t>Энергетика (добыча и переработка нефти и </a:t>
            </a:r>
            <a:r>
              <a:rPr lang="ru-RU" sz="3200" b="1" spc="-40" dirty="0">
                <a:solidFill>
                  <a:srgbClr val="0000FF"/>
                </a:solidFill>
              </a:rPr>
              <a:t>г</a:t>
            </a:r>
            <a:r>
              <a:rPr lang="ru-RU" sz="3200" b="1" spc="-40" dirty="0" smtClean="0">
                <a:solidFill>
                  <a:srgbClr val="0000FF"/>
                </a:solidFill>
              </a:rPr>
              <a:t>аза) </a:t>
            </a:r>
          </a:p>
          <a:p>
            <a:pPr marL="357188" indent="-355600">
              <a:lnSpc>
                <a:spcPct val="7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ru-RU" sz="3200" b="1" dirty="0" smtClean="0">
                <a:solidFill>
                  <a:srgbClr val="0000FF"/>
                </a:solidFill>
              </a:rPr>
              <a:t>Мусорные свалки </a:t>
            </a:r>
            <a:endParaRPr lang="ru-RU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61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899591" y="475208"/>
            <a:ext cx="7447079" cy="2603277"/>
            <a:chOff x="899591" y="96371"/>
            <a:chExt cx="7447079" cy="2603277"/>
          </a:xfrm>
        </p:grpSpPr>
        <p:pic>
          <p:nvPicPr>
            <p:cNvPr id="2050" name="Picture 2" descr="http://www.meteoinfo.ru/media/climat-annual-home/2014-annual/annual2014-fig1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0973" y="188640"/>
              <a:ext cx="7165697" cy="24482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899591" y="96371"/>
              <a:ext cx="642739" cy="26032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8</a:t>
              </a:r>
            </a:p>
            <a:p>
              <a:pPr algn="r"/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6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0,4</a:t>
              </a:r>
            </a:p>
            <a:p>
              <a:pPr algn="r">
                <a:spcBef>
                  <a:spcPts val="300"/>
                </a:spcBef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6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0</a:t>
              </a:r>
            </a:p>
            <a:p>
              <a:pPr algn="r">
                <a:spcBef>
                  <a:spcPts val="200"/>
                </a:spcBef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6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</a:t>
              </a: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4</a:t>
              </a:r>
            </a:p>
            <a:p>
              <a:pPr marL="285750" indent="-285750">
                <a:buFont typeface="Symbol"/>
                <a:buChar char="-"/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267744" y="580618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Северное полушарие, годовая</a:t>
            </a:r>
            <a:endParaRPr lang="ru-RU" sz="2000" b="1" dirty="0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619672" y="4179891"/>
            <a:ext cx="0" cy="1260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9552" y="25321"/>
            <a:ext cx="1018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b="1" i="1" dirty="0" smtClean="0">
                <a:latin typeface="Georgia" panose="02040502050405020303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694234" y="2804199"/>
            <a:ext cx="7544471" cy="3865161"/>
            <a:chOff x="694234" y="2660183"/>
            <a:chExt cx="7544471" cy="3865161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694234" y="2660183"/>
              <a:ext cx="7544471" cy="3865161"/>
              <a:chOff x="694234" y="2469654"/>
              <a:chExt cx="7544471" cy="3865161"/>
            </a:xfrm>
          </p:grpSpPr>
          <p:pic>
            <p:nvPicPr>
              <p:cNvPr id="1026" name="Picture 2" descr="http://www.meteoinfo.ru/media/climat-annual-home/2014-annual/annual2014-fig42.gi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3609" y="2518391"/>
                <a:ext cx="7195096" cy="32308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3491880" y="2734415"/>
                <a:ext cx="230425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 smtClean="0"/>
                  <a:t>Аляска, годовая</a:t>
                </a:r>
                <a:endParaRPr lang="ru-RU" sz="2000" b="1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94234" y="2469654"/>
                <a:ext cx="925438" cy="38651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r"/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8</a:t>
                </a:r>
              </a:p>
              <a:p>
                <a:pPr algn="r"/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600"/>
                  </a:spcBef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0,4</a:t>
                </a:r>
              </a:p>
              <a:p>
                <a:pPr algn="r">
                  <a:spcBef>
                    <a:spcPts val="300"/>
                  </a:spcBef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600"/>
                  </a:spcBef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0</a:t>
                </a:r>
              </a:p>
              <a:p>
                <a:pPr algn="r">
                  <a:spcBef>
                    <a:spcPts val="200"/>
                  </a:spcBef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r">
                  <a:spcBef>
                    <a:spcPts val="400"/>
                  </a:spcBef>
                  <a:buFont typeface="Symbol"/>
                  <a:buChar char="-"/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4</a:t>
                </a:r>
              </a:p>
              <a:p>
                <a:pPr marL="285750" indent="-285750" algn="r">
                  <a:buFont typeface="Symbol"/>
                  <a:buChar char="-"/>
                </a:pPr>
                <a:endPara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400"/>
                  </a:spcBef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 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8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r">
                  <a:spcBef>
                    <a:spcPts val="600"/>
                  </a:spcBef>
                  <a:buFont typeface="Symbol"/>
                  <a:buChar char="-"/>
                </a:pPr>
                <a:endPara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Symbol"/>
                  <a:buChar char="-"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1600622" y="2937788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1581994" y="3557076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>
                <a:off x="1609007" y="5439891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>
                <a:off x="1566714" y="4850110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>
              <a:off x="1619672" y="2751311"/>
              <a:ext cx="10187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Georgia" panose="02040502050405020303" pitchFamily="18" charset="0"/>
                  <a:sym typeface="Symbol"/>
                </a:rPr>
                <a:t></a:t>
              </a:r>
              <a:r>
                <a:rPr lang="en-US" sz="2400" b="1" i="1" dirty="0" smtClean="0">
                  <a:latin typeface="Georgia" panose="02040502050405020303" pitchFamily="18" charset="0"/>
                </a:rPr>
                <a:t>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K</a:t>
              </a:r>
              <a:endParaRPr lang="ru-RU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694235" y="5939988"/>
            <a:ext cx="55444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Аномалии температуры, 1891-2014 </a:t>
            </a:r>
            <a:r>
              <a:rPr lang="ru-RU" sz="2400" b="1" dirty="0"/>
              <a:t>гг</a:t>
            </a:r>
            <a:r>
              <a:rPr lang="ru-RU" sz="2400" b="1" dirty="0" smtClean="0"/>
              <a:t>.</a:t>
            </a:r>
          </a:p>
          <a:p>
            <a:pPr algn="ctr"/>
            <a:r>
              <a:rPr lang="ru-RU" dirty="0" smtClean="0"/>
              <a:t>(Росгидромет)</a:t>
            </a:r>
            <a:endParaRPr lang="ru-RU" dirty="0"/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6014318" y="620688"/>
            <a:ext cx="25292" cy="5400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35547" y="2707038"/>
            <a:ext cx="728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    1910          1930           1950              1970         1990          2010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03648" y="5373216"/>
            <a:ext cx="728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    1910          1930           1950              1970         1990          2010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402832" y="256153"/>
            <a:ext cx="54000" cy="1732687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V="1">
            <a:off x="1628089" y="188640"/>
            <a:ext cx="0" cy="46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51520" y="1268760"/>
            <a:ext cx="10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1562414" y="316236"/>
            <a:ext cx="108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Прямоугольник 28"/>
          <p:cNvSpPr/>
          <p:nvPr/>
        </p:nvSpPr>
        <p:spPr>
          <a:xfrm>
            <a:off x="8316416" y="440840"/>
            <a:ext cx="54000" cy="1548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Прямоугольник 30"/>
          <p:cNvSpPr/>
          <p:nvPr/>
        </p:nvSpPr>
        <p:spPr>
          <a:xfrm>
            <a:off x="8478440" y="548840"/>
            <a:ext cx="54000" cy="144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8005576" y="1963971"/>
            <a:ext cx="9997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Прямоугольник 32"/>
          <p:cNvSpPr/>
          <p:nvPr/>
        </p:nvSpPr>
        <p:spPr>
          <a:xfrm>
            <a:off x="8556409" y="332656"/>
            <a:ext cx="54000" cy="1620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Полилиния 13"/>
          <p:cNvSpPr/>
          <p:nvPr/>
        </p:nvSpPr>
        <p:spPr>
          <a:xfrm>
            <a:off x="7921254" y="392223"/>
            <a:ext cx="689839" cy="373320"/>
          </a:xfrm>
          <a:custGeom>
            <a:avLst/>
            <a:gdLst>
              <a:gd name="connsiteX0" fmla="*/ 0 w 689839"/>
              <a:gd name="connsiteY0" fmla="*/ 373320 h 373320"/>
              <a:gd name="connsiteX1" fmla="*/ 297712 w 689839"/>
              <a:gd name="connsiteY1" fmla="*/ 171301 h 373320"/>
              <a:gd name="connsiteX2" fmla="*/ 659219 w 689839"/>
              <a:gd name="connsiteY2" fmla="*/ 11813 h 373320"/>
              <a:gd name="connsiteX3" fmla="*/ 669852 w 689839"/>
              <a:gd name="connsiteY3" fmla="*/ 11813 h 373320"/>
              <a:gd name="connsiteX4" fmla="*/ 659219 w 689839"/>
              <a:gd name="connsiteY4" fmla="*/ 11813 h 373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839" h="373320">
                <a:moveTo>
                  <a:pt x="0" y="373320"/>
                </a:moveTo>
                <a:cubicBezTo>
                  <a:pt x="93921" y="302436"/>
                  <a:pt x="187842" y="231552"/>
                  <a:pt x="297712" y="171301"/>
                </a:cubicBezTo>
                <a:cubicBezTo>
                  <a:pt x="407582" y="111050"/>
                  <a:pt x="597196" y="38394"/>
                  <a:pt x="659219" y="11813"/>
                </a:cubicBezTo>
                <a:cubicBezTo>
                  <a:pt x="721242" y="-14768"/>
                  <a:pt x="669852" y="11813"/>
                  <a:pt x="669852" y="11813"/>
                </a:cubicBezTo>
                <a:lnTo>
                  <a:pt x="659219" y="11813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Полилиния 14"/>
          <p:cNvSpPr/>
          <p:nvPr/>
        </p:nvSpPr>
        <p:spPr>
          <a:xfrm>
            <a:off x="8123676" y="794867"/>
            <a:ext cx="97200" cy="55738"/>
          </a:xfrm>
          <a:custGeom>
            <a:avLst/>
            <a:gdLst>
              <a:gd name="connsiteX0" fmla="*/ 116557 w 116557"/>
              <a:gd name="connsiteY0" fmla="*/ 55738 h 55738"/>
              <a:gd name="connsiteX1" fmla="*/ 10231 w 116557"/>
              <a:gd name="connsiteY1" fmla="*/ 2575 h 55738"/>
              <a:gd name="connsiteX2" fmla="*/ 10231 w 116557"/>
              <a:gd name="connsiteY2" fmla="*/ 13208 h 5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557" h="55738">
                <a:moveTo>
                  <a:pt x="116557" y="55738"/>
                </a:moveTo>
                <a:cubicBezTo>
                  <a:pt x="81115" y="38017"/>
                  <a:pt x="27952" y="9663"/>
                  <a:pt x="10231" y="2575"/>
                </a:cubicBezTo>
                <a:cubicBezTo>
                  <a:pt x="-7490" y="-4513"/>
                  <a:pt x="1370" y="4347"/>
                  <a:pt x="10231" y="13208"/>
                </a:cubicBezTo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1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3226538" y="791294"/>
            <a:ext cx="26491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1891-2014</a:t>
            </a:r>
            <a:r>
              <a:rPr lang="en-US" sz="2000" dirty="0" smtClean="0"/>
              <a:t> </a:t>
            </a:r>
            <a:r>
              <a:rPr lang="ru-RU" sz="2000" dirty="0" err="1" smtClean="0"/>
              <a:t>гг</a:t>
            </a:r>
            <a:r>
              <a:rPr lang="ru-RU" sz="2000" dirty="0"/>
              <a:t>, </a:t>
            </a:r>
            <a:r>
              <a:rPr lang="ru-RU" sz="2000" dirty="0" smtClean="0"/>
              <a:t>Европа</a:t>
            </a:r>
            <a:endParaRPr lang="ru-RU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3467320" y="246484"/>
            <a:ext cx="218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Европа, годовая</a:t>
            </a:r>
            <a:endParaRPr lang="ru-RU" sz="2000" dirty="0"/>
          </a:p>
        </p:txBody>
      </p:sp>
      <p:grpSp>
        <p:nvGrpSpPr>
          <p:cNvPr id="28" name="Группа 27"/>
          <p:cNvGrpSpPr/>
          <p:nvPr/>
        </p:nvGrpSpPr>
        <p:grpSpPr>
          <a:xfrm>
            <a:off x="1019225" y="260648"/>
            <a:ext cx="7038653" cy="1368000"/>
            <a:chOff x="1019225" y="260648"/>
            <a:chExt cx="7038653" cy="1461939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1019225" y="260648"/>
              <a:ext cx="7038653" cy="1461939"/>
              <a:chOff x="1019225" y="791294"/>
              <a:chExt cx="7038653" cy="1461939"/>
            </a:xfrm>
          </p:grpSpPr>
          <p:pic>
            <p:nvPicPr>
              <p:cNvPr id="2052" name="Picture 4" descr="http://www.meteoinfo.ru/media/climat-annual-home/2014-annual/annual2014-fig28.gif"/>
              <p:cNvPicPr>
                <a:picLocks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18332" y="1141593"/>
                <a:ext cx="6839546" cy="5400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1019225" y="791294"/>
                <a:ext cx="642739" cy="146193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r">
                  <a:spcBef>
                    <a:spcPts val="1600"/>
                  </a:spcBef>
                </a:pPr>
                <a:endParaRPr lang="ru-RU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Aft>
                    <a:spcPts val="300"/>
                  </a:spcAft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2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Aft>
                    <a:spcPts val="300"/>
                  </a:spcAft>
                </a:pP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0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/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</a:t>
                </a:r>
                <a:r>
                  <a: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,2</a:t>
                </a:r>
                <a:endPara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/>
                <a:endPara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Прямая соединительная линия 23"/>
              <p:cNvCxnSpPr/>
              <p:nvPr/>
            </p:nvCxnSpPr>
            <p:spPr>
              <a:xfrm>
                <a:off x="1672630" y="1522263"/>
                <a:ext cx="0" cy="394569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Прямая соединительная линия 32"/>
            <p:cNvCxnSpPr/>
            <p:nvPr/>
          </p:nvCxnSpPr>
          <p:spPr>
            <a:xfrm>
              <a:off x="1619672" y="1277129"/>
              <a:ext cx="144016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>
              <a:off x="1619672" y="621074"/>
              <a:ext cx="144016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1" name="Группа 30"/>
          <p:cNvGrpSpPr/>
          <p:nvPr/>
        </p:nvGrpSpPr>
        <p:grpSpPr>
          <a:xfrm>
            <a:off x="1008171" y="1380009"/>
            <a:ext cx="7050466" cy="1408237"/>
            <a:chOff x="1008171" y="1484784"/>
            <a:chExt cx="7050466" cy="1408237"/>
          </a:xfrm>
        </p:grpSpPr>
        <p:grpSp>
          <p:nvGrpSpPr>
            <p:cNvPr id="22" name="Группа 21"/>
            <p:cNvGrpSpPr/>
            <p:nvPr/>
          </p:nvGrpSpPr>
          <p:grpSpPr>
            <a:xfrm>
              <a:off x="1008171" y="1484784"/>
              <a:ext cx="7050466" cy="1408237"/>
              <a:chOff x="871889" y="251123"/>
              <a:chExt cx="7186749" cy="1408237"/>
            </a:xfrm>
          </p:grpSpPr>
          <p:grpSp>
            <p:nvGrpSpPr>
              <p:cNvPr id="18" name="Группа 17"/>
              <p:cNvGrpSpPr/>
              <p:nvPr/>
            </p:nvGrpSpPr>
            <p:grpSpPr>
              <a:xfrm>
                <a:off x="871889" y="274365"/>
                <a:ext cx="7186749" cy="1384995"/>
                <a:chOff x="871889" y="-108689"/>
                <a:chExt cx="7186749" cy="2399494"/>
              </a:xfrm>
            </p:grpSpPr>
            <p:pic>
              <p:nvPicPr>
                <p:cNvPr id="2050" name="Picture 2" descr="http://www.meteoinfo.ru/media/climat-annual-home/2014-annual/annual2014-fig38.gi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43608" y="332656"/>
                  <a:ext cx="7015030" cy="140017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871889" y="-108689"/>
                  <a:ext cx="642739" cy="239949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r">
                    <a:spcBef>
                      <a:spcPts val="1600"/>
                    </a:spcBef>
                  </a:pPr>
                  <a:endParaRPr lang="ru-RU" sz="1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2</a:t>
                  </a:r>
                  <a:endPara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</a:t>
                  </a:r>
                  <a:endPara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</a:t>
                  </a:r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2</a:t>
                  </a:r>
                  <a:endPara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endParaRPr lang="ru-RU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TextBox 20"/>
              <p:cNvSpPr txBox="1"/>
              <p:nvPr/>
            </p:nvSpPr>
            <p:spPr>
              <a:xfrm>
                <a:off x="3362990" y="251123"/>
                <a:ext cx="216921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 smtClean="0"/>
                  <a:t>Европа, октябрь</a:t>
                </a:r>
                <a:endParaRPr lang="ru-RU" sz="2000" dirty="0"/>
              </a:p>
            </p:txBody>
          </p:sp>
        </p:grpSp>
        <p:grpSp>
          <p:nvGrpSpPr>
            <p:cNvPr id="29" name="Группа 28"/>
            <p:cNvGrpSpPr/>
            <p:nvPr/>
          </p:nvGrpSpPr>
          <p:grpSpPr>
            <a:xfrm>
              <a:off x="1589956" y="1915172"/>
              <a:ext cx="153541" cy="511049"/>
              <a:chOff x="1589956" y="1915172"/>
              <a:chExt cx="153541" cy="511049"/>
            </a:xfrm>
          </p:grpSpPr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1589956" y="1915172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>
                <a:off x="1599481" y="2426221"/>
                <a:ext cx="144016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4" name="TextBox 43"/>
          <p:cNvSpPr txBox="1"/>
          <p:nvPr/>
        </p:nvSpPr>
        <p:spPr>
          <a:xfrm>
            <a:off x="1907704" y="6074712"/>
            <a:ext cx="55444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Аномалии температуры, 1891-2014 </a:t>
            </a:r>
            <a:r>
              <a:rPr lang="ru-RU" sz="2400" b="1" dirty="0"/>
              <a:t>гг</a:t>
            </a:r>
            <a:r>
              <a:rPr lang="ru-RU" sz="2400" b="1" dirty="0" smtClean="0"/>
              <a:t>.</a:t>
            </a:r>
          </a:p>
          <a:p>
            <a:pPr algn="ctr"/>
            <a:r>
              <a:rPr lang="ru-RU" dirty="0"/>
              <a:t>(Росгидромет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251520" y="4388911"/>
            <a:ext cx="8892480" cy="1200329"/>
          </a:xfrm>
          <a:prstGeom prst="rect">
            <a:avLst/>
          </a:prstGeom>
          <a:solidFill>
            <a:srgbClr val="FFEBEB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solidFill>
                  <a:srgbClr val="0000FF"/>
                </a:solidFill>
              </a:rPr>
              <a:t>2014 г.</a:t>
            </a:r>
          </a:p>
          <a:p>
            <a:r>
              <a:rPr lang="ru-RU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реднем течении Гольфстрима: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400" b="1" dirty="0" smtClean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b="1" i="1" dirty="0" smtClean="0">
                <a:solidFill>
                  <a:srgbClr val="C00000"/>
                </a:solidFill>
                <a:latin typeface="Georgia" panose="02040502050405020303" pitchFamily="18" charset="0"/>
              </a:rPr>
              <a:t>T</a:t>
            </a:r>
            <a:r>
              <a:rPr lang="ru-RU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+2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ru-RU" sz="2400" b="1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 Гольфстримом воздух</a:t>
            </a:r>
            <a:r>
              <a:rPr lang="ru-RU" sz="24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упные 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ожительные </a:t>
            </a:r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000" b="1" dirty="0" smtClean="0">
                <a:solidFill>
                  <a:srgbClr val="C00000"/>
                </a:solidFill>
              </a:rPr>
              <a:t> </a:t>
            </a:r>
            <a:endParaRPr lang="ru-RU" sz="2000" b="1" dirty="0">
              <a:solidFill>
                <a:srgbClr val="C00000"/>
              </a:solidFill>
            </a:endParaRPr>
          </a:p>
        </p:txBody>
      </p:sp>
      <p:cxnSp>
        <p:nvCxnSpPr>
          <p:cNvPr id="46" name="Прямая соединительная линия 45"/>
          <p:cNvCxnSpPr/>
          <p:nvPr/>
        </p:nvCxnSpPr>
        <p:spPr>
          <a:xfrm>
            <a:off x="1609006" y="3056634"/>
            <a:ext cx="14401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1628056" y="3634358"/>
            <a:ext cx="144016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3" name="Группа 42"/>
          <p:cNvGrpSpPr/>
          <p:nvPr/>
        </p:nvGrpSpPr>
        <p:grpSpPr>
          <a:xfrm>
            <a:off x="1040938" y="2668850"/>
            <a:ext cx="7017698" cy="1120190"/>
            <a:chOff x="1040938" y="2668850"/>
            <a:chExt cx="7017698" cy="1120190"/>
          </a:xfrm>
        </p:grpSpPr>
        <p:grpSp>
          <p:nvGrpSpPr>
            <p:cNvPr id="40" name="Группа 39"/>
            <p:cNvGrpSpPr/>
            <p:nvPr/>
          </p:nvGrpSpPr>
          <p:grpSpPr>
            <a:xfrm>
              <a:off x="1040938" y="2668850"/>
              <a:ext cx="7017698" cy="1120190"/>
              <a:chOff x="1040938" y="2668850"/>
              <a:chExt cx="7017698" cy="1120190"/>
            </a:xfrm>
          </p:grpSpPr>
          <p:grpSp>
            <p:nvGrpSpPr>
              <p:cNvPr id="32" name="Группа 31"/>
              <p:cNvGrpSpPr/>
              <p:nvPr/>
            </p:nvGrpSpPr>
            <p:grpSpPr>
              <a:xfrm>
                <a:off x="1040938" y="2668850"/>
                <a:ext cx="7017698" cy="1120190"/>
                <a:chOff x="1040938" y="2183844"/>
                <a:chExt cx="7017698" cy="1120190"/>
              </a:xfrm>
            </p:grpSpPr>
            <p:pic>
              <p:nvPicPr>
                <p:cNvPr id="2058" name="Picture 10" descr="http://www.meteoinfo.ru/media/climat-annual-home/2014-annual/annual2014-fig37.gif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55439" y="2464322"/>
                  <a:ext cx="6803197" cy="65759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1" name="TextBox 40"/>
                <p:cNvSpPr txBox="1"/>
                <p:nvPr/>
              </p:nvSpPr>
              <p:spPr>
                <a:xfrm>
                  <a:off x="1040938" y="2380704"/>
                  <a:ext cx="630551" cy="92333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2</a:t>
                  </a:r>
                  <a:endPara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0</a:t>
                  </a:r>
                  <a:endPara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r"/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/>
                    </a:rPr>
                    <a:t></a:t>
                  </a:r>
                  <a:r>
                    <a: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,2</a:t>
                  </a:r>
                  <a:endPara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TextBox 41"/>
                <p:cNvSpPr txBox="1"/>
                <p:nvPr/>
              </p:nvSpPr>
              <p:spPr>
                <a:xfrm>
                  <a:off x="3707904" y="2183844"/>
                  <a:ext cx="1800200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000" dirty="0" smtClean="0"/>
                    <a:t>Европа, весна</a:t>
                  </a:r>
                  <a:endParaRPr lang="ru-RU" sz="2000" dirty="0"/>
                </a:p>
              </p:txBody>
            </p:sp>
          </p:grpSp>
          <p:cxnSp>
            <p:nvCxnSpPr>
              <p:cNvPr id="39" name="Прямая соединительная линия 38"/>
              <p:cNvCxnSpPr/>
              <p:nvPr/>
            </p:nvCxnSpPr>
            <p:spPr>
              <a:xfrm flipH="1">
                <a:off x="1672630" y="3327375"/>
                <a:ext cx="0" cy="461665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Прямая соединительная линия 50"/>
            <p:cNvCxnSpPr/>
            <p:nvPr/>
          </p:nvCxnSpPr>
          <p:spPr>
            <a:xfrm>
              <a:off x="1618531" y="3049910"/>
              <a:ext cx="144016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8" name="Прямая соединительная линия 37"/>
          <p:cNvCxnSpPr/>
          <p:nvPr/>
        </p:nvCxnSpPr>
        <p:spPr>
          <a:xfrm>
            <a:off x="5940152" y="561703"/>
            <a:ext cx="0" cy="3312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320650" y="3789040"/>
            <a:ext cx="728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    1910          1930           1950              1970         1990          2010</a:t>
            </a:r>
            <a:endParaRPr lang="ru-RU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73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Группа 17"/>
          <p:cNvGrpSpPr/>
          <p:nvPr/>
        </p:nvGrpSpPr>
        <p:grpSpPr>
          <a:xfrm>
            <a:off x="2174706" y="980728"/>
            <a:ext cx="6366420" cy="4121640"/>
            <a:chOff x="1633389" y="1700808"/>
            <a:chExt cx="6366420" cy="3842207"/>
          </a:xfrm>
        </p:grpSpPr>
        <p:grpSp>
          <p:nvGrpSpPr>
            <p:cNvPr id="17" name="Группа 16"/>
            <p:cNvGrpSpPr/>
            <p:nvPr/>
          </p:nvGrpSpPr>
          <p:grpSpPr>
            <a:xfrm>
              <a:off x="1633389" y="1700808"/>
              <a:ext cx="6366420" cy="3842207"/>
              <a:chOff x="1633389" y="1700808"/>
              <a:chExt cx="6366420" cy="3842207"/>
            </a:xfrm>
          </p:grpSpPr>
          <p:grpSp>
            <p:nvGrpSpPr>
              <p:cNvPr id="15" name="Группа 14"/>
              <p:cNvGrpSpPr/>
              <p:nvPr/>
            </p:nvGrpSpPr>
            <p:grpSpPr>
              <a:xfrm>
                <a:off x="1633389" y="1700808"/>
                <a:ext cx="6366420" cy="3842207"/>
                <a:chOff x="1661964" y="2195339"/>
                <a:chExt cx="6366420" cy="3468449"/>
              </a:xfrm>
            </p:grpSpPr>
            <p:grpSp>
              <p:nvGrpSpPr>
                <p:cNvPr id="14" name="Группа 13"/>
                <p:cNvGrpSpPr/>
                <p:nvPr/>
              </p:nvGrpSpPr>
              <p:grpSpPr>
                <a:xfrm>
                  <a:off x="1661964" y="2195339"/>
                  <a:ext cx="6366420" cy="3468449"/>
                  <a:chOff x="1661964" y="2195339"/>
                  <a:chExt cx="6366420" cy="3468449"/>
                </a:xfrm>
              </p:grpSpPr>
              <p:pic>
                <p:nvPicPr>
                  <p:cNvPr id="1028" name="Picture 4" descr="http://www.meteoinfo.ru/media/climat-annual-home/2014-annual/annual2014-fig27.gif"/>
                  <p:cNvPicPr>
                    <a:picLocks noChangeAspect="1" noChangeArrowheads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763166" y="2200154"/>
                    <a:ext cx="6265218" cy="3384375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2699792" y="2896602"/>
                    <a:ext cx="259228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dirty="0" smtClean="0"/>
                      <a:t>МОСКВА, Март</a:t>
                    </a:r>
                    <a:endParaRPr lang="ru-RU" dirty="0"/>
                  </a:p>
                </p:txBody>
              </p:sp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661964" y="2195339"/>
                    <a:ext cx="642739" cy="34684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</a:t>
                    </a:r>
                  </a:p>
                  <a:p>
                    <a:pPr algn="r"/>
                    <a:r>
                      <a:rPr lang="en-US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</a:t>
                    </a: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,8</a:t>
                    </a:r>
                  </a:p>
                  <a:p>
                    <a:pPr algn="r"/>
                    <a:endParaRPr lang="ru-RU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r">
                      <a:spcBef>
                        <a:spcPts val="1800"/>
                      </a:spcBef>
                    </a:pP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0,4</a:t>
                    </a:r>
                  </a:p>
                  <a:p>
                    <a:pPr algn="r">
                      <a:spcBef>
                        <a:spcPts val="300"/>
                      </a:spcBef>
                    </a:pPr>
                    <a:endParaRPr lang="ru-RU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r">
                      <a:spcBef>
                        <a:spcPts val="800"/>
                      </a:spcBef>
                    </a:pP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0</a:t>
                    </a:r>
                  </a:p>
                  <a:p>
                    <a:pPr algn="r">
                      <a:spcBef>
                        <a:spcPts val="200"/>
                      </a:spcBef>
                    </a:pPr>
                    <a:endParaRPr lang="ru-RU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r">
                      <a:spcBef>
                        <a:spcPts val="900"/>
                      </a:spcBef>
                    </a:pP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/>
                      </a:rPr>
                      <a:t></a:t>
                    </a: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0,4</a:t>
                    </a:r>
                  </a:p>
                  <a:p>
                    <a:pPr algn="r"/>
                    <a:endParaRPr lang="ru-RU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r">
                      <a:spcBef>
                        <a:spcPts val="1500"/>
                      </a:spcBef>
                    </a:pPr>
                    <a:r>
                      <a:rPr lang="ru-RU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/>
                      </a:rPr>
                      <a:t>0,8</a:t>
                    </a:r>
                    <a:endPara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r"/>
                    <a:endParaRPr lang="ru-RU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285750" indent="-285750">
                      <a:buFont typeface="Symbol"/>
                      <a:buChar char="-"/>
                    </a:pPr>
                    <a:endParaRPr lang="ru-RU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1" name="Прямая соединительная линия 10"/>
                <p:cNvCxnSpPr/>
                <p:nvPr/>
              </p:nvCxnSpPr>
              <p:spPr>
                <a:xfrm>
                  <a:off x="2310036" y="3265934"/>
                  <a:ext cx="1440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>
                  <a:off x="2339768" y="4422254"/>
                  <a:ext cx="1440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Прямая соединительная линия 12"/>
                <p:cNvCxnSpPr/>
                <p:nvPr/>
              </p:nvCxnSpPr>
              <p:spPr>
                <a:xfrm>
                  <a:off x="2290986" y="5032226"/>
                  <a:ext cx="1440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" name="Прямоугольник 15"/>
              <p:cNvSpPr/>
              <p:nvPr/>
            </p:nvSpPr>
            <p:spPr>
              <a:xfrm>
                <a:off x="2262411" y="1763291"/>
                <a:ext cx="91050" cy="288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0" name="Прямоугольник 19"/>
            <p:cNvSpPr/>
            <p:nvPr/>
          </p:nvSpPr>
          <p:spPr>
            <a:xfrm>
              <a:off x="2226411" y="5085184"/>
              <a:ext cx="91050" cy="28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25" name="Прямая соединительная линия 24"/>
          <p:cNvCxnSpPr/>
          <p:nvPr/>
        </p:nvCxnSpPr>
        <p:spPr>
          <a:xfrm>
            <a:off x="2271936" y="5085650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2243014" y="6470135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/>
          <p:cNvGrpSpPr/>
          <p:nvPr/>
        </p:nvGrpSpPr>
        <p:grpSpPr>
          <a:xfrm>
            <a:off x="2194897" y="4632999"/>
            <a:ext cx="6399187" cy="1972335"/>
            <a:chOff x="1653580" y="4632999"/>
            <a:chExt cx="6399187" cy="1972335"/>
          </a:xfrm>
        </p:grpSpPr>
        <p:grpSp>
          <p:nvGrpSpPr>
            <p:cNvPr id="27" name="Группа 26"/>
            <p:cNvGrpSpPr/>
            <p:nvPr/>
          </p:nvGrpSpPr>
          <p:grpSpPr>
            <a:xfrm>
              <a:off x="1932087" y="4888984"/>
              <a:ext cx="6120680" cy="1716350"/>
              <a:chOff x="1932087" y="4888984"/>
              <a:chExt cx="6120680" cy="1716350"/>
            </a:xfrm>
          </p:grpSpPr>
          <p:grpSp>
            <p:nvGrpSpPr>
              <p:cNvPr id="23" name="Группа 22"/>
              <p:cNvGrpSpPr/>
              <p:nvPr/>
            </p:nvGrpSpPr>
            <p:grpSpPr>
              <a:xfrm>
                <a:off x="1932087" y="4888984"/>
                <a:ext cx="6120680" cy="1716350"/>
                <a:chOff x="1932087" y="4888984"/>
                <a:chExt cx="6120680" cy="1716350"/>
              </a:xfrm>
            </p:grpSpPr>
            <p:pic>
              <p:nvPicPr>
                <p:cNvPr id="3074" name="Picture 2" descr="http://www.meteoinfo.ru/media/climat-annual-home/2014-annual/annual2014-fig46.gi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32087" y="4888984"/>
                  <a:ext cx="6120680" cy="145732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21" name="Прямая соединительная линия 20"/>
                <p:cNvCxnSpPr/>
                <p:nvPr/>
              </p:nvCxnSpPr>
              <p:spPr>
                <a:xfrm>
                  <a:off x="2315014" y="6093296"/>
                  <a:ext cx="0" cy="51203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2267744" y="5085184"/>
                <a:ext cx="13090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TextBox 23"/>
            <p:cNvSpPr txBox="1"/>
            <p:nvPr/>
          </p:nvSpPr>
          <p:spPr>
            <a:xfrm>
              <a:off x="1653580" y="4632999"/>
              <a:ext cx="642739" cy="197233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>
                <a:spcBef>
                  <a:spcPts val="12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algn="r"/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4</a:t>
              </a:r>
            </a:p>
            <a:p>
              <a:pPr algn="r">
                <a:spcBef>
                  <a:spcPts val="300"/>
                </a:spcBef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8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0</a:t>
              </a:r>
            </a:p>
            <a:p>
              <a:pPr algn="r">
                <a:spcBef>
                  <a:spcPts val="200"/>
                </a:spcBef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4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</a:t>
              </a: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4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203848" y="4903703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Арктика, весна</a:t>
            </a:r>
            <a:endParaRPr lang="ru-RU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107504" y="5445224"/>
            <a:ext cx="1734591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000" b="1" dirty="0" smtClean="0"/>
              <a:t>Аномалии температуры, 1891-2014 </a:t>
            </a:r>
            <a:r>
              <a:rPr lang="ru-RU" sz="2000" b="1" dirty="0"/>
              <a:t>гг</a:t>
            </a:r>
            <a:r>
              <a:rPr lang="ru-RU" sz="2000" b="1" dirty="0" smtClean="0"/>
              <a:t>.,</a:t>
            </a:r>
          </a:p>
          <a:p>
            <a:pPr>
              <a:lnSpc>
                <a:spcPct val="70000"/>
              </a:lnSpc>
            </a:pPr>
            <a:r>
              <a:rPr lang="ru-RU" dirty="0"/>
              <a:t>(Росгидромет</a:t>
            </a:r>
            <a:r>
              <a:rPr lang="ru-RU" dirty="0" smtClean="0"/>
              <a:t>)</a:t>
            </a:r>
            <a:endParaRPr lang="ru-RU" dirty="0"/>
          </a:p>
        </p:txBody>
      </p:sp>
      <p:grpSp>
        <p:nvGrpSpPr>
          <p:cNvPr id="31" name="Группа 30"/>
          <p:cNvGrpSpPr/>
          <p:nvPr/>
        </p:nvGrpSpPr>
        <p:grpSpPr>
          <a:xfrm>
            <a:off x="2185372" y="92274"/>
            <a:ext cx="6419076" cy="1440000"/>
            <a:chOff x="1644055" y="44976"/>
            <a:chExt cx="6419076" cy="1548000"/>
          </a:xfrm>
        </p:grpSpPr>
        <p:grpSp>
          <p:nvGrpSpPr>
            <p:cNvPr id="10" name="Группа 9"/>
            <p:cNvGrpSpPr/>
            <p:nvPr/>
          </p:nvGrpSpPr>
          <p:grpSpPr>
            <a:xfrm>
              <a:off x="1907704" y="204639"/>
              <a:ext cx="6155427" cy="1256109"/>
              <a:chOff x="1907704" y="204639"/>
              <a:chExt cx="6155427" cy="1256109"/>
            </a:xfrm>
          </p:grpSpPr>
          <p:pic>
            <p:nvPicPr>
              <p:cNvPr id="1026" name="Picture 2" descr="http://www.meteoinfo.ru/media/climat-annual-home/2014-annual/annual2014-fig5.gif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7704" y="204639"/>
                <a:ext cx="6155427" cy="10801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2304703" y="836712"/>
                <a:ext cx="0" cy="62403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/>
            <p:nvPr/>
          </p:nvSpPr>
          <p:spPr>
            <a:xfrm>
              <a:off x="1644055" y="44976"/>
              <a:ext cx="642739" cy="154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>
                <a:spcBef>
                  <a:spcPts val="1600"/>
                </a:spcBef>
              </a:pPr>
              <a:endParaRPr lang="ru-RU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/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2</a:t>
              </a: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12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0</a:t>
              </a: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Bef>
                  <a:spcPts val="1000"/>
                </a:spcBef>
              </a:pP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</a:t>
              </a:r>
              <a:r>
                <a:rPr lang="ru-RU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,2</a:t>
              </a:r>
            </a:p>
          </p:txBody>
        </p:sp>
        <p:cxnSp>
          <p:nvCxnSpPr>
            <p:cNvPr id="36" name="Прямая соединительная линия 35"/>
            <p:cNvCxnSpPr/>
            <p:nvPr/>
          </p:nvCxnSpPr>
          <p:spPr>
            <a:xfrm>
              <a:off x="2224319" y="461434"/>
              <a:ext cx="14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>
              <a:off x="2243369" y="1248636"/>
              <a:ext cx="14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3131840" y="188640"/>
            <a:ext cx="259228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dirty="0" smtClean="0"/>
              <a:t>РОССИЯ, </a:t>
            </a:r>
            <a:r>
              <a:rPr lang="ru-RU" dirty="0"/>
              <a:t>г</a:t>
            </a:r>
            <a:r>
              <a:rPr lang="ru-RU" dirty="0" smtClean="0"/>
              <a:t>одовая</a:t>
            </a:r>
            <a:endParaRPr lang="ru-RU" dirty="0"/>
          </a:p>
        </p:txBody>
      </p:sp>
      <p:cxnSp>
        <p:nvCxnSpPr>
          <p:cNvPr id="33" name="Прямая соединительная линия 32"/>
          <p:cNvCxnSpPr/>
          <p:nvPr/>
        </p:nvCxnSpPr>
        <p:spPr>
          <a:xfrm>
            <a:off x="6569174" y="261789"/>
            <a:ext cx="0" cy="6372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2784686" y="1529476"/>
            <a:ext cx="124950" cy="2210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8" name="Прямая соединительная линия 37"/>
          <p:cNvCxnSpPr/>
          <p:nvPr/>
        </p:nvCxnSpPr>
        <p:spPr>
          <a:xfrm>
            <a:off x="2791908" y="2624711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2810958" y="3325460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2791908" y="5464555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2810958" y="6149538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>
            <a:off x="2805698" y="6453336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544786" y="6494140"/>
            <a:ext cx="63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1910        1930          1950         1970        1990        2010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544786" y="1484784"/>
            <a:ext cx="63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1910        1930          1950         1970        1990        2010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542059" y="4509120"/>
            <a:ext cx="630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00FF"/>
                </a:solidFill>
              </a:rPr>
              <a:t>1890        1910        1930          1950         1970        1990        2010</a:t>
            </a: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8604448" y="396773"/>
            <a:ext cx="54000" cy="432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Прямоугольник 48"/>
          <p:cNvSpPr/>
          <p:nvPr/>
        </p:nvSpPr>
        <p:spPr>
          <a:xfrm>
            <a:off x="8676456" y="343289"/>
            <a:ext cx="54000" cy="5040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>
            <a:off x="8612832" y="836712"/>
            <a:ext cx="46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748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s://meteoinfo.ru/images/clim-month-maps/dta0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-171400"/>
            <a:ext cx="9721080" cy="7128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5981630"/>
            <a:ext cx="2771800" cy="432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омалии температуры воздуха, январь 2020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686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Рисунок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908050"/>
            <a:ext cx="7143750" cy="489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"/>
          <p:cNvSpPr txBox="1">
            <a:spLocks noChangeArrowheads="1"/>
          </p:cNvSpPr>
          <p:nvPr/>
        </p:nvSpPr>
        <p:spPr bwMode="auto">
          <a:xfrm>
            <a:off x="611188" y="115888"/>
            <a:ext cx="784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charset="0"/>
                <a:cs typeface="Arial" charset="0"/>
              </a:rPr>
              <a:t>ИЗОТЕРМЫ ЯНВАРЯ</a:t>
            </a:r>
          </a:p>
        </p:txBody>
      </p:sp>
    </p:spTree>
    <p:extLst>
      <p:ext uri="{BB962C8B-B14F-4D97-AF65-F5344CB8AC3E}">
        <p14:creationId xmlns:p14="http://schemas.microsoft.com/office/powerpoint/2010/main" val="165248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-26988"/>
            <a:ext cx="9137650" cy="648000"/>
          </a:xfrm>
          <a:prstGeom prst="rect">
            <a:avLst/>
          </a:prstGeom>
          <a:solidFill>
            <a:srgbClr val="FFD9D9"/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200" b="1" dirty="0">
                <a:solidFill>
                  <a:srgbClr val="0000FF"/>
                </a:solidFill>
                <a:latin typeface="Times New Roman" pitchFamily="18" charset="0"/>
              </a:rPr>
              <a:t>ГЛОБАЛЬНЫЕ КРИЗИСЫ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620687"/>
            <a:ext cx="9137650" cy="6228000"/>
          </a:xfrm>
          <a:prstGeom prst="rect">
            <a:avLst/>
          </a:prstGeom>
          <a:solidFill>
            <a:srgbClr val="FFFFD9"/>
          </a:solidFill>
          <a:ln>
            <a:noFill/>
          </a:ln>
          <a:extLst/>
        </p:spPr>
        <p:txBody>
          <a:bodyPr/>
          <a:lstStyle/>
          <a:p>
            <a:pPr marL="180975" indent="-180975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РОСТ НАСЕЛЕНИЯ И ПОТРЕБЛЕНИЯ</a:t>
            </a:r>
          </a:p>
          <a:p>
            <a:pPr marL="180975" indent="-180975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ДЕГРАДАЦИЯ ПОЧВ</a:t>
            </a:r>
          </a:p>
          <a:p>
            <a:pPr marL="180975" indent="-180975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FontTx/>
              <a:buChar char="•"/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ДЕФИЦИТ ПРЕСНОЙ ВОДЫ</a:t>
            </a:r>
          </a:p>
          <a:p>
            <a:pPr marL="180975" indent="-180975">
              <a:lnSpc>
                <a:spcPct val="7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ИСТОЩЕНИЕ МИНЕРАЛЬНЫХ РЕСУРСОВ</a:t>
            </a:r>
          </a:p>
          <a:p>
            <a:pPr marL="180975" indent="-180975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               - нефть, газ, руды </a:t>
            </a:r>
            <a:endParaRPr lang="en-US" sz="2800" b="1" dirty="0">
              <a:solidFill>
                <a:srgbClr val="860000"/>
              </a:solidFill>
              <a:latin typeface="Times New Roman" pitchFamily="18" charset="0"/>
            </a:endParaRPr>
          </a:p>
          <a:p>
            <a:pPr marL="180975" indent="-180975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sz="2800" b="1" dirty="0" smtClean="0">
                <a:solidFill>
                  <a:srgbClr val="860000"/>
                </a:solidFill>
                <a:latin typeface="Times New Roman" pitchFamily="18" charset="0"/>
              </a:rPr>
              <a:t>ВИРУСНЫЕ </a:t>
            </a: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ПАНДЕМИИ</a:t>
            </a:r>
          </a:p>
          <a:p>
            <a:pPr marL="180975" indent="-180975">
              <a:lnSpc>
                <a:spcPct val="7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sz="2800" b="1" spc="-70" dirty="0">
                <a:solidFill>
                  <a:srgbClr val="860000"/>
                </a:solidFill>
                <a:latin typeface="Times New Roman" pitchFamily="18" charset="0"/>
              </a:rPr>
              <a:t>ЕСТЕСТВЕННЫЕ И ТЕХНОГЕННЫЕ </a:t>
            </a:r>
            <a:r>
              <a:rPr lang="ru-RU" sz="2800" b="1" spc="-70" dirty="0" smtClean="0">
                <a:solidFill>
                  <a:srgbClr val="860000"/>
                </a:solidFill>
                <a:latin typeface="Times New Roman" pitchFamily="18" charset="0"/>
              </a:rPr>
              <a:t>КАТАСТРОФЫ</a:t>
            </a:r>
            <a:r>
              <a:rPr lang="en-US" sz="2800" b="1" spc="-70" dirty="0" smtClean="0">
                <a:solidFill>
                  <a:srgbClr val="860000"/>
                </a:solidFill>
                <a:latin typeface="Times New Roman" pitchFamily="18" charset="0"/>
              </a:rPr>
              <a:t> </a:t>
            </a:r>
            <a:endParaRPr lang="en-US" sz="2800" b="1" spc="-70" dirty="0">
              <a:solidFill>
                <a:srgbClr val="860000"/>
              </a:solidFill>
              <a:latin typeface="Times New Roman" pitchFamily="18" charset="0"/>
            </a:endParaRPr>
          </a:p>
          <a:p>
            <a:pPr marL="180975" indent="-180975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860000"/>
                </a:solidFill>
                <a:latin typeface="Times New Roman" pitchFamily="18" charset="0"/>
              </a:rPr>
              <a:t>             - </a:t>
            </a: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Ураганы</a:t>
            </a:r>
            <a:r>
              <a:rPr lang="en-US" sz="2800" b="1" dirty="0">
                <a:solidFill>
                  <a:srgbClr val="860000"/>
                </a:solidFill>
                <a:latin typeface="Times New Roman" pitchFamily="18" charset="0"/>
              </a:rPr>
              <a:t>, </a:t>
            </a:r>
          </a:p>
          <a:p>
            <a:pPr marL="180975" indent="-180975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860000"/>
                </a:solidFill>
                <a:latin typeface="Times New Roman" pitchFamily="18" charset="0"/>
              </a:rPr>
              <a:t>             - </a:t>
            </a: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Землетрясения</a:t>
            </a:r>
            <a:r>
              <a:rPr lang="en-US" sz="2800" b="1" dirty="0">
                <a:solidFill>
                  <a:srgbClr val="860000"/>
                </a:solidFill>
                <a:latin typeface="Times New Roman" pitchFamily="18" charset="0"/>
              </a:rPr>
              <a:t>,  </a:t>
            </a: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цунами</a:t>
            </a:r>
          </a:p>
          <a:p>
            <a:pPr marL="180975" indent="-180975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             - Крупномасштабные аварии атомных станций, </a:t>
            </a:r>
          </a:p>
          <a:p>
            <a:pPr marL="180975" indent="-180975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             - Аварии нефтяных производств </a:t>
            </a:r>
            <a:endParaRPr lang="en-US" sz="2800" b="1" dirty="0">
              <a:solidFill>
                <a:srgbClr val="860000"/>
              </a:solidFill>
              <a:latin typeface="Times New Roman" pitchFamily="18" charset="0"/>
            </a:endParaRPr>
          </a:p>
          <a:p>
            <a:pPr marL="180975" indent="-180975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sz="2800" b="1" dirty="0">
                <a:solidFill>
                  <a:srgbClr val="860000"/>
                </a:solidFill>
                <a:latin typeface="Times New Roman" pitchFamily="18" charset="0"/>
              </a:rPr>
              <a:t>ЭКОНОМИЧЕСКИЕ </a:t>
            </a:r>
            <a:r>
              <a:rPr lang="ru-RU" sz="2800" b="1" dirty="0" smtClean="0">
                <a:solidFill>
                  <a:srgbClr val="860000"/>
                </a:solidFill>
                <a:latin typeface="Times New Roman" pitchFamily="18" charset="0"/>
              </a:rPr>
              <a:t>КРИЗИСЫ</a:t>
            </a:r>
          </a:p>
          <a:p>
            <a:pPr marL="180975" indent="-180975" algn="ctr">
              <a:lnSpc>
                <a:spcPct val="80000"/>
              </a:lnSpc>
              <a:spcBef>
                <a:spcPts val="18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u-RU" sz="4400" b="1" dirty="0">
                <a:solidFill>
                  <a:srgbClr val="C00000"/>
                </a:solidFill>
                <a:latin typeface="Times New Roman" pitchFamily="18" charset="0"/>
              </a:rPr>
              <a:t>КЛИМАТ </a:t>
            </a:r>
            <a:r>
              <a:rPr lang="en-US" sz="4400" b="1" dirty="0">
                <a:solidFill>
                  <a:srgbClr val="C00000"/>
                </a:solidFill>
                <a:latin typeface="Times New Roman" pitchFamily="18" charset="0"/>
              </a:rPr>
              <a:t>– </a:t>
            </a:r>
            <a:r>
              <a:rPr lang="ru-RU" sz="4400" b="1" dirty="0">
                <a:solidFill>
                  <a:srgbClr val="C00000"/>
                </a:solidFill>
                <a:latin typeface="Times New Roman" pitchFamily="18" charset="0"/>
              </a:rPr>
              <a:t>ГЛОБАЛЬНОЕ ПОТЕПЛЕНИЕ</a:t>
            </a:r>
          </a:p>
          <a:p>
            <a:pPr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defRPr/>
            </a:pPr>
            <a:endParaRPr lang="ru-RU" sz="2800" b="1" dirty="0">
              <a:solidFill>
                <a:srgbClr val="860000"/>
              </a:solidFill>
              <a:latin typeface="Times New Roman" pitchFamily="18" charset="0"/>
            </a:endParaRPr>
          </a:p>
          <a:p>
            <a:pPr marL="342900" indent="-342900">
              <a:lnSpc>
                <a:spcPct val="80000"/>
              </a:lnSpc>
              <a:spcBef>
                <a:spcPts val="12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ru-RU" sz="2400" b="1" dirty="0">
              <a:solidFill>
                <a:srgbClr val="86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58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9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Заголовок 1"/>
          <p:cNvSpPr>
            <a:spLocks noGrp="1"/>
          </p:cNvSpPr>
          <p:nvPr>
            <p:ph type="title"/>
          </p:nvPr>
        </p:nvSpPr>
        <p:spPr>
          <a:xfrm>
            <a:off x="35496" y="116632"/>
            <a:ext cx="7452000" cy="1044000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ru-RU" sz="3200" b="1" dirty="0" smtClean="0">
                <a:solidFill>
                  <a:srgbClr val="660033"/>
                </a:solidFill>
              </a:rPr>
              <a:t>Концепция антропогенного усиления глобального потепления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323528" y="1484784"/>
            <a:ext cx="7597154" cy="4339650"/>
            <a:chOff x="1043608" y="1571625"/>
            <a:chExt cx="7597154" cy="4339650"/>
          </a:xfrm>
        </p:grpSpPr>
        <p:sp>
          <p:nvSpPr>
            <p:cNvPr id="41987" name="TextBox 2"/>
            <p:cNvSpPr txBox="1">
              <a:spLocks noChangeArrowheads="1"/>
            </p:cNvSpPr>
            <p:nvPr/>
          </p:nvSpPr>
          <p:spPr bwMode="auto">
            <a:xfrm>
              <a:off x="1043608" y="1571625"/>
              <a:ext cx="7597154" cy="4339650"/>
            </a:xfrm>
            <a:prstGeom prst="rect">
              <a:avLst/>
            </a:prstGeom>
            <a:solidFill>
              <a:srgbClr val="FFEBF8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ru-RU" dirty="0"/>
            </a:p>
            <a:p>
              <a:pPr eaLnBrk="1" hangingPunct="1"/>
              <a:r>
                <a:rPr lang="ru-RU" sz="2000" b="1" dirty="0"/>
                <a:t>Рост концентрации </a:t>
              </a:r>
              <a:r>
                <a:rPr lang="en-US" sz="2400" b="1" i="1" dirty="0" smtClean="0">
                  <a:solidFill>
                    <a:srgbClr val="008000"/>
                  </a:solidFill>
                  <a:latin typeface="Georgia" pitchFamily="18" charset="0"/>
                </a:rPr>
                <a:t>c</a:t>
              </a:r>
              <a:r>
                <a:rPr lang="en-US" sz="2400" b="1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2400" b="1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СО</a:t>
              </a:r>
              <a:r>
                <a:rPr lang="ru-RU" sz="2400" b="1" baseline="-25000" dirty="0" smtClean="0">
                  <a:solidFill>
                    <a:srgbClr val="008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b="1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ru-RU" sz="2400" b="1" dirty="0" smtClean="0"/>
                <a:t>  </a:t>
              </a:r>
              <a:r>
                <a:rPr lang="ru-RU" b="1" dirty="0" smtClean="0"/>
                <a:t>       </a:t>
              </a:r>
              <a:r>
                <a:rPr lang="en-US" b="1" dirty="0" smtClean="0"/>
                <a:t>  </a:t>
              </a:r>
              <a:r>
                <a:rPr lang="ru-RU" sz="2000" b="1" dirty="0"/>
                <a:t>малый рост </a:t>
              </a:r>
              <a:r>
                <a:rPr lang="ru-RU" sz="2800" b="1" i="1" dirty="0">
                  <a:solidFill>
                    <a:srgbClr val="C00000"/>
                  </a:solidFill>
                  <a:latin typeface="Georgia" pitchFamily="18" charset="0"/>
                </a:rPr>
                <a:t>Т</a:t>
              </a:r>
              <a:r>
                <a:rPr lang="en-US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поверхности</a:t>
              </a:r>
              <a:r>
                <a:rPr lang="en-US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ru-RU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ru-RU" sz="2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             </a:t>
              </a:r>
            </a:p>
            <a:p>
              <a:pPr eaLnBrk="1" hangingPunct="1"/>
              <a:endParaRPr lang="ru-RU" b="1" dirty="0"/>
            </a:p>
            <a:p>
              <a:pPr algn="ctr" eaLnBrk="1" hangingPunct="1"/>
              <a:endParaRPr lang="en-US" b="1" dirty="0"/>
            </a:p>
            <a:p>
              <a:pPr algn="ctr" eaLnBrk="1" hangingPunct="1"/>
              <a:r>
                <a:rPr lang="en-US" b="1" dirty="0" smtClean="0"/>
                <a:t>               </a:t>
              </a:r>
              <a:r>
                <a:rPr lang="ru-RU" sz="2000" b="1" dirty="0" smtClean="0"/>
                <a:t>рост </a:t>
              </a:r>
              <a:r>
                <a:rPr lang="ru-RU" sz="2000" b="1" dirty="0"/>
                <a:t>содержания </a:t>
              </a:r>
              <a:r>
                <a:rPr lang="ru-RU" sz="2000" b="1" dirty="0">
                  <a:solidFill>
                    <a:srgbClr val="993366"/>
                  </a:solidFill>
                </a:rPr>
                <a:t>паров</a:t>
              </a:r>
              <a:r>
                <a:rPr lang="ru-RU" b="1" dirty="0">
                  <a:solidFill>
                    <a:srgbClr val="993366"/>
                  </a:solidFill>
                </a:rPr>
                <a:t> </a:t>
              </a:r>
              <a:r>
                <a:rPr lang="ru-RU" sz="2400" b="1" dirty="0">
                  <a:solidFill>
                    <a:srgbClr val="993366"/>
                  </a:solidFill>
                </a:rPr>
                <a:t>Н</a:t>
              </a:r>
              <a:r>
                <a:rPr lang="ru-RU" sz="2400" b="1" baseline="-25000" dirty="0">
                  <a:solidFill>
                    <a:srgbClr val="993366"/>
                  </a:solidFill>
                </a:rPr>
                <a:t>2</a:t>
              </a:r>
              <a:r>
                <a:rPr lang="ru-RU" sz="2400" b="1" dirty="0">
                  <a:solidFill>
                    <a:srgbClr val="993366"/>
                  </a:solidFill>
                </a:rPr>
                <a:t>О</a:t>
              </a:r>
            </a:p>
            <a:p>
              <a:pPr eaLnBrk="1" hangingPunct="1"/>
              <a:endParaRPr lang="ru-RU" b="1" dirty="0"/>
            </a:p>
            <a:p>
              <a:pPr algn="ctr" eaLnBrk="1" hangingPunct="1"/>
              <a:r>
                <a:rPr lang="ru-RU" b="1" dirty="0">
                  <a:solidFill>
                    <a:srgbClr val="FF0000"/>
                  </a:solidFill>
                </a:rPr>
                <a:t> </a:t>
              </a:r>
              <a:endParaRPr lang="en-US" b="1" dirty="0">
                <a:solidFill>
                  <a:srgbClr val="FF0000"/>
                </a:solidFill>
              </a:endParaRPr>
            </a:p>
            <a:p>
              <a:pPr algn="ctr" eaLnBrk="1" hangingPunct="1"/>
              <a:r>
                <a:rPr lang="ru-RU" sz="2000" b="1" dirty="0"/>
                <a:t>более сильный рост </a:t>
              </a:r>
              <a:r>
                <a:rPr lang="ru-RU" sz="2800" b="1" i="1" dirty="0">
                  <a:solidFill>
                    <a:srgbClr val="C00000"/>
                  </a:solidFill>
                  <a:latin typeface="Georgia" pitchFamily="18" charset="0"/>
                </a:rPr>
                <a:t>Т</a:t>
              </a:r>
              <a:r>
                <a:rPr lang="en-US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поверхности</a:t>
              </a:r>
              <a:r>
                <a:rPr lang="en-US" sz="2400" b="1" baseline="-250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ru-RU" sz="2400" b="1" dirty="0"/>
                <a:t>  </a:t>
              </a:r>
              <a:r>
                <a:rPr lang="ru-RU" sz="2000" b="1" dirty="0"/>
                <a:t>и т.д. </a:t>
              </a:r>
            </a:p>
            <a:p>
              <a:pPr algn="ctr" eaLnBrk="1" hangingPunct="1"/>
              <a:endParaRPr lang="ru-RU" dirty="0"/>
            </a:p>
            <a:p>
              <a:pPr algn="ctr" eaLnBrk="1" hangingPunct="1"/>
              <a:endParaRPr lang="ru-RU" sz="2400" dirty="0">
                <a:solidFill>
                  <a:srgbClr val="FF0000"/>
                </a:solidFill>
              </a:endParaRPr>
            </a:p>
            <a:p>
              <a:pPr algn="ctr" eaLnBrk="1" hangingPunct="1"/>
              <a:r>
                <a:rPr lang="ru-RU" sz="2400" b="1" dirty="0"/>
                <a:t>Природные циклы</a:t>
              </a:r>
            </a:p>
            <a:p>
              <a:pPr algn="ctr" eaLnBrk="1" hangingPunct="1"/>
              <a:r>
                <a:rPr lang="ru-RU" sz="2000" dirty="0"/>
                <a:t>(</a:t>
              </a:r>
              <a:r>
                <a:rPr lang="ru-RU" sz="2000" dirty="0">
                  <a:solidFill>
                    <a:srgbClr val="C00000"/>
                  </a:solidFill>
                </a:rPr>
                <a:t>солнечная активность</a:t>
              </a:r>
              <a:r>
                <a:rPr lang="ru-RU" sz="2000" dirty="0"/>
                <a:t>, </a:t>
              </a:r>
              <a:r>
                <a:rPr lang="ru-RU" sz="2000" dirty="0">
                  <a:solidFill>
                    <a:srgbClr val="0000FF"/>
                  </a:solidFill>
                </a:rPr>
                <a:t>инерция тепловых полей океана</a:t>
              </a:r>
              <a:r>
                <a:rPr lang="ru-RU" sz="2000" dirty="0"/>
                <a:t>, </a:t>
              </a:r>
              <a:endParaRPr lang="en-US" sz="2000" dirty="0" smtClean="0"/>
            </a:p>
            <a:p>
              <a:pPr algn="ctr" eaLnBrk="1" hangingPunct="1"/>
              <a:r>
                <a:rPr lang="ru-RU" sz="2000" dirty="0" smtClean="0">
                  <a:solidFill>
                    <a:srgbClr val="663300"/>
                  </a:solidFill>
                </a:rPr>
                <a:t>влияние </a:t>
              </a:r>
              <a:r>
                <a:rPr lang="ru-RU" sz="2000" dirty="0">
                  <a:solidFill>
                    <a:srgbClr val="663300"/>
                  </a:solidFill>
                </a:rPr>
                <a:t>больших </a:t>
              </a:r>
              <a:r>
                <a:rPr lang="ru-RU" sz="2000" dirty="0" smtClean="0">
                  <a:solidFill>
                    <a:srgbClr val="663300"/>
                  </a:solidFill>
                </a:rPr>
                <a:t>планет</a:t>
              </a:r>
              <a:r>
                <a:rPr lang="en-US" sz="2000" dirty="0" smtClean="0"/>
                <a:t>, </a:t>
              </a:r>
              <a:r>
                <a:rPr lang="ru-RU" sz="2000" dirty="0" smtClean="0"/>
                <a:t> </a:t>
              </a:r>
              <a:r>
                <a:rPr lang="ru-RU" sz="2000" dirty="0"/>
                <a:t>прецессия оси вращения, </a:t>
              </a:r>
              <a:r>
                <a:rPr lang="ru-RU" sz="2000" dirty="0" smtClean="0"/>
                <a:t>и </a:t>
              </a:r>
              <a:r>
                <a:rPr lang="ru-RU" sz="2000" dirty="0"/>
                <a:t>т.д.)</a:t>
              </a:r>
            </a:p>
          </p:txBody>
        </p:sp>
        <p:sp>
          <p:nvSpPr>
            <p:cNvPr id="10" name="Стрелка вправо 9"/>
            <p:cNvSpPr/>
            <p:nvPr/>
          </p:nvSpPr>
          <p:spPr>
            <a:xfrm>
              <a:off x="4669408" y="2052340"/>
              <a:ext cx="500063" cy="197327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1" name="Стрелка вправо 10"/>
            <p:cNvSpPr/>
            <p:nvPr/>
          </p:nvSpPr>
          <p:spPr>
            <a:xfrm rot="5400000">
              <a:off x="5456411" y="2513211"/>
              <a:ext cx="500062" cy="1793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4" name="Плюс 13"/>
            <p:cNvSpPr/>
            <p:nvPr/>
          </p:nvSpPr>
          <p:spPr>
            <a:xfrm>
              <a:off x="4504556" y="4392339"/>
              <a:ext cx="571500" cy="404813"/>
            </a:xfrm>
            <a:prstGeom prst="mathPlus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2" name="Стрелка вправо 11"/>
            <p:cNvSpPr/>
            <p:nvPr/>
          </p:nvSpPr>
          <p:spPr>
            <a:xfrm rot="5400000">
              <a:off x="4785518" y="3428207"/>
              <a:ext cx="500063" cy="2159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7391028" y="31080"/>
            <a:ext cx="1763712" cy="760412"/>
            <a:chOff x="4649" y="0"/>
            <a:chExt cx="1111" cy="526"/>
          </a:xfrm>
        </p:grpSpPr>
        <p:sp>
          <p:nvSpPr>
            <p:cNvPr id="9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>
                  <a:solidFill>
                    <a:schemeClr val="accent2"/>
                  </a:solidFill>
                </a:rPr>
                <a:t>Russian Academy of Sciences</a:t>
              </a:r>
              <a:endParaRPr lang="en-US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13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15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16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48026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8640960" cy="5367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/>
              <a:t>ДРАМА ГЛОБАЛЬНОГО ПОТЕПЛЕНИЯ: </a:t>
            </a:r>
          </a:p>
          <a:p>
            <a:pPr algn="ctr"/>
            <a:endParaRPr lang="ru-RU" sz="2800" b="1" dirty="0" smtClean="0"/>
          </a:p>
          <a:p>
            <a:r>
              <a:rPr lang="ru-RU" sz="2800" b="1" dirty="0" smtClean="0">
                <a:solidFill>
                  <a:srgbClr val="0000FF"/>
                </a:solidFill>
              </a:rPr>
              <a:t>Термодинамически ничтожные  изменения температуры</a:t>
            </a:r>
          </a:p>
          <a:p>
            <a:pPr algn="ctr"/>
            <a:r>
              <a:rPr lang="ru-RU" sz="2800" b="1" dirty="0" smtClean="0">
                <a:solidFill>
                  <a:srgbClr val="0000FF"/>
                </a:solidFill>
                <a:latin typeface="Georgia" panose="02040502050405020303" pitchFamily="18" charset="0"/>
                <a:sym typeface="Symbol"/>
              </a:rPr>
              <a:t></a:t>
            </a:r>
            <a:r>
              <a:rPr lang="ru-RU" sz="2800" b="1" i="1" dirty="0" smtClean="0">
                <a:solidFill>
                  <a:srgbClr val="0000FF"/>
                </a:solidFill>
                <a:latin typeface="Georgia" panose="02040502050405020303" pitchFamily="18" charset="0"/>
              </a:rPr>
              <a:t>Т</a:t>
            </a:r>
            <a:r>
              <a:rPr lang="ru-RU" sz="2800" b="1" dirty="0" smtClean="0">
                <a:solidFill>
                  <a:srgbClr val="0000FF"/>
                </a:solidFill>
              </a:rPr>
              <a:t> </a:t>
            </a:r>
            <a:r>
              <a:rPr lang="ru-RU" sz="2800" b="1" dirty="0" smtClean="0">
                <a:solidFill>
                  <a:srgbClr val="0000FF"/>
                </a:solidFill>
                <a:sym typeface="Symbol"/>
              </a:rPr>
              <a:t> 1 </a:t>
            </a:r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K </a:t>
            </a:r>
            <a:r>
              <a:rPr lang="en-US" sz="2800" b="1" spc="-180" dirty="0" smtClean="0">
                <a:solidFill>
                  <a:srgbClr val="0000FF"/>
                </a:solidFill>
              </a:rPr>
              <a:t>&lt;&lt;</a:t>
            </a:r>
            <a:r>
              <a:rPr lang="en-US" sz="2800" b="1" dirty="0" smtClean="0">
                <a:solidFill>
                  <a:srgbClr val="0000FF"/>
                </a:solidFill>
              </a:rPr>
              <a:t> 300 K</a:t>
            </a:r>
            <a:endParaRPr lang="ru-RU" sz="2800" b="1" dirty="0" smtClean="0">
              <a:solidFill>
                <a:srgbClr val="0000FF"/>
              </a:solidFill>
            </a:endParaRPr>
          </a:p>
          <a:p>
            <a:pPr>
              <a:spcAft>
                <a:spcPts val="1200"/>
              </a:spcAft>
            </a:pPr>
            <a:r>
              <a:rPr lang="ru-RU" sz="2800" b="1" dirty="0" smtClean="0">
                <a:solidFill>
                  <a:srgbClr val="0000FF"/>
                </a:solidFill>
              </a:rPr>
              <a:t>могут привести к изменениям:</a:t>
            </a:r>
            <a:endParaRPr lang="en-US" sz="2800" b="1" dirty="0" smtClean="0">
              <a:solidFill>
                <a:srgbClr val="0000FF"/>
              </a:solidFill>
            </a:endParaRPr>
          </a:p>
          <a:p>
            <a:pPr marL="895350" algn="just">
              <a:spcAft>
                <a:spcPts val="1800"/>
              </a:spcAft>
            </a:pPr>
            <a:r>
              <a:rPr lang="ru-RU" sz="2400" b="1" dirty="0" smtClean="0">
                <a:solidFill>
                  <a:srgbClr val="C00000"/>
                </a:solidFill>
              </a:rPr>
              <a:t>1) </a:t>
            </a:r>
            <a:r>
              <a:rPr lang="ru-RU" sz="3200" b="1" dirty="0" smtClean="0">
                <a:solidFill>
                  <a:srgbClr val="C00000"/>
                </a:solidFill>
              </a:rPr>
              <a:t>режима осадков;</a:t>
            </a:r>
            <a:endParaRPr lang="en-US" sz="3200" b="1" dirty="0" smtClean="0">
              <a:solidFill>
                <a:srgbClr val="C00000"/>
              </a:solidFill>
            </a:endParaRPr>
          </a:p>
          <a:p>
            <a:pPr marL="895350">
              <a:lnSpc>
                <a:spcPct val="70000"/>
              </a:lnSpc>
              <a:spcBef>
                <a:spcPts val="1800"/>
              </a:spcBef>
              <a:spcAft>
                <a:spcPts val="1200"/>
              </a:spcAft>
            </a:pPr>
            <a:r>
              <a:rPr lang="ru-RU" sz="2400" b="1" dirty="0" smtClean="0">
                <a:solidFill>
                  <a:srgbClr val="C00000"/>
                </a:solidFill>
              </a:rPr>
              <a:t>2) </a:t>
            </a:r>
            <a:r>
              <a:rPr lang="ru-RU" sz="3200" b="1" dirty="0" smtClean="0">
                <a:solidFill>
                  <a:srgbClr val="C00000"/>
                </a:solidFill>
              </a:rPr>
              <a:t>кинетической энергии атмосферы (ураганы, торнадо, волны-убийцы и т.д.);</a:t>
            </a:r>
          </a:p>
          <a:p>
            <a:pPr marL="895350" algn="just">
              <a:spcAft>
                <a:spcPts val="1200"/>
              </a:spcAft>
            </a:pPr>
            <a:r>
              <a:rPr lang="ru-RU" sz="2400" b="1" dirty="0" smtClean="0">
                <a:solidFill>
                  <a:srgbClr val="C00000"/>
                </a:solidFill>
              </a:rPr>
              <a:t>3) </a:t>
            </a:r>
            <a:r>
              <a:rPr lang="ru-RU" sz="3600" b="1" dirty="0" smtClean="0">
                <a:solidFill>
                  <a:srgbClr val="C00000"/>
                </a:solidFill>
              </a:rPr>
              <a:t>биосферы</a:t>
            </a:r>
            <a:r>
              <a:rPr lang="ru-RU" sz="2400" b="1" dirty="0" smtClean="0">
                <a:solidFill>
                  <a:srgbClr val="C00000"/>
                </a:solidFill>
              </a:rPr>
              <a:t> </a:t>
            </a:r>
            <a:r>
              <a:rPr lang="ru-RU" sz="2800" b="1" dirty="0" smtClean="0">
                <a:solidFill>
                  <a:srgbClr val="C00000"/>
                </a:solidFill>
              </a:rPr>
              <a:t>(вирусы, бактерии и т.д.)</a:t>
            </a:r>
            <a:endParaRPr lang="ru-RU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83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468313" y="115888"/>
            <a:ext cx="8523287" cy="584775"/>
          </a:xfrm>
          <a:prstGeom prst="rect">
            <a:avLst/>
          </a:prstGeom>
          <a:solidFill>
            <a:srgbClr val="F9FBFD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3200" b="1" dirty="0" smtClean="0">
                <a:cs typeface="Arial" charset="0"/>
              </a:rPr>
              <a:t>БАЛАНС УГЛЕРОДА (С)</a:t>
            </a:r>
            <a:r>
              <a:rPr lang="en-US" altLang="ru-RU" sz="3200" b="1" dirty="0" smtClean="0">
                <a:cs typeface="Arial" charset="0"/>
              </a:rPr>
              <a:t> </a:t>
            </a:r>
            <a:r>
              <a:rPr lang="ru-RU" altLang="ru-RU" sz="3200" b="1" dirty="0" smtClean="0">
                <a:cs typeface="Arial" charset="0"/>
              </a:rPr>
              <a:t>В АТМОСФЕРЕ</a:t>
            </a:r>
            <a:endParaRPr lang="ru-RU" altLang="ru-RU" sz="3200" b="1" dirty="0">
              <a:cs typeface="Arial" charset="0"/>
            </a:endParaRPr>
          </a:p>
        </p:txBody>
      </p:sp>
      <p:sp>
        <p:nvSpPr>
          <p:cNvPr id="10243" name="Прямоугольник 11"/>
          <p:cNvSpPr>
            <a:spLocks noChangeArrowheads="1"/>
          </p:cNvSpPr>
          <p:nvPr/>
        </p:nvSpPr>
        <p:spPr bwMode="auto">
          <a:xfrm>
            <a:off x="105672" y="836613"/>
            <a:ext cx="8902502" cy="584775"/>
          </a:xfrm>
          <a:prstGeom prst="rect">
            <a:avLst/>
          </a:prstGeom>
          <a:solidFill>
            <a:srgbClr val="FFEDB3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ru-RU" sz="3200" b="1" i="1" dirty="0">
                <a:latin typeface="Georgia" pitchFamily="18" charset="0"/>
              </a:rPr>
              <a:t>M</a:t>
            </a:r>
            <a:r>
              <a:rPr lang="en-US" altLang="ru-RU" sz="2400" dirty="0"/>
              <a:t>(CO</a:t>
            </a:r>
            <a:r>
              <a:rPr lang="en-US" altLang="ru-RU" sz="2400" baseline="-25000" dirty="0"/>
              <a:t>2</a:t>
            </a:r>
            <a:r>
              <a:rPr lang="en-US" altLang="ru-RU" sz="2400" dirty="0"/>
              <a:t>) </a:t>
            </a:r>
            <a:r>
              <a:rPr lang="ru-RU" altLang="ru-RU" sz="2400" b="1" dirty="0" smtClean="0"/>
              <a:t>в атмосфере </a:t>
            </a:r>
            <a:r>
              <a:rPr lang="en-US" altLang="ru-RU" sz="2400" b="1" dirty="0">
                <a:sym typeface="Symbol"/>
              </a:rPr>
              <a:t></a:t>
            </a:r>
            <a:r>
              <a:rPr lang="en-US" altLang="ru-RU" sz="2400" b="1" dirty="0" smtClean="0"/>
              <a:t> </a:t>
            </a:r>
            <a:r>
              <a:rPr lang="ru-RU" altLang="ru-RU" sz="3200" b="1" dirty="0" smtClean="0"/>
              <a:t>3000</a:t>
            </a:r>
            <a:r>
              <a:rPr lang="ru-RU" altLang="ru-RU" sz="2400" b="1" dirty="0" smtClean="0"/>
              <a:t> </a:t>
            </a:r>
            <a:r>
              <a:rPr lang="ru-RU" altLang="ru-RU" sz="2400" b="1" dirty="0" err="1" smtClean="0">
                <a:latin typeface="Times New Roman" pitchFamily="18" charset="0"/>
                <a:cs typeface="Times New Roman" pitchFamily="18" charset="0"/>
              </a:rPr>
              <a:t>Гт</a:t>
            </a:r>
            <a:r>
              <a:rPr lang="en-US" altLang="ru-RU" sz="24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ru-RU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</a:t>
            </a:r>
            <a:r>
              <a:rPr lang="en-US" altLang="ru-RU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3200" b="1" i="1" dirty="0">
                <a:latin typeface="Georgia" pitchFamily="18" charset="0"/>
              </a:rPr>
              <a:t>M</a:t>
            </a:r>
            <a:r>
              <a:rPr lang="en-US" altLang="ru-RU" sz="2400" dirty="0"/>
              <a:t>(C) </a:t>
            </a:r>
            <a:r>
              <a:rPr lang="en-US" altLang="ru-RU" sz="2400" b="1" dirty="0"/>
              <a:t>= </a:t>
            </a:r>
            <a:r>
              <a:rPr lang="ru-RU" altLang="ru-RU" sz="3200" b="1" dirty="0" smtClean="0"/>
              <a:t>800</a:t>
            </a:r>
            <a:r>
              <a:rPr lang="ru-RU" altLang="ru-RU" sz="2400" b="1" dirty="0" smtClean="0"/>
              <a:t> </a:t>
            </a:r>
            <a:r>
              <a:rPr lang="ru-RU" altLang="ru-RU" sz="2400" b="1" dirty="0" err="1" smtClean="0">
                <a:latin typeface="Times New Roman" pitchFamily="18" charset="0"/>
                <a:cs typeface="Times New Roman" pitchFamily="18" charset="0"/>
              </a:rPr>
              <a:t>Гт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b="1" dirty="0">
                <a:latin typeface="Times New Roman" pitchFamily="18" charset="0"/>
                <a:cs typeface="Times New Roman" pitchFamily="18" charset="0"/>
              </a:rPr>
              <a:t>,       </a:t>
            </a:r>
            <a:endParaRPr lang="ru-RU" alt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244" name="Группа 1"/>
          <p:cNvGrpSpPr>
            <a:grpSpLocks/>
          </p:cNvGrpSpPr>
          <p:nvPr/>
        </p:nvGrpSpPr>
        <p:grpSpPr bwMode="auto">
          <a:xfrm>
            <a:off x="239713" y="2636391"/>
            <a:ext cx="8564562" cy="936625"/>
            <a:chOff x="491267" y="1081088"/>
            <a:chExt cx="8249173" cy="936553"/>
          </a:xfrm>
          <a:solidFill>
            <a:srgbClr val="E6FDFE"/>
          </a:solidFill>
        </p:grpSpPr>
        <p:sp>
          <p:nvSpPr>
            <p:cNvPr id="6" name="Прямоугольник 5"/>
            <p:cNvSpPr/>
            <p:nvPr/>
          </p:nvSpPr>
          <p:spPr>
            <a:xfrm>
              <a:off x="899592" y="1081088"/>
              <a:ext cx="7440311" cy="9365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025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114389"/>
                </p:ext>
              </p:extLst>
            </p:nvPr>
          </p:nvGraphicFramePr>
          <p:xfrm>
            <a:off x="491267" y="1102170"/>
            <a:ext cx="8249173" cy="895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0" name="Equation" r:id="rId4" imgW="4686120" imgH="507960" progId="Equation.DSMT4">
                    <p:embed/>
                  </p:oleObj>
                </mc:Choice>
                <mc:Fallback>
                  <p:oleObj name="Equation" r:id="rId4" imgW="468612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267" y="1102170"/>
                          <a:ext cx="8249173" cy="895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18568"/>
              </p:ext>
            </p:extLst>
          </p:nvPr>
        </p:nvGraphicFramePr>
        <p:xfrm>
          <a:off x="2022475" y="1628775"/>
          <a:ext cx="5248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1" name="Equation" r:id="rId6" imgW="2692080" imgH="507960" progId="Equation.DSMT4">
                  <p:embed/>
                </p:oleObj>
              </mc:Choice>
              <mc:Fallback>
                <p:oleObj name="Equation" r:id="rId6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1628775"/>
                        <a:ext cx="52482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6" name="Группа 4"/>
          <p:cNvGrpSpPr>
            <a:grpSpLocks/>
          </p:cNvGrpSpPr>
          <p:nvPr/>
        </p:nvGrpSpPr>
        <p:grpSpPr bwMode="auto">
          <a:xfrm>
            <a:off x="1835696" y="3646785"/>
            <a:ext cx="6108154" cy="1150367"/>
            <a:chOff x="749717" y="3932060"/>
            <a:chExt cx="5897121" cy="936005"/>
          </a:xfrm>
          <a:solidFill>
            <a:srgbClr val="F0F0F0"/>
          </a:solidFill>
        </p:grpSpPr>
        <p:sp>
          <p:nvSpPr>
            <p:cNvPr id="3" name="Прямоугольник 2"/>
            <p:cNvSpPr/>
            <p:nvPr/>
          </p:nvSpPr>
          <p:spPr>
            <a:xfrm>
              <a:off x="2159081" y="3932060"/>
              <a:ext cx="2988234" cy="93600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025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401975"/>
                </p:ext>
              </p:extLst>
            </p:nvPr>
          </p:nvGraphicFramePr>
          <p:xfrm>
            <a:off x="749717" y="3955897"/>
            <a:ext cx="5897121" cy="889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2" name="Equation" r:id="rId8" imgW="3022560" imgH="457200" progId="Equation.DSMT4">
                    <p:embed/>
                  </p:oleObj>
                </mc:Choice>
                <mc:Fallback>
                  <p:oleObj name="Equation" r:id="rId8" imgW="30225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717" y="3955897"/>
                          <a:ext cx="5897121" cy="889920"/>
                        </a:xfrm>
                        <a:prstGeom prst="rect">
                          <a:avLst/>
                        </a:prstGeom>
                        <a:solidFill>
                          <a:srgbClr val="F0F0F0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25"/>
          <p:cNvGrpSpPr>
            <a:grpSpLocks/>
          </p:cNvGrpSpPr>
          <p:nvPr/>
        </p:nvGrpSpPr>
        <p:grpSpPr bwMode="auto">
          <a:xfrm>
            <a:off x="1907704" y="4956519"/>
            <a:ext cx="6192687" cy="1496817"/>
            <a:chOff x="1579356" y="5250145"/>
            <a:chExt cx="6192100" cy="1347207"/>
          </a:xfrm>
          <a:solidFill>
            <a:srgbClr val="FFEFF2"/>
          </a:solidFill>
        </p:grpSpPr>
        <p:sp>
          <p:nvSpPr>
            <p:cNvPr id="25" name="Прямоугольник 24"/>
            <p:cNvSpPr/>
            <p:nvPr/>
          </p:nvSpPr>
          <p:spPr>
            <a:xfrm>
              <a:off x="1579356" y="5250145"/>
              <a:ext cx="6192100" cy="1347207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025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690857"/>
                </p:ext>
              </p:extLst>
            </p:nvPr>
          </p:nvGraphicFramePr>
          <p:xfrm>
            <a:off x="1790945" y="5675265"/>
            <a:ext cx="5779539" cy="674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3" name="Equation" r:id="rId10" imgW="2286000" imgH="266400" progId="Equation.DSMT4">
                    <p:embed/>
                  </p:oleObj>
                </mc:Choice>
                <mc:Fallback>
                  <p:oleObj name="Equation" r:id="rId10" imgW="22860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945" y="5675265"/>
                          <a:ext cx="5779539" cy="674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8" name="Group 23"/>
          <p:cNvGrpSpPr>
            <a:grpSpLocks/>
          </p:cNvGrpSpPr>
          <p:nvPr/>
        </p:nvGrpSpPr>
        <p:grpSpPr bwMode="auto">
          <a:xfrm>
            <a:off x="1" y="6221362"/>
            <a:ext cx="1475655" cy="544389"/>
            <a:chOff x="4649" y="0"/>
            <a:chExt cx="1111" cy="526"/>
          </a:xfrm>
        </p:grpSpPr>
        <p:sp>
          <p:nvSpPr>
            <p:cNvPr id="10249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8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Российская академия наук</a:t>
              </a:r>
              <a:endParaRPr lang="en-US" altLang="ru-RU" sz="12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  <a:p>
              <a:pPr algn="ctr" eaLnBrk="1" hangingPunct="1"/>
              <a:r>
                <a:rPr lang="ru-RU" altLang="ru-RU" sz="10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Институт океанологии им. П.П. Ширшова</a:t>
              </a:r>
              <a:endParaRPr lang="en-US" altLang="ru-RU" sz="10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</p:txBody>
        </p:sp>
        <p:grpSp>
          <p:nvGrpSpPr>
            <p:cNvPr id="10250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22" cy="200"/>
              <a:chOff x="5058" y="0"/>
              <a:chExt cx="322" cy="200"/>
            </a:xfrm>
          </p:grpSpPr>
          <p:sp>
            <p:nvSpPr>
              <p:cNvPr id="10251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63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10252" name="Picture 27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309988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-81777" y="44624"/>
            <a:ext cx="9172127" cy="6758463"/>
            <a:chOff x="-81777" y="43880"/>
            <a:chExt cx="9172127" cy="6758463"/>
          </a:xfrm>
        </p:grpSpPr>
        <p:pic>
          <p:nvPicPr>
            <p:cNvPr id="16387" name="Picture 1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749" y="944634"/>
              <a:ext cx="8813890" cy="57964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388" name="Rectangle 2"/>
            <p:cNvSpPr txBox="1">
              <a:spLocks noChangeArrowheads="1"/>
            </p:cNvSpPr>
            <p:nvPr/>
          </p:nvSpPr>
          <p:spPr bwMode="auto">
            <a:xfrm>
              <a:off x="755" y="43880"/>
              <a:ext cx="6804000" cy="828746"/>
            </a:xfrm>
            <a:prstGeom prst="rect">
              <a:avLst/>
            </a:prstGeom>
            <a:solidFill>
              <a:srgbClr val="F8E95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ru-RU" sz="2800" dirty="0">
                  <a:solidFill>
                    <a:schemeClr val="tx2"/>
                  </a:solidFill>
                </a:rPr>
                <a:t/>
              </a:r>
              <a:br>
                <a:rPr lang="ru-RU" sz="2800" dirty="0">
                  <a:solidFill>
                    <a:schemeClr val="tx2"/>
                  </a:solidFill>
                </a:rPr>
              </a:br>
              <a:r>
                <a:rPr lang="ru-RU" sz="2000" b="1" dirty="0" smtClean="0">
                  <a:solidFill>
                    <a:srgbClr val="990099"/>
                  </a:solidFill>
                </a:rPr>
                <a:t>Ход </a:t>
              </a:r>
              <a:r>
                <a:rPr lang="ru-RU" sz="2000" b="1" dirty="0">
                  <a:solidFill>
                    <a:srgbClr val="990099"/>
                  </a:solidFill>
                </a:rPr>
                <a:t>средней глобальной температуры</a:t>
              </a:r>
              <a:r>
                <a:rPr lang="en-US" sz="2000" b="1" dirty="0">
                  <a:solidFill>
                    <a:srgbClr val="990099"/>
                  </a:solidFill>
                </a:rPr>
                <a:t> </a:t>
              </a:r>
              <a:r>
                <a:rPr lang="ru-RU" sz="2000" b="1" dirty="0">
                  <a:solidFill>
                    <a:srgbClr val="990099"/>
                  </a:solidFill>
                </a:rPr>
                <a:t>за последние </a:t>
              </a:r>
              <a:r>
                <a:rPr lang="ru-RU" sz="2000" b="1" dirty="0" smtClean="0">
                  <a:solidFill>
                    <a:srgbClr val="990099"/>
                  </a:solidFill>
                </a:rPr>
                <a:t>150 лет при монотонном росте </a:t>
              </a:r>
              <a:r>
                <a:rPr lang="ru-RU" sz="2000" b="1" i="1" dirty="0" smtClean="0">
                  <a:solidFill>
                    <a:srgbClr val="990099"/>
                  </a:solidFill>
                  <a:latin typeface="Georgia" pitchFamily="18" charset="0"/>
                </a:rPr>
                <a:t>с</a:t>
              </a:r>
              <a:r>
                <a:rPr lang="ru-RU" sz="2000" b="1" dirty="0" smtClean="0">
                  <a:solidFill>
                    <a:srgbClr val="990099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2000" b="1" dirty="0" smtClean="0">
                  <a:solidFill>
                    <a:srgbClr val="990099"/>
                  </a:solidFill>
                </a:rPr>
                <a:t>СО</a:t>
              </a:r>
              <a:r>
                <a:rPr lang="ru-RU" sz="2000" b="1" baseline="-25000" dirty="0" smtClean="0">
                  <a:solidFill>
                    <a:srgbClr val="990099"/>
                  </a:solidFill>
                </a:rPr>
                <a:t>2</a:t>
              </a:r>
              <a:r>
                <a:rPr lang="ru-RU" sz="2000" b="1" dirty="0" smtClean="0">
                  <a:solidFill>
                    <a:srgbClr val="990099"/>
                  </a:solidFill>
                </a:rPr>
                <a:t>)</a:t>
              </a:r>
              <a:r>
                <a:rPr lang="ru-RU" sz="2000" b="1" dirty="0">
                  <a:solidFill>
                    <a:srgbClr val="990099"/>
                  </a:solidFill>
                </a:rPr>
                <a:t/>
              </a:r>
              <a:br>
                <a:rPr lang="ru-RU" sz="2000" b="1" dirty="0">
                  <a:solidFill>
                    <a:srgbClr val="990099"/>
                  </a:solidFill>
                </a:rPr>
              </a:br>
              <a:endParaRPr lang="ru-RU" sz="2000" b="1" dirty="0">
                <a:solidFill>
                  <a:srgbClr val="990099"/>
                </a:solidFill>
              </a:endParaRPr>
            </a:p>
          </p:txBody>
        </p:sp>
        <p:sp>
          <p:nvSpPr>
            <p:cNvPr id="16389" name="TextBox 3"/>
            <p:cNvSpPr txBox="1">
              <a:spLocks noChangeArrowheads="1"/>
            </p:cNvSpPr>
            <p:nvPr/>
          </p:nvSpPr>
          <p:spPr bwMode="auto">
            <a:xfrm>
              <a:off x="8102613" y="694297"/>
              <a:ext cx="952911" cy="19673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sz="1600" dirty="0">
                  <a:sym typeface="Symbol" pitchFamily="18" charset="2"/>
                </a:rPr>
                <a:t></a:t>
              </a:r>
              <a:r>
                <a:rPr lang="en-US" sz="1600" i="1" dirty="0">
                  <a:latin typeface="Georgia" pitchFamily="18" charset="0"/>
                  <a:sym typeface="Symbol" pitchFamily="18" charset="2"/>
                </a:rPr>
                <a:t>T, 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C</a:t>
              </a:r>
            </a:p>
            <a:p>
              <a:pPr eaLnBrk="1" hangingPunct="1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8</a:t>
              </a:r>
              <a:endParaRPr lang="en-US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>
                <a:spcBef>
                  <a:spcPts val="700"/>
                </a:spcBef>
              </a:pP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ts val="700"/>
                </a:spcBef>
              </a:pP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ts val="938"/>
                </a:spcBef>
              </a:pP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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,4</a:t>
              </a:r>
              <a:endParaRPr lang="en-US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>
                <a:spcBef>
                  <a:spcPts val="938"/>
                </a:spcBef>
              </a:pP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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,</a:t>
              </a:r>
              <a:r>
                <a:rPr lang="ru-RU" sz="16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8</a:t>
              </a:r>
              <a:endParaRPr lang="en-US" sz="16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cxnSp>
          <p:nvCxnSpPr>
            <p:cNvPr id="3" name="Прямая соединительная линия 2"/>
            <p:cNvCxnSpPr/>
            <p:nvPr/>
          </p:nvCxnSpPr>
          <p:spPr bwMode="auto">
            <a:xfrm flipH="1">
              <a:off x="327026" y="1809750"/>
              <a:ext cx="78470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 bwMode="auto">
            <a:xfrm flipH="1">
              <a:off x="320676" y="2152650"/>
              <a:ext cx="7847012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 bwMode="auto">
            <a:xfrm flipH="1">
              <a:off x="3494089" y="1476375"/>
              <a:ext cx="4679949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 bwMode="auto">
            <a:xfrm flipH="1">
              <a:off x="3529014" y="1125538"/>
              <a:ext cx="4606924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5" name="TextBox 4"/>
            <p:cNvSpPr txBox="1">
              <a:spLocks noChangeArrowheads="1"/>
            </p:cNvSpPr>
            <p:nvPr/>
          </p:nvSpPr>
          <p:spPr bwMode="auto">
            <a:xfrm>
              <a:off x="144251" y="2728215"/>
              <a:ext cx="8208234" cy="2770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/>
                <a:t>1850             1870               1890              1910               1930               1950              1970              1990              2010</a:t>
              </a:r>
              <a:endParaRPr lang="ru-RU" sz="1200" b="1" dirty="0"/>
            </a:p>
          </p:txBody>
        </p:sp>
        <p:sp>
          <p:nvSpPr>
            <p:cNvPr id="16396" name="TextBox 11"/>
            <p:cNvSpPr txBox="1">
              <a:spLocks noChangeArrowheads="1"/>
            </p:cNvSpPr>
            <p:nvPr/>
          </p:nvSpPr>
          <p:spPr bwMode="auto">
            <a:xfrm>
              <a:off x="686403" y="4736144"/>
              <a:ext cx="7199405" cy="2160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 dirty="0"/>
                <a:t>1911                1921                 1931                  1941          1971     1976    1981    1986    1991     1996            </a:t>
              </a:r>
              <a:endParaRPr lang="ru-RU" sz="1200" b="1" dirty="0"/>
            </a:p>
          </p:txBody>
        </p:sp>
        <p:sp>
          <p:nvSpPr>
            <p:cNvPr id="16397" name="TextBox 12"/>
            <p:cNvSpPr txBox="1">
              <a:spLocks noChangeArrowheads="1"/>
            </p:cNvSpPr>
            <p:nvPr/>
          </p:nvSpPr>
          <p:spPr bwMode="auto">
            <a:xfrm>
              <a:off x="320676" y="3088286"/>
              <a:ext cx="560528" cy="13799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  <a:p>
              <a:pPr algn="r" eaLnBrk="1" hangingPunct="1">
                <a:spcBef>
                  <a:spcPts val="2400"/>
                </a:spcBef>
                <a:spcAft>
                  <a:spcPts val="1800"/>
                </a:spcAft>
              </a:pP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r" eaLnBrk="1" hangingPunct="1">
                <a:spcBef>
                  <a:spcPts val="775"/>
                </a:spcBef>
              </a:pP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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,4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 bwMode="auto">
            <a:xfrm flipH="1">
              <a:off x="854076" y="3778250"/>
              <a:ext cx="36353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 bwMode="auto">
            <a:xfrm flipH="1" flipV="1">
              <a:off x="855664" y="3255963"/>
              <a:ext cx="28733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 bwMode="auto">
            <a:xfrm flipH="1">
              <a:off x="836614" y="4300538"/>
              <a:ext cx="363537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1" name="TextBox 17"/>
            <p:cNvSpPr txBox="1">
              <a:spLocks noChangeArrowheads="1"/>
            </p:cNvSpPr>
            <p:nvPr/>
          </p:nvSpPr>
          <p:spPr bwMode="auto">
            <a:xfrm>
              <a:off x="7740468" y="3105221"/>
              <a:ext cx="838600" cy="16183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Aft>
                  <a:spcPts val="900"/>
                </a:spcAft>
              </a:pP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6</a:t>
              </a:r>
              <a:endParaRPr 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>
                <a:spcAft>
                  <a:spcPts val="600"/>
                </a:spcAft>
              </a:pP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Aft>
                  <a:spcPts val="1000"/>
                </a:spcAft>
              </a:pP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</a:p>
            <a:p>
              <a:pPr eaLnBrk="1" hangingPunct="1">
                <a:spcAft>
                  <a:spcPts val="600"/>
                </a:spcAft>
              </a:pPr>
              <a:r>
                <a:rPr lang="ru-RU" sz="1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/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 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9" name="Прямая соединительная линия 18"/>
            <p:cNvCxnSpPr/>
            <p:nvPr/>
          </p:nvCxnSpPr>
          <p:spPr bwMode="auto">
            <a:xfrm flipH="1">
              <a:off x="7054620" y="3262313"/>
              <a:ext cx="686955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 flipH="1">
              <a:off x="4860032" y="3889375"/>
              <a:ext cx="287972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 bwMode="auto">
            <a:xfrm flipH="1">
              <a:off x="4921251" y="4516437"/>
              <a:ext cx="100806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 bwMode="auto">
            <a:xfrm flipH="1">
              <a:off x="6675438" y="4510088"/>
              <a:ext cx="11160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 bwMode="auto">
            <a:xfrm>
              <a:off x="-81777" y="6525344"/>
              <a:ext cx="9000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dirty="0"/>
                <a:t>1877      </a:t>
              </a:r>
              <a:r>
                <a:rPr lang="en-US" sz="1200" b="1" dirty="0" smtClean="0"/>
                <a:t>             1887                    1897                    1907   </a:t>
              </a:r>
              <a:r>
                <a:rPr lang="ru-RU" sz="1200" b="1" dirty="0" smtClean="0"/>
                <a:t>                 </a:t>
              </a:r>
              <a:r>
                <a:rPr lang="en-US" sz="1200" b="1" dirty="0" smtClean="0"/>
                <a:t>1944      1950       1956      1962       1968 </a:t>
              </a:r>
              <a:r>
                <a:rPr lang="ru-RU" sz="1200" b="1" dirty="0" smtClean="0"/>
                <a:t>      1974</a:t>
              </a:r>
              <a:r>
                <a:rPr lang="en-US" sz="1200" b="1" dirty="0" smtClean="0"/>
                <a:t> </a:t>
              </a:r>
              <a:r>
                <a:rPr lang="en-US" sz="1200" b="1" spc="-150" dirty="0" smtClean="0"/>
                <a:t>       </a:t>
              </a:r>
              <a:r>
                <a:rPr lang="en-US" sz="1200" b="1" spc="-100" dirty="0" smtClean="0"/>
                <a:t>1998     </a:t>
              </a:r>
              <a:r>
                <a:rPr lang="ru-RU" sz="1200" b="1" spc="-100" dirty="0" smtClean="0"/>
                <a:t>  </a:t>
              </a:r>
              <a:r>
                <a:rPr lang="en-US" sz="1200" b="1" spc="-100" dirty="0" smtClean="0"/>
                <a:t>200</a:t>
              </a:r>
              <a:r>
                <a:rPr lang="ru-RU" sz="1200" b="1" spc="-100" dirty="0" smtClean="0"/>
                <a:t>2</a:t>
              </a:r>
              <a:r>
                <a:rPr lang="en-US" sz="1200" b="1" spc="-100" dirty="0" smtClean="0"/>
                <a:t>    </a:t>
              </a:r>
              <a:r>
                <a:rPr lang="ru-RU" sz="1200" b="1" spc="-100" dirty="0" smtClean="0"/>
                <a:t>  </a:t>
              </a:r>
              <a:r>
                <a:rPr lang="en-US" sz="1200" b="1" spc="-100" dirty="0" smtClean="0"/>
                <a:t>20</a:t>
              </a:r>
              <a:r>
                <a:rPr lang="ru-RU" sz="1200" b="1" spc="-100" dirty="0" smtClean="0"/>
                <a:t>08       2010</a:t>
              </a:r>
              <a:r>
                <a:rPr lang="en-US" sz="1200" b="1" spc="-100" dirty="0" smtClean="0"/>
                <a:t>           </a:t>
              </a:r>
              <a:endParaRPr lang="ru-RU" sz="1200" b="1" spc="-100" dirty="0"/>
            </a:p>
          </p:txBody>
        </p:sp>
        <p:sp>
          <p:nvSpPr>
            <p:cNvPr id="16407" name="TextBox 25"/>
            <p:cNvSpPr txBox="1">
              <a:spLocks noChangeArrowheads="1"/>
            </p:cNvSpPr>
            <p:nvPr/>
          </p:nvSpPr>
          <p:spPr bwMode="auto">
            <a:xfrm>
              <a:off x="8658350" y="4960655"/>
              <a:ext cx="432000" cy="15184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Aft>
                  <a:spcPts val="600"/>
                </a:spcAft>
              </a:pP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  <a:endParaRPr 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>
                <a:spcAft>
                  <a:spcPts val="600"/>
                </a:spcAft>
              </a:pP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Aft>
                  <a:spcPts val="1800"/>
                </a:spcAft>
              </a:pP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</a:rPr>
                <a:t>6</a:t>
              </a:r>
              <a:endParaRPr lang="en-US" sz="1400" b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1" hangingPunct="1">
                <a:spcBef>
                  <a:spcPts val="1400"/>
                </a:spcBef>
              </a:pP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,</a:t>
              </a:r>
              <a:r>
                <a:rPr lang="ru-RU" sz="1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Прямая соединительная линия 26"/>
            <p:cNvCxnSpPr/>
            <p:nvPr/>
          </p:nvCxnSpPr>
          <p:spPr bwMode="auto">
            <a:xfrm flipH="1">
              <a:off x="144464" y="5608266"/>
              <a:ext cx="37068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 bwMode="auto">
            <a:xfrm flipH="1">
              <a:off x="4140200" y="5590693"/>
              <a:ext cx="291623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Прямая соединительная линия 4"/>
          <p:cNvCxnSpPr/>
          <p:nvPr/>
        </p:nvCxnSpPr>
        <p:spPr>
          <a:xfrm>
            <a:off x="2231532" y="2153394"/>
            <a:ext cx="0" cy="518074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5102799" y="2151893"/>
            <a:ext cx="0" cy="504000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1709370" y="1736920"/>
            <a:ext cx="0" cy="972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4860032" y="1628800"/>
            <a:ext cx="0" cy="1044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3475978" y="1988840"/>
            <a:ext cx="0" cy="684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3654002" y="2348946"/>
            <a:ext cx="0" cy="324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6273033" y="1673649"/>
            <a:ext cx="0" cy="972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7443267" y="1268760"/>
            <a:ext cx="0" cy="1404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H="1">
            <a:off x="329729" y="2501893"/>
            <a:ext cx="7781938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4921251" y="4221088"/>
            <a:ext cx="281921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816124" y="4999207"/>
            <a:ext cx="216668" cy="16055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600"/>
              </a:spcAft>
            </a:pPr>
            <a:endParaRPr lang="ru-RU" sz="800" dirty="0"/>
          </a:p>
          <a:p>
            <a:pPr>
              <a:spcBef>
                <a:spcPts val="600"/>
              </a:spcBef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998049" y="4986848"/>
            <a:ext cx="216668" cy="14055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1600"/>
              </a:spcAft>
            </a:pPr>
            <a:endParaRPr lang="ru-RU" dirty="0"/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4" name="Прямая соединительная линия 43"/>
          <p:cNvCxnSpPr/>
          <p:nvPr/>
        </p:nvCxnSpPr>
        <p:spPr bwMode="auto">
          <a:xfrm flipH="1">
            <a:off x="7254402" y="5733256"/>
            <a:ext cx="136800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23"/>
          <p:cNvGrpSpPr>
            <a:grpSpLocks/>
          </p:cNvGrpSpPr>
          <p:nvPr/>
        </p:nvGrpSpPr>
        <p:grpSpPr bwMode="auto">
          <a:xfrm>
            <a:off x="7560816" y="44624"/>
            <a:ext cx="1583184" cy="659470"/>
            <a:chOff x="4649" y="0"/>
            <a:chExt cx="1111" cy="526"/>
          </a:xfrm>
        </p:grpSpPr>
        <p:sp>
          <p:nvSpPr>
            <p:cNvPr id="41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>
                  <a:solidFill>
                    <a:schemeClr val="accent2"/>
                  </a:solidFill>
                </a:rPr>
                <a:t>Russian Academy of Sciences</a:t>
              </a:r>
              <a:endParaRPr lang="en-US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42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46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47" name="Picture 27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4" name="Овал 3"/>
          <p:cNvSpPr/>
          <p:nvPr/>
        </p:nvSpPr>
        <p:spPr>
          <a:xfrm>
            <a:off x="7106383" y="4545360"/>
            <a:ext cx="1858105" cy="21240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144464" y="4961399"/>
            <a:ext cx="0" cy="1548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4155854" y="4941168"/>
            <a:ext cx="0" cy="1548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4921251" y="3105965"/>
            <a:ext cx="0" cy="1584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7684246" y="3106832"/>
            <a:ext cx="0" cy="1548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3771512" y="4986848"/>
            <a:ext cx="0" cy="1512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4404131" y="3105080"/>
            <a:ext cx="0" cy="1584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934305" y="3106832"/>
            <a:ext cx="0" cy="1584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6993209" y="4941168"/>
            <a:ext cx="0" cy="1548000"/>
          </a:xfrm>
          <a:prstGeom prst="line">
            <a:avLst/>
          </a:prstGeom>
          <a:ln w="38100">
            <a:solidFill>
              <a:srgbClr val="33CC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7274692" y="5040848"/>
            <a:ext cx="0" cy="1404000"/>
          </a:xfrm>
          <a:prstGeom prst="line">
            <a:avLst/>
          </a:prstGeom>
          <a:ln w="38100">
            <a:solidFill>
              <a:srgbClr val="FF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222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86" name="Picture 4" descr="Кривая_1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00" r="14882" b="8640"/>
          <a:stretch>
            <a:fillRect/>
          </a:stretch>
        </p:blipFill>
        <p:spPr bwMode="auto">
          <a:xfrm>
            <a:off x="468313" y="981075"/>
            <a:ext cx="511175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5332413" y="1216025"/>
            <a:ext cx="2655887" cy="461665"/>
          </a:xfrm>
          <a:prstGeom prst="rect">
            <a:avLst/>
          </a:prstGeom>
          <a:solidFill>
            <a:srgbClr val="F2D1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ru-RU" altLang="ru-RU" sz="2400" dirty="0" smtClean="0">
                <a:solidFill>
                  <a:srgbClr val="990099"/>
                </a:solidFill>
              </a:rPr>
              <a:t>Антропогенный </a:t>
            </a:r>
            <a:r>
              <a:rPr lang="ru-RU" altLang="ru-RU" sz="2400" dirty="0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7172" name="Line 7"/>
          <p:cNvSpPr>
            <a:spLocks noChangeShapeType="1"/>
          </p:cNvSpPr>
          <p:nvPr/>
        </p:nvSpPr>
        <p:spPr bwMode="auto">
          <a:xfrm flipH="1" flipV="1">
            <a:off x="5003800" y="1844675"/>
            <a:ext cx="1296988" cy="40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250825" y="44450"/>
            <a:ext cx="8893175" cy="79216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ru-RU" altLang="ru-RU" sz="3600" b="1" dirty="0" smtClean="0">
                <a:solidFill>
                  <a:srgbClr val="0033CC"/>
                </a:solidFill>
              </a:rPr>
              <a:t>1. Эволюция уровня океана </a:t>
            </a:r>
          </a:p>
          <a:p>
            <a:pPr algn="ctr" eaLnBrk="1" hangingPunct="1">
              <a:lnSpc>
                <a:spcPct val="80000"/>
              </a:lnSpc>
            </a:pPr>
            <a:r>
              <a:rPr lang="ru-RU" altLang="ru-RU" sz="3600" b="1" dirty="0" smtClean="0">
                <a:solidFill>
                  <a:srgbClr val="0033CC"/>
                </a:solidFill>
              </a:rPr>
              <a:t>За 140 тысяч лет</a:t>
            </a:r>
            <a:r>
              <a:rPr lang="ru-RU" altLang="ru-RU" sz="2400" dirty="0" smtClean="0">
                <a:solidFill>
                  <a:schemeClr val="tx2"/>
                </a:solidFill>
              </a:rPr>
              <a:t> </a:t>
            </a:r>
            <a:endParaRPr lang="ru-RU" altLang="ru-RU" sz="2400" dirty="0">
              <a:solidFill>
                <a:schemeClr val="tx2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825500" y="4708525"/>
            <a:ext cx="4610596" cy="1846659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ru-RU" b="1" u="sng" dirty="0">
                <a:solidFill>
                  <a:srgbClr val="C00000"/>
                </a:solidFill>
                <a:latin typeface="Arial" pitchFamily="34" charset="0"/>
              </a:rPr>
              <a:t>50 - 70 </a:t>
            </a:r>
            <a:r>
              <a:rPr lang="ru-RU" altLang="ru-RU" b="1" u="sng" dirty="0" smtClean="0">
                <a:solidFill>
                  <a:srgbClr val="C00000"/>
                </a:solidFill>
                <a:latin typeface="Arial" pitchFamily="34" charset="0"/>
              </a:rPr>
              <a:t>млн</a:t>
            </a:r>
            <a:r>
              <a:rPr lang="en-US" altLang="ru-RU" b="1" u="sng" dirty="0" smtClean="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ru-RU" altLang="ru-RU" b="1" u="sng" dirty="0" smtClean="0">
                <a:solidFill>
                  <a:srgbClr val="C00000"/>
                </a:solidFill>
                <a:latin typeface="Arial" pitchFamily="34" charset="0"/>
              </a:rPr>
              <a:t>лет</a:t>
            </a:r>
            <a:r>
              <a:rPr lang="en-US" altLang="ru-RU" b="1" u="sng" dirty="0" smtClean="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ru-RU" altLang="ru-RU" b="1" u="sng" dirty="0" smtClean="0">
                <a:solidFill>
                  <a:srgbClr val="C00000"/>
                </a:solidFill>
                <a:latin typeface="Arial" pitchFamily="34" charset="0"/>
              </a:rPr>
              <a:t>назад</a:t>
            </a:r>
            <a:r>
              <a:rPr lang="en-US" altLang="ru-RU" b="1" dirty="0" smtClean="0">
                <a:solidFill>
                  <a:srgbClr val="C00000"/>
                </a:solidFill>
                <a:latin typeface="Arial" pitchFamily="34" charset="0"/>
              </a:rPr>
              <a:t> </a:t>
            </a:r>
            <a:endParaRPr lang="en-US" altLang="ru-RU" b="1" dirty="0">
              <a:solidFill>
                <a:srgbClr val="C00000"/>
              </a:solidFill>
              <a:latin typeface="Arial" pitchFamily="34" charset="0"/>
            </a:endParaRPr>
          </a:p>
          <a:p>
            <a:pPr eaLnBrk="1" hangingPunct="1"/>
            <a:r>
              <a:rPr lang="ru-RU" altLang="ru-RU" b="1" dirty="0" smtClean="0">
                <a:latin typeface="Arial" pitchFamily="34" charset="0"/>
              </a:rPr>
              <a:t>Концентрация </a:t>
            </a:r>
            <a:r>
              <a:rPr lang="en-US" altLang="ru-RU" b="1" dirty="0">
                <a:latin typeface="Arial" pitchFamily="34" charset="0"/>
              </a:rPr>
              <a:t>CO</a:t>
            </a:r>
            <a:r>
              <a:rPr lang="en-US" altLang="ru-RU" b="1" baseline="-25000" dirty="0">
                <a:latin typeface="Arial" pitchFamily="34" charset="0"/>
              </a:rPr>
              <a:t>2</a:t>
            </a:r>
            <a:r>
              <a:rPr lang="en-US" altLang="ru-RU" b="1" dirty="0" smtClean="0">
                <a:latin typeface="Arial" pitchFamily="34" charset="0"/>
              </a:rPr>
              <a:t> </a:t>
            </a:r>
            <a:r>
              <a:rPr lang="en-US" altLang="ru-RU" dirty="0">
                <a:latin typeface="Arial" pitchFamily="34" charset="0"/>
              </a:rPr>
              <a:t>=</a:t>
            </a:r>
            <a:r>
              <a:rPr lang="en-US" altLang="ru-RU" b="1" dirty="0">
                <a:latin typeface="Arial" pitchFamily="34" charset="0"/>
              </a:rPr>
              <a:t> </a:t>
            </a:r>
            <a:r>
              <a:rPr lang="ru-RU" altLang="ru-RU" sz="2400" b="1" i="1" dirty="0">
                <a:solidFill>
                  <a:srgbClr val="C00000"/>
                </a:solidFill>
                <a:latin typeface="Georgia" pitchFamily="18" charset="0"/>
              </a:rPr>
              <a:t>с</a:t>
            </a:r>
            <a:r>
              <a:rPr lang="ru-RU" altLang="ru-RU" sz="2400" b="1" dirty="0">
                <a:solidFill>
                  <a:srgbClr val="C00000"/>
                </a:solidFill>
                <a:latin typeface="Georgia" pitchFamily="18" charset="0"/>
              </a:rPr>
              <a:t> </a:t>
            </a:r>
            <a:r>
              <a:rPr lang="ru-RU" altLang="ru-RU" sz="2400" dirty="0">
                <a:solidFill>
                  <a:srgbClr val="C00000"/>
                </a:solidFill>
                <a:latin typeface="Arial" pitchFamily="34" charset="0"/>
              </a:rPr>
              <a:t>=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</a:rPr>
              <a:t> 700</a:t>
            </a:r>
            <a:r>
              <a:rPr lang="en-US" altLang="ru-RU" b="1" dirty="0">
                <a:solidFill>
                  <a:srgbClr val="C00000"/>
                </a:solidFill>
                <a:latin typeface="Arial" pitchFamily="34" charset="0"/>
              </a:rPr>
              <a:t> ppm</a:t>
            </a:r>
            <a:endParaRPr lang="ru-RU" altLang="ru-RU" b="1" dirty="0">
              <a:solidFill>
                <a:srgbClr val="C00000"/>
              </a:solidFill>
              <a:latin typeface="Arial" pitchFamily="34" charset="0"/>
            </a:endParaRPr>
          </a:p>
          <a:p>
            <a:pPr eaLnBrk="1" hangingPunct="1"/>
            <a:r>
              <a:rPr lang="ru-RU" altLang="ru-RU" b="1" dirty="0">
                <a:latin typeface="Arial" pitchFamily="34" charset="0"/>
              </a:rPr>
              <a:t>          </a:t>
            </a:r>
            <a:r>
              <a:rPr lang="en-US" altLang="ru-RU" b="1" dirty="0" smtClean="0">
                <a:latin typeface="Arial" pitchFamily="34" charset="0"/>
              </a:rPr>
              <a:t>(</a:t>
            </a:r>
            <a:r>
              <a:rPr lang="ru-RU" altLang="ru-RU" b="1" dirty="0" smtClean="0">
                <a:latin typeface="Arial" pitchFamily="34" charset="0"/>
              </a:rPr>
              <a:t>Сейчас </a:t>
            </a:r>
            <a:r>
              <a:rPr lang="ru-RU" altLang="ru-RU" sz="2400" b="1" i="1" dirty="0">
                <a:solidFill>
                  <a:srgbClr val="C00000"/>
                </a:solidFill>
                <a:latin typeface="Georgia" pitchFamily="18" charset="0"/>
              </a:rPr>
              <a:t>с</a:t>
            </a:r>
            <a:r>
              <a:rPr lang="ru-RU" altLang="ru-RU" sz="2400" b="1" i="1" dirty="0" smtClean="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ru-RU" altLang="ru-RU" sz="2400" i="1" dirty="0">
                <a:solidFill>
                  <a:srgbClr val="C00000"/>
                </a:solidFill>
                <a:latin typeface="Arial" pitchFamily="34" charset="0"/>
              </a:rPr>
              <a:t>=</a:t>
            </a:r>
            <a:r>
              <a:rPr lang="ru-RU" altLang="ru-RU" sz="2400" b="1" dirty="0">
                <a:solidFill>
                  <a:srgbClr val="C00000"/>
                </a:solidFill>
                <a:latin typeface="Arial" pitchFamily="34" charset="0"/>
              </a:rPr>
              <a:t> 390</a:t>
            </a:r>
            <a:r>
              <a:rPr lang="ru-RU" altLang="ru-RU" b="1" dirty="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en-US" altLang="ru-RU" b="1" dirty="0">
                <a:solidFill>
                  <a:srgbClr val="C00000"/>
                </a:solidFill>
                <a:latin typeface="Arial" pitchFamily="34" charset="0"/>
              </a:rPr>
              <a:t>ppm</a:t>
            </a:r>
            <a:r>
              <a:rPr lang="en-US" altLang="ru-RU" b="1" dirty="0">
                <a:latin typeface="Arial" pitchFamily="34" charset="0"/>
              </a:rPr>
              <a:t>)</a:t>
            </a:r>
          </a:p>
          <a:p>
            <a:pPr eaLnBrk="1" hangingPunct="1"/>
            <a:r>
              <a:rPr lang="ru-RU" altLang="ru-RU" b="1" dirty="0" smtClean="0">
                <a:latin typeface="Arial" pitchFamily="34" charset="0"/>
              </a:rPr>
              <a:t>Температура на дне океана </a:t>
            </a:r>
            <a:r>
              <a:rPr lang="en-US" altLang="ru-RU" sz="2400" b="1" i="1" dirty="0" smtClean="0">
                <a:latin typeface="Georgia" pitchFamily="18" charset="0"/>
              </a:rPr>
              <a:t>t </a:t>
            </a:r>
            <a:r>
              <a:rPr lang="en-US" altLang="ru-RU" sz="2400" b="1" dirty="0">
                <a:latin typeface="Arial" pitchFamily="34" charset="0"/>
              </a:rPr>
              <a:t>= 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</a:rPr>
              <a:t>10</a:t>
            </a:r>
            <a:r>
              <a:rPr lang="en-US" altLang="ru-RU" sz="2400" b="1" dirty="0" smtClean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</a:t>
            </a:r>
            <a:r>
              <a:rPr lang="en-US" altLang="ru-RU" sz="2400" b="1" dirty="0" smtClean="0">
                <a:solidFill>
                  <a:srgbClr val="C00000"/>
                </a:solidFill>
                <a:latin typeface="Arial" pitchFamily="34" charset="0"/>
              </a:rPr>
              <a:t>C</a:t>
            </a:r>
            <a:endParaRPr lang="en-US" altLang="ru-RU" sz="2400" b="1" dirty="0">
              <a:solidFill>
                <a:srgbClr val="C00000"/>
              </a:solidFill>
              <a:latin typeface="Arial" pitchFamily="34" charset="0"/>
            </a:endParaRPr>
          </a:p>
          <a:p>
            <a:pPr eaLnBrk="1" hangingPunct="1"/>
            <a:r>
              <a:rPr lang="en-US" altLang="ru-RU" b="1" dirty="0">
                <a:latin typeface="Arial" pitchFamily="34" charset="0"/>
              </a:rPr>
              <a:t>         </a:t>
            </a:r>
            <a:r>
              <a:rPr lang="en-US" altLang="ru-RU" b="1" dirty="0" smtClean="0">
                <a:latin typeface="Arial" pitchFamily="34" charset="0"/>
              </a:rPr>
              <a:t>(</a:t>
            </a:r>
            <a:r>
              <a:rPr lang="ru-RU" altLang="ru-RU" b="1" dirty="0" smtClean="0">
                <a:latin typeface="Arial" pitchFamily="34" charset="0"/>
              </a:rPr>
              <a:t>Сейчас</a:t>
            </a:r>
            <a:r>
              <a:rPr lang="en-US" altLang="ru-RU" b="1" dirty="0" smtClean="0">
                <a:latin typeface="Arial" pitchFamily="34" charset="0"/>
              </a:rPr>
              <a:t> </a:t>
            </a:r>
            <a:r>
              <a:rPr lang="en-US" altLang="ru-RU" sz="2400" b="1" i="1" dirty="0">
                <a:latin typeface="Arial" pitchFamily="34" charset="0"/>
              </a:rPr>
              <a:t>t</a:t>
            </a:r>
            <a:r>
              <a:rPr lang="en-US" altLang="ru-RU" b="1" i="1" dirty="0">
                <a:latin typeface="Arial" pitchFamily="34" charset="0"/>
              </a:rPr>
              <a:t> </a:t>
            </a:r>
            <a:r>
              <a:rPr lang="en-US" altLang="ru-RU" dirty="0">
                <a:latin typeface="Arial" pitchFamily="34" charset="0"/>
              </a:rPr>
              <a:t>=</a:t>
            </a:r>
            <a:r>
              <a:rPr lang="en-US" altLang="ru-RU" b="1" dirty="0">
                <a:latin typeface="Arial" pitchFamily="34" charset="0"/>
              </a:rPr>
              <a:t> 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</a:rPr>
              <a:t>- 2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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</a:rPr>
              <a:t> </a:t>
            </a:r>
            <a:r>
              <a:rPr lang="en-US" altLang="ru-RU" sz="2400" b="1" dirty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 </a:t>
            </a:r>
            <a:r>
              <a:rPr lang="ru-RU" altLang="ru-RU" sz="2400" b="1" dirty="0">
                <a:solidFill>
                  <a:srgbClr val="C00000"/>
                </a:solidFill>
                <a:latin typeface="Arial" pitchFamily="34" charset="0"/>
              </a:rPr>
              <a:t> 1</a:t>
            </a:r>
            <a:r>
              <a:rPr lang="en-US" altLang="ru-RU" sz="2400" b="1" dirty="0" smtClean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</a:t>
            </a:r>
            <a:r>
              <a:rPr lang="en-US" altLang="ru-RU" sz="2400" b="1" dirty="0" smtClean="0">
                <a:solidFill>
                  <a:srgbClr val="C00000"/>
                </a:solidFill>
                <a:latin typeface="Arial" pitchFamily="34" charset="0"/>
              </a:rPr>
              <a:t>C</a:t>
            </a:r>
            <a:r>
              <a:rPr lang="en-US" altLang="ru-RU" b="1" dirty="0">
                <a:latin typeface="Arial" pitchFamily="34" charset="0"/>
              </a:rPr>
              <a:t>)  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3924300" y="2132013"/>
            <a:ext cx="755650" cy="7207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805488" y="3705225"/>
            <a:ext cx="2654300" cy="461665"/>
          </a:xfrm>
          <a:prstGeom prst="rect">
            <a:avLst/>
          </a:prstGeom>
          <a:solidFill>
            <a:srgbClr val="F2D1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400" dirty="0" err="1" smtClean="0">
                <a:solidFill>
                  <a:srgbClr val="990099"/>
                </a:solidFill>
              </a:rPr>
              <a:t>Неантропогенный</a:t>
            </a:r>
            <a:endParaRPr lang="ru-RU" altLang="ru-RU" sz="2400" dirty="0">
              <a:solidFill>
                <a:srgbClr val="990099"/>
              </a:solidFill>
            </a:endParaRPr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 flipH="1" flipV="1">
            <a:off x="4679950" y="2961481"/>
            <a:ext cx="1125538" cy="973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76292"/>
              </p:ext>
            </p:extLst>
          </p:nvPr>
        </p:nvGraphicFramePr>
        <p:xfrm>
          <a:off x="825500" y="1770517"/>
          <a:ext cx="380523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" name="Equation" r:id="rId5" imgW="2641320" imgH="571320" progId="Equation.DSMT4">
                  <p:embed/>
                </p:oleObj>
              </mc:Choice>
              <mc:Fallback>
                <p:oleObj name="Equation" r:id="rId5" imgW="26413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70517"/>
                        <a:ext cx="3805237" cy="820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95025"/>
              </p:ext>
            </p:extLst>
          </p:nvPr>
        </p:nvGraphicFramePr>
        <p:xfrm>
          <a:off x="5476875" y="2001838"/>
          <a:ext cx="3765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" name="Equation" r:id="rId7" imgW="2234880" imgH="571320" progId="Equation.DSMT4">
                  <p:embed/>
                </p:oleObj>
              </mc:Choice>
              <mc:Fallback>
                <p:oleObj name="Equation" r:id="rId7" imgW="223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5" y="2001838"/>
                        <a:ext cx="3765550" cy="958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1" name="Group 23"/>
          <p:cNvGrpSpPr>
            <a:grpSpLocks/>
          </p:cNvGrpSpPr>
          <p:nvPr/>
        </p:nvGrpSpPr>
        <p:grpSpPr bwMode="auto">
          <a:xfrm>
            <a:off x="7236296" y="5877272"/>
            <a:ext cx="1763712" cy="847152"/>
            <a:chOff x="4649" y="0"/>
            <a:chExt cx="1111" cy="586"/>
          </a:xfrm>
        </p:grpSpPr>
        <p:sp>
          <p:nvSpPr>
            <p:cNvPr id="7182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ru-RU" sz="1200" b="1" dirty="0">
                  <a:solidFill>
                    <a:schemeClr val="accent2"/>
                  </a:solidFill>
                </a:rPr>
                <a:t>Russian Academy of Sciences</a:t>
              </a:r>
            </a:p>
            <a:p>
              <a:pPr algn="ctr" eaLnBrk="1" hangingPunct="1">
                <a:lnSpc>
                  <a:spcPct val="70000"/>
                </a:lnSpc>
              </a:pPr>
              <a:r>
                <a:rPr lang="en-US" altLang="ru-RU" sz="1200" b="1" dirty="0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>
                <a:lnSpc>
                  <a:spcPct val="70000"/>
                </a:lnSpc>
              </a:pPr>
              <a:r>
                <a:rPr lang="en-US" altLang="ru-RU" sz="1200" b="1" dirty="0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7183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7184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7185" name="Picture 27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Прямоугольник 1"/>
          <p:cNvSpPr/>
          <p:nvPr/>
        </p:nvSpPr>
        <p:spPr>
          <a:xfrm>
            <a:off x="4953759" y="1850713"/>
            <a:ext cx="36000" cy="72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4941059" y="1844675"/>
            <a:ext cx="72000" cy="201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Freeform 5"/>
          <p:cNvSpPr>
            <a:spLocks/>
          </p:cNvSpPr>
          <p:nvPr/>
        </p:nvSpPr>
        <p:spPr bwMode="auto">
          <a:xfrm rot="300000">
            <a:off x="4991660" y="1801535"/>
            <a:ext cx="35589" cy="71552"/>
          </a:xfrm>
          <a:custGeom>
            <a:avLst/>
            <a:gdLst>
              <a:gd name="T0" fmla="*/ 0 w 46"/>
              <a:gd name="T1" fmla="*/ 90 h 90"/>
              <a:gd name="T2" fmla="*/ 46 w 46"/>
              <a:gd name="T3" fmla="*/ 0 h 90"/>
              <a:gd name="T4" fmla="*/ 0 60000 65536"/>
              <a:gd name="T5" fmla="*/ 0 60000 65536"/>
              <a:gd name="T6" fmla="*/ 0 w 46"/>
              <a:gd name="T7" fmla="*/ 0 h 90"/>
              <a:gd name="T8" fmla="*/ 46 w 46"/>
              <a:gd name="T9" fmla="*/ 90 h 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" h="90">
                <a:moveTo>
                  <a:pt x="0" y="90"/>
                </a:moveTo>
                <a:cubicBezTo>
                  <a:pt x="19" y="52"/>
                  <a:pt x="38" y="15"/>
                  <a:pt x="46" y="0"/>
                </a:cubicBezTo>
              </a:path>
            </a:pathLst>
          </a:cu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927807" y="1741185"/>
            <a:ext cx="180000" cy="180000"/>
          </a:xfrm>
          <a:prstGeom prst="ellipse">
            <a:avLst/>
          </a:pr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413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13025085"/>
              </p:ext>
            </p:extLst>
          </p:nvPr>
        </p:nvGraphicFramePr>
        <p:xfrm>
          <a:off x="2789238" y="260648"/>
          <a:ext cx="6013450" cy="462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" name="Bitmap Image" r:id="rId3" imgW="7438095" imgH="5714286" progId="Paint.Picture">
                  <p:embed/>
                </p:oleObj>
              </mc:Choice>
              <mc:Fallback>
                <p:oleObj name="Bitmap Image" r:id="rId3" imgW="7438095" imgH="57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60648"/>
                        <a:ext cx="6013450" cy="46212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47"/>
          <p:cNvSpPr txBox="1">
            <a:spLocks noChangeArrowheads="1"/>
          </p:cNvSpPr>
          <p:nvPr/>
        </p:nvSpPr>
        <p:spPr bwMode="auto">
          <a:xfrm>
            <a:off x="2879725" y="188640"/>
            <a:ext cx="5651500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/>
              <a:t> </a:t>
            </a:r>
            <a:r>
              <a:rPr lang="ru-RU" sz="1200" b="1"/>
              <a:t>1980          1985           1990           1995            2000           2005           2010</a:t>
            </a:r>
          </a:p>
        </p:txBody>
      </p:sp>
      <p:cxnSp>
        <p:nvCxnSpPr>
          <p:cNvPr id="44" name="Прямая соединительная линия 43"/>
          <p:cNvCxnSpPr/>
          <p:nvPr/>
        </p:nvCxnSpPr>
        <p:spPr bwMode="auto">
          <a:xfrm>
            <a:off x="3068638" y="429940"/>
            <a:ext cx="5508625" cy="952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 flipH="1">
            <a:off x="3940175" y="434703"/>
            <a:ext cx="1588" cy="19923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>
            <a:off x="4749800" y="429940"/>
            <a:ext cx="1588" cy="19923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5578475" y="429940"/>
            <a:ext cx="1588" cy="19923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6397625" y="429940"/>
            <a:ext cx="1588" cy="19923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7207250" y="453753"/>
            <a:ext cx="1588" cy="19923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flipH="1">
            <a:off x="8035925" y="439465"/>
            <a:ext cx="1588" cy="199231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3044825" y="1099865"/>
            <a:ext cx="5472113" cy="0"/>
          </a:xfrm>
          <a:prstGeom prst="line">
            <a:avLst/>
          </a:prstGeom>
          <a:ln>
            <a:solidFill>
              <a:srgbClr val="C04E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40" name="TextBox 127"/>
          <p:cNvSpPr txBox="1">
            <a:spLocks noChangeArrowheads="1"/>
          </p:cNvSpPr>
          <p:nvPr/>
        </p:nvSpPr>
        <p:spPr bwMode="auto">
          <a:xfrm>
            <a:off x="2232025" y="228328"/>
            <a:ext cx="820738" cy="2265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ru-RU" sz="1400" b="1" dirty="0">
                <a:solidFill>
                  <a:srgbClr val="B6370A"/>
                </a:solidFill>
                <a:sym typeface="Symbol" pitchFamily="18" charset="2"/>
              </a:rPr>
              <a:t></a:t>
            </a:r>
            <a:r>
              <a:rPr lang="en-US" sz="1400" b="1" i="1" dirty="0">
                <a:solidFill>
                  <a:srgbClr val="B6370A"/>
                </a:solidFill>
                <a:latin typeface="Georgia" pitchFamily="18" charset="0"/>
                <a:sym typeface="Symbol" pitchFamily="18" charset="2"/>
              </a:rPr>
              <a:t>T, </a:t>
            </a:r>
            <a:r>
              <a:rPr lang="en-US" sz="1400" b="1" dirty="0">
                <a:solidFill>
                  <a:srgbClr val="B6370A"/>
                </a:solidFill>
                <a:latin typeface="Georgia" pitchFamily="18" charset="0"/>
                <a:sym typeface="Symbol" pitchFamily="18" charset="2"/>
              </a:rPr>
              <a:t></a:t>
            </a:r>
            <a:r>
              <a:rPr lang="en-US" sz="1400" b="1" dirty="0">
                <a:solidFill>
                  <a:srgbClr val="B6370A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endParaRPr lang="ru-RU" sz="1400" b="1" dirty="0">
              <a:solidFill>
                <a:srgbClr val="B6370A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ru-RU" sz="1200" b="1" dirty="0">
              <a:solidFill>
                <a:srgbClr val="B6370A"/>
              </a:solidFill>
            </a:endParaRPr>
          </a:p>
          <a:p>
            <a:pPr eaLnBrk="1" hangingPunct="1"/>
            <a:endParaRPr lang="ru-RU" sz="1200" b="1" dirty="0">
              <a:solidFill>
                <a:srgbClr val="B6370A"/>
              </a:solidFill>
            </a:endParaRPr>
          </a:p>
          <a:p>
            <a:pPr eaLnBrk="1" hangingPunct="1"/>
            <a:endParaRPr lang="ru-RU" sz="1200" b="1" dirty="0">
              <a:solidFill>
                <a:srgbClr val="B6370A"/>
              </a:solidFill>
            </a:endParaRPr>
          </a:p>
          <a:p>
            <a:pPr algn="r" eaLnBrk="1" hangingPunct="1"/>
            <a:r>
              <a:rPr lang="ru-RU" sz="1200" b="1" dirty="0">
                <a:solidFill>
                  <a:srgbClr val="B6370A"/>
                </a:solidFill>
              </a:rPr>
              <a:t>0,5</a:t>
            </a:r>
          </a:p>
          <a:p>
            <a:pPr eaLnBrk="1" hangingPunct="1"/>
            <a:endParaRPr lang="ru-RU" sz="1200" b="1" dirty="0">
              <a:solidFill>
                <a:srgbClr val="B6370A"/>
              </a:solidFill>
            </a:endParaRPr>
          </a:p>
          <a:p>
            <a:pPr eaLnBrk="1" hangingPunct="1"/>
            <a:endParaRPr lang="ru-RU" sz="1200" b="1" dirty="0">
              <a:solidFill>
                <a:srgbClr val="B6370A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ru-RU" sz="1200" b="1" dirty="0">
              <a:solidFill>
                <a:srgbClr val="B6370A"/>
              </a:solidFill>
            </a:endParaRPr>
          </a:p>
          <a:p>
            <a:pPr algn="r" eaLnBrk="1" hangingPunct="1">
              <a:lnSpc>
                <a:spcPct val="80000"/>
              </a:lnSpc>
            </a:pPr>
            <a:r>
              <a:rPr lang="ru-RU" sz="1200" b="1" dirty="0">
                <a:solidFill>
                  <a:srgbClr val="B6370A"/>
                </a:solidFill>
              </a:rPr>
              <a:t>0</a:t>
            </a:r>
            <a:endParaRPr lang="en-US" sz="1200" b="1" dirty="0">
              <a:solidFill>
                <a:srgbClr val="B6370A"/>
              </a:solidFill>
            </a:endParaRPr>
          </a:p>
          <a:p>
            <a:pPr algn="r" eaLnBrk="1" hangingPunct="1"/>
            <a:endParaRPr lang="en-US" sz="1200" dirty="0"/>
          </a:p>
          <a:p>
            <a:pPr algn="r" eaLnBrk="1" hangingPunct="1"/>
            <a:endParaRPr lang="en-US" sz="1200" dirty="0"/>
          </a:p>
          <a:p>
            <a:pPr algn="r" eaLnBrk="1" hangingPunct="1"/>
            <a:endParaRPr lang="ru-RU" sz="1200" dirty="0"/>
          </a:p>
        </p:txBody>
      </p:sp>
      <p:grpSp>
        <p:nvGrpSpPr>
          <p:cNvPr id="23" name="Группа 22"/>
          <p:cNvGrpSpPr/>
          <p:nvPr/>
        </p:nvGrpSpPr>
        <p:grpSpPr>
          <a:xfrm>
            <a:off x="2889250" y="204453"/>
            <a:ext cx="6084888" cy="4822600"/>
            <a:chOff x="2889250" y="1943038"/>
            <a:chExt cx="6084888" cy="4822600"/>
          </a:xfrm>
        </p:grpSpPr>
        <p:cxnSp>
          <p:nvCxnSpPr>
            <p:cNvPr id="24" name="Прямая соединительная линия 23"/>
            <p:cNvCxnSpPr/>
            <p:nvPr/>
          </p:nvCxnSpPr>
          <p:spPr bwMode="auto">
            <a:xfrm>
              <a:off x="3122613" y="4356100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 bwMode="auto">
            <a:xfrm>
              <a:off x="4751388" y="4364038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 bwMode="auto">
            <a:xfrm>
              <a:off x="6399213" y="4371975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 bwMode="auto">
            <a:xfrm>
              <a:off x="8037513" y="4364038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 bwMode="auto">
            <a:xfrm>
              <a:off x="3941763" y="4371975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 bwMode="auto">
            <a:xfrm>
              <a:off x="5570538" y="4373563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 bwMode="auto">
            <a:xfrm>
              <a:off x="7218363" y="4381500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Прямая соединительная линия 2"/>
            <p:cNvCxnSpPr/>
            <p:nvPr/>
          </p:nvCxnSpPr>
          <p:spPr bwMode="auto">
            <a:xfrm>
              <a:off x="3122613" y="4149725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 bwMode="auto">
            <a:xfrm>
              <a:off x="4751388" y="4157663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 bwMode="auto">
            <a:xfrm>
              <a:off x="6399213" y="4165600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 bwMode="auto">
            <a:xfrm>
              <a:off x="8037513" y="4157663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 bwMode="auto">
            <a:xfrm>
              <a:off x="3941763" y="4165600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 bwMode="auto">
            <a:xfrm>
              <a:off x="5570538" y="4167188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 bwMode="auto">
            <a:xfrm>
              <a:off x="7218363" y="4175125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 bwMode="auto">
            <a:xfrm>
              <a:off x="3059113" y="4165600"/>
              <a:ext cx="5508625" cy="95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 bwMode="auto">
            <a:xfrm>
              <a:off x="3059113" y="4425950"/>
              <a:ext cx="5508625" cy="95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 bwMode="auto">
            <a:xfrm>
              <a:off x="3121025" y="2114550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 bwMode="auto">
            <a:xfrm>
              <a:off x="4749800" y="2122488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 bwMode="auto">
            <a:xfrm>
              <a:off x="6397625" y="2130425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 bwMode="auto">
            <a:xfrm>
              <a:off x="8035925" y="2122488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>
              <a:off x="3940175" y="2130425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 bwMode="auto">
            <a:xfrm>
              <a:off x="5568950" y="2132013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 bwMode="auto">
            <a:xfrm>
              <a:off x="7216775" y="2139950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18" name="TextBox 48"/>
            <p:cNvSpPr txBox="1">
              <a:spLocks noChangeArrowheads="1"/>
            </p:cNvSpPr>
            <p:nvPr/>
          </p:nvSpPr>
          <p:spPr bwMode="auto">
            <a:xfrm>
              <a:off x="2889250" y="6464300"/>
              <a:ext cx="5543550" cy="277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sz="1200" b="1"/>
                <a:t>1980           1985           1990           1995            2000           2005           2010</a:t>
              </a:r>
            </a:p>
          </p:txBody>
        </p:sp>
        <p:cxnSp>
          <p:nvCxnSpPr>
            <p:cNvPr id="32" name="Прямая соединительная линия 31"/>
            <p:cNvCxnSpPr/>
            <p:nvPr/>
          </p:nvCxnSpPr>
          <p:spPr bwMode="auto">
            <a:xfrm>
              <a:off x="3122613" y="6410325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 bwMode="auto">
            <a:xfrm>
              <a:off x="4751388" y="6418263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 bwMode="auto">
            <a:xfrm>
              <a:off x="6397625" y="6426200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 bwMode="auto">
            <a:xfrm>
              <a:off x="8035925" y="6418263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 bwMode="auto">
            <a:xfrm>
              <a:off x="3941763" y="6426200"/>
              <a:ext cx="0" cy="7302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 bwMode="auto">
            <a:xfrm>
              <a:off x="5570538" y="6427788"/>
              <a:ext cx="0" cy="7143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 bwMode="auto">
            <a:xfrm>
              <a:off x="7216775" y="6435725"/>
              <a:ext cx="0" cy="714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 bwMode="auto">
            <a:xfrm>
              <a:off x="3279775" y="41465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 bwMode="auto">
            <a:xfrm>
              <a:off x="3446463" y="41402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 bwMode="auto">
            <a:xfrm>
              <a:off x="3606800" y="41402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 bwMode="auto">
            <a:xfrm>
              <a:off x="3775075" y="41465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единительная линия 72"/>
            <p:cNvCxnSpPr/>
            <p:nvPr/>
          </p:nvCxnSpPr>
          <p:spPr bwMode="auto">
            <a:xfrm>
              <a:off x="4103688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 bwMode="auto">
            <a:xfrm>
              <a:off x="4260850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единительная линия 75"/>
            <p:cNvCxnSpPr/>
            <p:nvPr/>
          </p:nvCxnSpPr>
          <p:spPr bwMode="auto">
            <a:xfrm>
              <a:off x="4427538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 bwMode="auto">
            <a:xfrm>
              <a:off x="4584700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единительная линия 77"/>
            <p:cNvCxnSpPr/>
            <p:nvPr/>
          </p:nvCxnSpPr>
          <p:spPr bwMode="auto">
            <a:xfrm>
              <a:off x="4914900" y="41529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/>
            <p:nvPr/>
          </p:nvCxnSpPr>
          <p:spPr bwMode="auto">
            <a:xfrm>
              <a:off x="5075238" y="41544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/>
            <p:cNvCxnSpPr/>
            <p:nvPr/>
          </p:nvCxnSpPr>
          <p:spPr bwMode="auto">
            <a:xfrm>
              <a:off x="5251450" y="414337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 bwMode="auto">
            <a:xfrm>
              <a:off x="5421313" y="414813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/>
            <p:nvPr/>
          </p:nvCxnSpPr>
          <p:spPr bwMode="auto">
            <a:xfrm>
              <a:off x="8361363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я соединительная линия 85"/>
            <p:cNvCxnSpPr/>
            <p:nvPr/>
          </p:nvCxnSpPr>
          <p:spPr bwMode="auto">
            <a:xfrm>
              <a:off x="8208963" y="41576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/>
            <p:nvPr/>
          </p:nvCxnSpPr>
          <p:spPr bwMode="auto">
            <a:xfrm>
              <a:off x="5740400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/>
            <p:cNvCxnSpPr/>
            <p:nvPr/>
          </p:nvCxnSpPr>
          <p:spPr bwMode="auto">
            <a:xfrm>
              <a:off x="5916613" y="4148138"/>
              <a:ext cx="0" cy="7302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/>
            <p:cNvCxnSpPr/>
            <p:nvPr/>
          </p:nvCxnSpPr>
          <p:spPr bwMode="auto">
            <a:xfrm>
              <a:off x="6083300" y="414813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/>
            <p:cNvCxnSpPr/>
            <p:nvPr/>
          </p:nvCxnSpPr>
          <p:spPr bwMode="auto">
            <a:xfrm>
              <a:off x="6235700" y="41529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/>
            <p:cNvCxnSpPr/>
            <p:nvPr/>
          </p:nvCxnSpPr>
          <p:spPr bwMode="auto">
            <a:xfrm>
              <a:off x="6556375" y="41576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/>
            <p:cNvCxnSpPr/>
            <p:nvPr/>
          </p:nvCxnSpPr>
          <p:spPr bwMode="auto">
            <a:xfrm>
              <a:off x="6727825" y="41576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/>
            <p:cNvCxnSpPr/>
            <p:nvPr/>
          </p:nvCxnSpPr>
          <p:spPr bwMode="auto">
            <a:xfrm>
              <a:off x="6897688" y="41529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Прямая соединительная линия 93"/>
            <p:cNvCxnSpPr/>
            <p:nvPr/>
          </p:nvCxnSpPr>
          <p:spPr bwMode="auto">
            <a:xfrm>
              <a:off x="7062788" y="4148138"/>
              <a:ext cx="0" cy="7302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 bwMode="auto">
            <a:xfrm>
              <a:off x="7389813" y="41497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 bwMode="auto">
            <a:xfrm>
              <a:off x="7559675" y="41576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 bwMode="auto">
            <a:xfrm>
              <a:off x="7740650" y="41576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 bwMode="auto">
            <a:xfrm>
              <a:off x="7893050" y="41449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 bwMode="auto">
            <a:xfrm>
              <a:off x="3282950" y="637857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 bwMode="auto">
            <a:xfrm>
              <a:off x="3449638" y="63722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 bwMode="auto">
            <a:xfrm>
              <a:off x="3609975" y="63722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/>
            <p:cNvCxnSpPr/>
            <p:nvPr/>
          </p:nvCxnSpPr>
          <p:spPr bwMode="auto">
            <a:xfrm>
              <a:off x="3778250" y="637857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/>
            <p:cNvCxnSpPr/>
            <p:nvPr/>
          </p:nvCxnSpPr>
          <p:spPr bwMode="auto">
            <a:xfrm>
              <a:off x="4106863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 bwMode="auto">
            <a:xfrm>
              <a:off x="4265613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единительная линия 104"/>
            <p:cNvCxnSpPr/>
            <p:nvPr/>
          </p:nvCxnSpPr>
          <p:spPr bwMode="auto">
            <a:xfrm>
              <a:off x="4430713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единительная линия 105"/>
            <p:cNvCxnSpPr/>
            <p:nvPr/>
          </p:nvCxnSpPr>
          <p:spPr bwMode="auto">
            <a:xfrm>
              <a:off x="4587875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единительная линия 106"/>
            <p:cNvCxnSpPr/>
            <p:nvPr/>
          </p:nvCxnSpPr>
          <p:spPr bwMode="auto">
            <a:xfrm>
              <a:off x="4918075" y="63849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/>
            <p:cNvCxnSpPr/>
            <p:nvPr/>
          </p:nvCxnSpPr>
          <p:spPr bwMode="auto">
            <a:xfrm>
              <a:off x="5080000" y="638651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Прямая соединительная линия 108"/>
            <p:cNvCxnSpPr/>
            <p:nvPr/>
          </p:nvCxnSpPr>
          <p:spPr bwMode="auto">
            <a:xfrm>
              <a:off x="5254625" y="637540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Прямая соединительная линия 109"/>
            <p:cNvCxnSpPr/>
            <p:nvPr/>
          </p:nvCxnSpPr>
          <p:spPr bwMode="auto">
            <a:xfrm>
              <a:off x="5426075" y="63801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Прямая соединительная линия 110"/>
            <p:cNvCxnSpPr/>
            <p:nvPr/>
          </p:nvCxnSpPr>
          <p:spPr bwMode="auto">
            <a:xfrm>
              <a:off x="8364538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Прямая соединительная линия 111"/>
            <p:cNvCxnSpPr/>
            <p:nvPr/>
          </p:nvCxnSpPr>
          <p:spPr bwMode="auto">
            <a:xfrm>
              <a:off x="8212138" y="63896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 bwMode="auto">
            <a:xfrm>
              <a:off x="5745163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Прямая соединительная линия 113"/>
            <p:cNvCxnSpPr/>
            <p:nvPr/>
          </p:nvCxnSpPr>
          <p:spPr bwMode="auto">
            <a:xfrm>
              <a:off x="5921375" y="63801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Прямая соединительная линия 114"/>
            <p:cNvCxnSpPr/>
            <p:nvPr/>
          </p:nvCxnSpPr>
          <p:spPr bwMode="auto">
            <a:xfrm>
              <a:off x="6088063" y="63801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Прямая соединительная линия 115"/>
            <p:cNvCxnSpPr/>
            <p:nvPr/>
          </p:nvCxnSpPr>
          <p:spPr bwMode="auto">
            <a:xfrm>
              <a:off x="6240463" y="63849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Прямая соединительная линия 116"/>
            <p:cNvCxnSpPr/>
            <p:nvPr/>
          </p:nvCxnSpPr>
          <p:spPr bwMode="auto">
            <a:xfrm>
              <a:off x="6561138" y="63896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Прямая соединительная линия 117"/>
            <p:cNvCxnSpPr/>
            <p:nvPr/>
          </p:nvCxnSpPr>
          <p:spPr bwMode="auto">
            <a:xfrm>
              <a:off x="6731000" y="63896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Прямая соединительная линия 118"/>
            <p:cNvCxnSpPr/>
            <p:nvPr/>
          </p:nvCxnSpPr>
          <p:spPr bwMode="auto">
            <a:xfrm>
              <a:off x="6902450" y="6384925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Прямая соединительная линия 119"/>
            <p:cNvCxnSpPr/>
            <p:nvPr/>
          </p:nvCxnSpPr>
          <p:spPr bwMode="auto">
            <a:xfrm>
              <a:off x="7067550" y="6380163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Прямая соединительная линия 120"/>
            <p:cNvCxnSpPr/>
            <p:nvPr/>
          </p:nvCxnSpPr>
          <p:spPr bwMode="auto">
            <a:xfrm>
              <a:off x="7392988" y="6381750"/>
              <a:ext cx="0" cy="7143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Прямая соединительная линия 121"/>
            <p:cNvCxnSpPr/>
            <p:nvPr/>
          </p:nvCxnSpPr>
          <p:spPr bwMode="auto">
            <a:xfrm>
              <a:off x="7564438" y="63896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Прямая соединительная линия 122"/>
            <p:cNvCxnSpPr/>
            <p:nvPr/>
          </p:nvCxnSpPr>
          <p:spPr bwMode="auto">
            <a:xfrm>
              <a:off x="7743825" y="63896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Прямая соединительная линия 123"/>
            <p:cNvCxnSpPr/>
            <p:nvPr/>
          </p:nvCxnSpPr>
          <p:spPr bwMode="auto">
            <a:xfrm>
              <a:off x="7896225" y="637698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13" name="TextBox 13312"/>
            <p:cNvSpPr txBox="1"/>
            <p:nvPr/>
          </p:nvSpPr>
          <p:spPr bwMode="auto">
            <a:xfrm>
              <a:off x="8556625" y="4245638"/>
              <a:ext cx="369888" cy="2520000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sz="1400" b="1" dirty="0">
                  <a:solidFill>
                    <a:srgbClr val="006C00"/>
                  </a:solidFill>
                  <a:sym typeface="Symbol"/>
                </a:rPr>
                <a:t></a:t>
              </a:r>
              <a:r>
                <a:rPr lang="en-US" sz="1400" b="1" i="1" dirty="0">
                  <a:solidFill>
                    <a:srgbClr val="006C00"/>
                  </a:solidFill>
                  <a:latin typeface="Georgia" pitchFamily="18" charset="0"/>
                  <a:sym typeface="Symbol"/>
                </a:rPr>
                <a:t>c</a:t>
              </a: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ru-RU" sz="1400" dirty="0"/>
            </a:p>
          </p:txBody>
        </p:sp>
        <p:cxnSp>
          <p:nvCxnSpPr>
            <p:cNvPr id="13319" name="Прямая соединительная линия 13318"/>
            <p:cNvCxnSpPr/>
            <p:nvPr/>
          </p:nvCxnSpPr>
          <p:spPr bwMode="auto">
            <a:xfrm flipV="1">
              <a:off x="3132138" y="3729038"/>
              <a:ext cx="5472112" cy="0"/>
            </a:xfrm>
            <a:prstGeom prst="line">
              <a:avLst/>
            </a:prstGeom>
            <a:ln w="28575">
              <a:solidFill>
                <a:srgbClr val="006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Box 137"/>
            <p:cNvSpPr txBox="1"/>
            <p:nvPr/>
          </p:nvSpPr>
          <p:spPr bwMode="auto">
            <a:xfrm>
              <a:off x="8604250" y="1943038"/>
              <a:ext cx="369888" cy="2268000"/>
            </a:xfrm>
            <a:prstGeom prst="rect">
              <a:avLst/>
            </a:prstGeom>
            <a:solidFill>
              <a:schemeClr val="bg1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ru-RU" sz="1400" b="1" dirty="0">
                  <a:solidFill>
                    <a:srgbClr val="006C00"/>
                  </a:solidFill>
                  <a:sym typeface="Symbol"/>
                </a:rPr>
                <a:t></a:t>
              </a:r>
              <a:r>
                <a:rPr lang="en-US" sz="1400" b="1" i="1" dirty="0">
                  <a:solidFill>
                    <a:srgbClr val="006C00"/>
                  </a:solidFill>
                  <a:latin typeface="Georgia" pitchFamily="18" charset="0"/>
                  <a:sym typeface="Symbol"/>
                </a:rPr>
                <a:t>c</a:t>
              </a: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defRPr/>
              </a:pPr>
              <a:endParaRPr lang="en-US" sz="1400" i="1" dirty="0">
                <a:latin typeface="Georgia" pitchFamily="18" charset="0"/>
                <a:sym typeface="Symbol"/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en-US" sz="1400" dirty="0">
                  <a:solidFill>
                    <a:srgbClr val="006C00"/>
                  </a:solidFill>
                  <a:latin typeface="+mn-lt"/>
                  <a:sym typeface="Symbol"/>
                </a:rPr>
                <a:t>0</a:t>
              </a:r>
            </a:p>
            <a:p>
              <a:pPr>
                <a:defRPr/>
              </a:pPr>
              <a:endParaRPr lang="ru-RU" sz="1400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 flipH="1" flipV="1">
              <a:off x="6119512" y="4498203"/>
              <a:ext cx="4763" cy="96758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/>
            <p:nvPr/>
          </p:nvCxnSpPr>
          <p:spPr>
            <a:xfrm flipH="1" flipV="1">
              <a:off x="6271912" y="4500483"/>
              <a:ext cx="4763" cy="96758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 flipH="1">
              <a:off x="6276675" y="4581128"/>
              <a:ext cx="383557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Прямая со стрелкой 132"/>
            <p:cNvCxnSpPr/>
            <p:nvPr/>
          </p:nvCxnSpPr>
          <p:spPr>
            <a:xfrm rot="10800000" flipH="1">
              <a:off x="5732766" y="4597733"/>
              <a:ext cx="383557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 flipV="1">
              <a:off x="6731000" y="4869160"/>
              <a:ext cx="331788" cy="7920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Прямая со стрелкой 135"/>
            <p:cNvCxnSpPr/>
            <p:nvPr/>
          </p:nvCxnSpPr>
          <p:spPr>
            <a:xfrm flipV="1">
              <a:off x="7094621" y="4981993"/>
              <a:ext cx="331788" cy="83165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Прямая со стрелкой 138"/>
            <p:cNvCxnSpPr/>
            <p:nvPr/>
          </p:nvCxnSpPr>
          <p:spPr>
            <a:xfrm flipV="1">
              <a:off x="7389813" y="5021560"/>
              <a:ext cx="386130" cy="7920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 flipV="1">
              <a:off x="8100392" y="4981994"/>
              <a:ext cx="216024" cy="67925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Прямая со стрелкой 145"/>
            <p:cNvCxnSpPr/>
            <p:nvPr/>
          </p:nvCxnSpPr>
          <p:spPr>
            <a:xfrm flipV="1">
              <a:off x="5652294" y="5085184"/>
              <a:ext cx="187325" cy="64807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Прямая со стрелкой 149"/>
            <p:cNvCxnSpPr>
              <a:cxnSpLocks noChangeAspect="1"/>
            </p:cNvCxnSpPr>
            <p:nvPr/>
          </p:nvCxnSpPr>
          <p:spPr>
            <a:xfrm flipV="1">
              <a:off x="4905297" y="5282849"/>
              <a:ext cx="114462" cy="396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Прямая со стрелкой 150"/>
            <p:cNvCxnSpPr>
              <a:cxnSpLocks noChangeAspect="1"/>
            </p:cNvCxnSpPr>
            <p:nvPr/>
          </p:nvCxnSpPr>
          <p:spPr>
            <a:xfrm flipV="1">
              <a:off x="4337868" y="4886713"/>
              <a:ext cx="249740" cy="864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Прямая со стрелкой 151"/>
            <p:cNvCxnSpPr/>
            <p:nvPr/>
          </p:nvCxnSpPr>
          <p:spPr>
            <a:xfrm flipV="1">
              <a:off x="3707904" y="5067078"/>
              <a:ext cx="144000" cy="64807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Прямая со стрелкой 154"/>
            <p:cNvCxnSpPr>
              <a:cxnSpLocks/>
            </p:cNvCxnSpPr>
            <p:nvPr/>
          </p:nvCxnSpPr>
          <p:spPr>
            <a:xfrm flipV="1">
              <a:off x="6122460" y="4725144"/>
              <a:ext cx="151833" cy="648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4" name="Group 23"/>
          <p:cNvGrpSpPr>
            <a:grpSpLocks/>
          </p:cNvGrpSpPr>
          <p:nvPr/>
        </p:nvGrpSpPr>
        <p:grpSpPr bwMode="auto">
          <a:xfrm>
            <a:off x="7416800" y="6052964"/>
            <a:ext cx="1763712" cy="790771"/>
            <a:chOff x="4649" y="0"/>
            <a:chExt cx="1111" cy="547"/>
          </a:xfrm>
        </p:grpSpPr>
        <p:sp>
          <p:nvSpPr>
            <p:cNvPr id="135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1000" b="1" dirty="0">
                  <a:solidFill>
                    <a:schemeClr val="accent2"/>
                  </a:solidFill>
                </a:rPr>
                <a:t>Russian Academy of Sciences</a:t>
              </a: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141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142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143" name="Picture 2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9" name="Заголовок 3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grpSp>
        <p:nvGrpSpPr>
          <p:cNvPr id="49" name="Группа 48"/>
          <p:cNvGrpSpPr/>
          <p:nvPr/>
        </p:nvGrpSpPr>
        <p:grpSpPr>
          <a:xfrm>
            <a:off x="0" y="1791296"/>
            <a:ext cx="8593138" cy="3875247"/>
            <a:chOff x="0" y="1780903"/>
            <a:chExt cx="8593138" cy="3875247"/>
          </a:xfrm>
        </p:grpSpPr>
        <p:sp>
          <p:nvSpPr>
            <p:cNvPr id="17413" name="TextBox 4"/>
            <p:cNvSpPr txBox="1">
              <a:spLocks noChangeArrowheads="1"/>
            </p:cNvSpPr>
            <p:nvPr/>
          </p:nvSpPr>
          <p:spPr bwMode="auto">
            <a:xfrm>
              <a:off x="2879725" y="2427015"/>
              <a:ext cx="5545138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b="1"/>
                <a:t> </a:t>
              </a:r>
              <a:r>
                <a:rPr lang="ru-RU" sz="1200" b="1"/>
                <a:t>1980          1985           1990           1995            2000           2005           2010</a:t>
              </a:r>
            </a:p>
          </p:txBody>
        </p:sp>
        <p:cxnSp>
          <p:nvCxnSpPr>
            <p:cNvPr id="43" name="Прямая соединительная линия 42"/>
            <p:cNvCxnSpPr/>
            <p:nvPr/>
          </p:nvCxnSpPr>
          <p:spPr bwMode="auto">
            <a:xfrm>
              <a:off x="3086100" y="4679678"/>
              <a:ext cx="5507038" cy="793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 flipH="1">
              <a:off x="6407150" y="2695303"/>
              <a:ext cx="1588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 flipH="1">
              <a:off x="3941763" y="2695303"/>
              <a:ext cx="1587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 flipH="1">
              <a:off x="7207250" y="2685778"/>
              <a:ext cx="1588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 flipH="1">
              <a:off x="8035925" y="2698478"/>
              <a:ext cx="1588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3078163" y="1780903"/>
              <a:ext cx="5435600" cy="0"/>
            </a:xfrm>
            <a:prstGeom prst="line">
              <a:avLst/>
            </a:prstGeom>
            <a:ln w="19050">
              <a:solidFill>
                <a:srgbClr val="B2390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>
              <a:off x="3067050" y="4130403"/>
              <a:ext cx="5508625" cy="0"/>
            </a:xfrm>
            <a:prstGeom prst="line">
              <a:avLst/>
            </a:prstGeom>
            <a:ln w="19050">
              <a:solidFill>
                <a:srgbClr val="B3290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>
              <a:off x="3932238" y="2558778"/>
              <a:ext cx="0" cy="7302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/>
            <p:cNvCxnSpPr/>
            <p:nvPr/>
          </p:nvCxnSpPr>
          <p:spPr>
            <a:xfrm>
              <a:off x="8204200" y="2419078"/>
              <a:ext cx="0" cy="71437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Прямая соединительная линия 125"/>
            <p:cNvCxnSpPr/>
            <p:nvPr/>
          </p:nvCxnSpPr>
          <p:spPr>
            <a:xfrm>
              <a:off x="3057525" y="3420790"/>
              <a:ext cx="5472113" cy="0"/>
            </a:xfrm>
            <a:prstGeom prst="line">
              <a:avLst/>
            </a:prstGeom>
            <a:ln>
              <a:solidFill>
                <a:srgbClr val="B6370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39" name="TextBox 68"/>
            <p:cNvSpPr txBox="1">
              <a:spLocks noChangeArrowheads="1"/>
            </p:cNvSpPr>
            <p:nvPr/>
          </p:nvSpPr>
          <p:spPr bwMode="auto">
            <a:xfrm>
              <a:off x="2303463" y="2550840"/>
              <a:ext cx="741362" cy="20812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/>
              <a:r>
                <a:rPr lang="ru-RU" sz="1400" b="1" dirty="0">
                  <a:solidFill>
                    <a:srgbClr val="B6370A"/>
                  </a:solidFill>
                  <a:sym typeface="Symbol" pitchFamily="18" charset="2"/>
                </a:rPr>
                <a:t></a:t>
              </a:r>
              <a:r>
                <a:rPr lang="en-US" sz="1400" b="1" i="1" dirty="0">
                  <a:solidFill>
                    <a:srgbClr val="B6370A"/>
                  </a:solidFill>
                  <a:latin typeface="Georgia" pitchFamily="18" charset="0"/>
                  <a:sym typeface="Symbol" pitchFamily="18" charset="2"/>
                </a:rPr>
                <a:t>T</a:t>
              </a:r>
              <a:r>
                <a:rPr lang="en-US" sz="1400" b="1" dirty="0">
                  <a:solidFill>
                    <a:srgbClr val="B6370A"/>
                  </a:solidFill>
                  <a:latin typeface="Georgia" pitchFamily="18" charset="0"/>
                  <a:sym typeface="Symbol" pitchFamily="18" charset="2"/>
                </a:rPr>
                <a:t>,</a:t>
              </a:r>
              <a:r>
                <a:rPr lang="en-US" sz="1400" b="1" i="1" dirty="0">
                  <a:solidFill>
                    <a:srgbClr val="B6370A"/>
                  </a:solidFill>
                  <a:latin typeface="Georgia" pitchFamily="18" charset="0"/>
                  <a:sym typeface="Symbol" pitchFamily="18" charset="2"/>
                </a:rPr>
                <a:t> </a:t>
              </a:r>
              <a:r>
                <a:rPr lang="en-US" sz="1400" b="1" dirty="0">
                  <a:solidFill>
                    <a:srgbClr val="B6370A"/>
                  </a:solidFill>
                  <a:latin typeface="Georgia" pitchFamily="18" charset="0"/>
                  <a:sym typeface="Symbol" pitchFamily="18" charset="2"/>
                </a:rPr>
                <a:t></a:t>
              </a:r>
              <a:r>
                <a:rPr lang="en-US" sz="1400" b="1" dirty="0">
                  <a:solidFill>
                    <a:srgbClr val="B6370A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ru-RU" sz="1400" b="1" dirty="0">
                <a:solidFill>
                  <a:srgbClr val="B6370A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/>
              <a:endParaRPr lang="ru-RU" sz="1200" b="1" dirty="0">
                <a:solidFill>
                  <a:srgbClr val="B6370A"/>
                </a:solidFill>
              </a:endParaRPr>
            </a:p>
            <a:p>
              <a:pPr eaLnBrk="1" hangingPunct="1"/>
              <a:endParaRPr lang="ru-RU" sz="1200" b="1" dirty="0">
                <a:solidFill>
                  <a:srgbClr val="B6370A"/>
                </a:solidFill>
              </a:endParaRPr>
            </a:p>
            <a:p>
              <a:pPr eaLnBrk="1" hangingPunct="1"/>
              <a:endParaRPr lang="ru-RU" sz="1200" b="1" dirty="0">
                <a:solidFill>
                  <a:srgbClr val="B6370A"/>
                </a:solidFill>
              </a:endParaRPr>
            </a:p>
            <a:p>
              <a:pPr algn="r" eaLnBrk="1" hangingPunct="1"/>
              <a:r>
                <a:rPr lang="ru-RU" sz="1200" b="1" dirty="0">
                  <a:solidFill>
                    <a:srgbClr val="B6370A"/>
                  </a:solidFill>
                </a:rPr>
                <a:t>0,5</a:t>
              </a:r>
            </a:p>
            <a:p>
              <a:pPr eaLnBrk="1" hangingPunct="1"/>
              <a:endParaRPr lang="ru-RU" sz="1200" b="1" dirty="0">
                <a:solidFill>
                  <a:srgbClr val="B6370A"/>
                </a:solidFill>
              </a:endParaRPr>
            </a:p>
            <a:p>
              <a:pPr eaLnBrk="1" hangingPunct="1"/>
              <a:endParaRPr lang="ru-RU" sz="1200" b="1" dirty="0">
                <a:solidFill>
                  <a:srgbClr val="B6370A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endParaRPr lang="ru-RU" sz="1200" b="1" dirty="0">
                <a:solidFill>
                  <a:srgbClr val="B6370A"/>
                </a:solidFill>
              </a:endParaRPr>
            </a:p>
            <a:p>
              <a:pPr algn="r" eaLnBrk="1" hangingPunct="1">
                <a:lnSpc>
                  <a:spcPct val="80000"/>
                </a:lnSpc>
              </a:pPr>
              <a:r>
                <a:rPr lang="ru-RU" sz="1200" b="1" dirty="0">
                  <a:solidFill>
                    <a:srgbClr val="B6370A"/>
                  </a:solidFill>
                </a:rPr>
                <a:t>0</a:t>
              </a:r>
              <a:endParaRPr lang="en-US" sz="1200" b="1" dirty="0">
                <a:solidFill>
                  <a:srgbClr val="B6370A"/>
                </a:solidFill>
              </a:endParaRPr>
            </a:p>
            <a:p>
              <a:pPr algn="r" eaLnBrk="1" hangingPunct="1"/>
              <a:endParaRPr lang="en-US" sz="1200" dirty="0"/>
            </a:p>
            <a:p>
              <a:pPr algn="r" eaLnBrk="1" hangingPunct="1"/>
              <a:endParaRPr lang="ru-RU" sz="1200" dirty="0"/>
            </a:p>
          </p:txBody>
        </p:sp>
        <p:sp>
          <p:nvSpPr>
            <p:cNvPr id="17441" name="Text Box 6"/>
            <p:cNvSpPr txBox="1">
              <a:spLocks noChangeArrowheads="1"/>
            </p:cNvSpPr>
            <p:nvPr/>
          </p:nvSpPr>
          <p:spPr bwMode="auto">
            <a:xfrm>
              <a:off x="0" y="2859148"/>
              <a:ext cx="2700338" cy="1203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ru-RU" b="1" dirty="0">
                  <a:solidFill>
                    <a:srgbClr val="008000"/>
                  </a:solidFill>
                </a:rPr>
                <a:t>Концентрация </a:t>
              </a:r>
              <a:r>
                <a:rPr lang="en-US" b="1" dirty="0">
                  <a:solidFill>
                    <a:srgbClr val="008000"/>
                  </a:solidFill>
                </a:rPr>
                <a:t>CO</a:t>
              </a:r>
              <a:r>
                <a:rPr lang="en-US" b="1" baseline="-25000" dirty="0">
                  <a:solidFill>
                    <a:srgbClr val="008000"/>
                  </a:solidFill>
                </a:rPr>
                <a:t>2</a:t>
              </a:r>
              <a:endParaRPr lang="en-US" b="1" dirty="0">
                <a:solidFill>
                  <a:srgbClr val="008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endParaRPr lang="ru-RU" b="1" dirty="0" smtClean="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r>
                <a:rPr lang="ru-RU" b="1" dirty="0" smtClean="0">
                  <a:solidFill>
                    <a:srgbClr val="C00000"/>
                  </a:solidFill>
                </a:rPr>
                <a:t>Температура </a:t>
              </a:r>
              <a:r>
                <a:rPr lang="ru-RU" b="1" dirty="0">
                  <a:solidFill>
                    <a:srgbClr val="C00000"/>
                  </a:solidFill>
                </a:rPr>
                <a:t>воздуха</a:t>
              </a:r>
              <a:endParaRPr lang="en-US" b="1" dirty="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80000"/>
                </a:lnSpc>
              </a:pPr>
              <a:endParaRPr lang="ru-RU" sz="1200" dirty="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80000"/>
                </a:lnSpc>
                <a:spcBef>
                  <a:spcPts val="600"/>
                </a:spcBef>
              </a:pPr>
              <a:r>
                <a:rPr lang="ru-RU" b="1" dirty="0">
                  <a:solidFill>
                    <a:srgbClr val="0000FF"/>
                  </a:solidFill>
                </a:rPr>
                <a:t>Температура </a:t>
              </a:r>
              <a:r>
                <a:rPr lang="ru-RU" b="1" dirty="0" smtClean="0">
                  <a:solidFill>
                    <a:srgbClr val="0000FF"/>
                  </a:solidFill>
                </a:rPr>
                <a:t>воды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7443" name="TextBox 13311"/>
            <p:cNvSpPr txBox="1">
              <a:spLocks noChangeArrowheads="1"/>
            </p:cNvSpPr>
            <p:nvPr/>
          </p:nvSpPr>
          <p:spPr bwMode="auto">
            <a:xfrm>
              <a:off x="3305660" y="4405040"/>
              <a:ext cx="3096000" cy="252000"/>
            </a:xfrm>
            <a:prstGeom prst="rect">
              <a:avLst/>
            </a:prstGeom>
            <a:solidFill>
              <a:srgbClr val="E1E1FF"/>
            </a:solidFill>
            <a:ln w="31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ru-RU" sz="1400" dirty="0"/>
            </a:p>
          </p:txBody>
        </p:sp>
        <p:sp>
          <p:nvSpPr>
            <p:cNvPr id="144" name="Rectangle 3"/>
            <p:cNvSpPr txBox="1">
              <a:spLocks noChangeArrowheads="1"/>
            </p:cNvSpPr>
            <p:nvPr/>
          </p:nvSpPr>
          <p:spPr>
            <a:xfrm>
              <a:off x="4390343" y="5296150"/>
              <a:ext cx="2376264" cy="360000"/>
            </a:xfrm>
            <a:prstGeom prst="rect">
              <a:avLst/>
            </a:prstGeom>
            <a:solidFill>
              <a:srgbClr val="FFEBFF"/>
            </a:solidFill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2506663" indent="-2506663">
                <a:lnSpc>
                  <a:spcPct val="80000"/>
                </a:lnSpc>
                <a:buFontTx/>
                <a:buNone/>
                <a:defRPr/>
              </a:pPr>
              <a:r>
                <a:rPr lang="en-US" sz="2000" dirty="0" err="1" smtClean="0"/>
                <a:t>Humlum</a:t>
              </a:r>
              <a:r>
                <a:rPr lang="en-US" sz="2000" dirty="0" smtClean="0"/>
                <a:t> et al </a:t>
              </a:r>
              <a:r>
                <a:rPr lang="ru-RU" sz="2000" dirty="0" smtClean="0"/>
                <a:t>(</a:t>
              </a:r>
              <a:r>
                <a:rPr lang="en-US" sz="2000" dirty="0" smtClean="0"/>
                <a:t>2013</a:t>
              </a:r>
              <a:r>
                <a:rPr lang="ru-RU" sz="2000" dirty="0" smtClean="0"/>
                <a:t>)</a:t>
              </a:r>
            </a:p>
          </p:txBody>
        </p:sp>
        <p:cxnSp>
          <p:nvCxnSpPr>
            <p:cNvPr id="54" name="Прямая соединительная линия 53"/>
            <p:cNvCxnSpPr/>
            <p:nvPr/>
          </p:nvCxnSpPr>
          <p:spPr>
            <a:xfrm flipH="1">
              <a:off x="4749800" y="2685778"/>
              <a:ext cx="1588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 flipH="1">
              <a:off x="5578475" y="2698478"/>
              <a:ext cx="1588" cy="19923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Группа 4"/>
          <p:cNvGrpSpPr/>
          <p:nvPr/>
        </p:nvGrpSpPr>
        <p:grpSpPr>
          <a:xfrm>
            <a:off x="0" y="17881"/>
            <a:ext cx="9144000" cy="1008000"/>
            <a:chOff x="0" y="17881"/>
            <a:chExt cx="9144000" cy="1008000"/>
          </a:xfrm>
        </p:grpSpPr>
        <p:sp>
          <p:nvSpPr>
            <p:cNvPr id="145" name="Rectangle 2"/>
            <p:cNvSpPr txBox="1">
              <a:spLocks noChangeArrowheads="1"/>
            </p:cNvSpPr>
            <p:nvPr/>
          </p:nvSpPr>
          <p:spPr>
            <a:xfrm>
              <a:off x="0" y="17881"/>
              <a:ext cx="9144000" cy="1008000"/>
            </a:xfrm>
            <a:prstGeom prst="rect">
              <a:avLst/>
            </a:prstGeom>
            <a:solidFill>
              <a:srgbClr val="FFFFDD"/>
            </a:solidFill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ru-RU" sz="2800" b="1" dirty="0" smtClean="0">
                  <a:solidFill>
                    <a:srgbClr val="990099"/>
                  </a:solidFill>
                </a:rPr>
                <a:t>2. Межгодовые вариации </a:t>
              </a:r>
              <a:r>
                <a:rPr lang="ru-RU" sz="2800" b="1" dirty="0">
                  <a:solidFill>
                    <a:srgbClr val="990099"/>
                  </a:solidFill>
                </a:rPr>
                <a:t>роста концентрации </a:t>
              </a:r>
              <a:r>
                <a:rPr lang="ru-RU" sz="2800" b="1" i="1" dirty="0" smtClean="0">
                  <a:solidFill>
                    <a:srgbClr val="009A46"/>
                  </a:solidFill>
                  <a:latin typeface="Georgia" pitchFamily="18" charset="0"/>
                </a:rPr>
                <a:t>с</a:t>
              </a:r>
              <a:r>
                <a:rPr lang="ru-RU" sz="2800" b="1" dirty="0" smtClean="0">
                  <a:solidFill>
                    <a:srgbClr val="009A46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ru-RU" sz="2800" b="1" dirty="0" smtClean="0">
                  <a:solidFill>
                    <a:srgbClr val="009A46"/>
                  </a:solidFill>
                </a:rPr>
                <a:t>СО</a:t>
              </a:r>
              <a:r>
                <a:rPr lang="ru-RU" sz="2800" b="1" baseline="-25000" dirty="0" smtClean="0">
                  <a:solidFill>
                    <a:srgbClr val="009A46"/>
                  </a:solidFill>
                </a:rPr>
                <a:t>2</a:t>
              </a:r>
              <a:r>
                <a:rPr lang="ru-RU" sz="2800" b="1" dirty="0" smtClean="0">
                  <a:solidFill>
                    <a:srgbClr val="009A46"/>
                  </a:solidFill>
                </a:rPr>
                <a:t>)</a:t>
              </a:r>
              <a:r>
                <a:rPr lang="ru-RU" sz="2800" b="1" dirty="0" smtClean="0">
                  <a:solidFill>
                    <a:srgbClr val="990099"/>
                  </a:solidFill>
                </a:rPr>
                <a:t>  и температуры </a:t>
              </a:r>
              <a:r>
                <a:rPr lang="ru-RU" sz="2800" b="1" dirty="0" smtClean="0">
                  <a:solidFill>
                    <a:srgbClr val="990099"/>
                  </a:solidFill>
                  <a:sym typeface="Symbol"/>
                </a:rPr>
                <a:t></a:t>
              </a:r>
              <a:r>
                <a:rPr lang="en-US" sz="2800" b="1" i="1" dirty="0" smtClean="0">
                  <a:solidFill>
                    <a:srgbClr val="C00000"/>
                  </a:solidFill>
                  <a:latin typeface="Georgia" pitchFamily="18" charset="0"/>
                </a:rPr>
                <a:t>T</a:t>
              </a:r>
              <a:r>
                <a:rPr lang="en-US" sz="2800" b="1" baseline="-25000" dirty="0" smtClean="0">
                  <a:solidFill>
                    <a:srgbClr val="C00000"/>
                  </a:solidFill>
                  <a:latin typeface="Georgia" pitchFamily="18" charset="0"/>
                  <a:sym typeface="Symbol"/>
                </a:rPr>
                <a:t></a:t>
              </a:r>
              <a:endParaRPr lang="ru-RU" sz="2800" b="1" dirty="0" smtClean="0">
                <a:solidFill>
                  <a:srgbClr val="990099"/>
                </a:solidFill>
              </a:endParaRPr>
            </a:p>
          </p:txBody>
        </p:sp>
        <p:cxnSp>
          <p:nvCxnSpPr>
            <p:cNvPr id="45" name="Прямая соединительная линия 44"/>
            <p:cNvCxnSpPr/>
            <p:nvPr/>
          </p:nvCxnSpPr>
          <p:spPr>
            <a:xfrm>
              <a:off x="5593853" y="548680"/>
              <a:ext cx="216000" cy="0"/>
            </a:xfrm>
            <a:prstGeom prst="line">
              <a:avLst/>
            </a:prstGeom>
            <a:ln w="28575"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Прямоугольник 47"/>
          <p:cNvSpPr/>
          <p:nvPr/>
        </p:nvSpPr>
        <p:spPr>
          <a:xfrm>
            <a:off x="0" y="1025683"/>
            <a:ext cx="9144000" cy="1440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8474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 стрелкой 2"/>
          <p:cNvCxnSpPr/>
          <p:nvPr/>
        </p:nvCxnSpPr>
        <p:spPr>
          <a:xfrm flipV="1">
            <a:off x="327720" y="3933056"/>
            <a:ext cx="8424936" cy="0"/>
          </a:xfrm>
          <a:prstGeom prst="straightConnector1">
            <a:avLst/>
          </a:prstGeom>
          <a:ln w="2857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/>
          <p:nvPr/>
        </p:nvCxnSpPr>
        <p:spPr>
          <a:xfrm flipV="1">
            <a:off x="531168" y="836712"/>
            <a:ext cx="0" cy="5688632"/>
          </a:xfrm>
          <a:prstGeom prst="straightConnector1">
            <a:avLst/>
          </a:prstGeom>
          <a:ln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олилиния 5"/>
          <p:cNvSpPr/>
          <p:nvPr/>
        </p:nvSpPr>
        <p:spPr>
          <a:xfrm>
            <a:off x="568072" y="3199370"/>
            <a:ext cx="1908000" cy="148505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олилиния 6"/>
          <p:cNvSpPr/>
          <p:nvPr/>
        </p:nvSpPr>
        <p:spPr>
          <a:xfrm>
            <a:off x="2468528" y="3224024"/>
            <a:ext cx="1908000" cy="148505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олилиния 7"/>
          <p:cNvSpPr/>
          <p:nvPr/>
        </p:nvSpPr>
        <p:spPr>
          <a:xfrm>
            <a:off x="4374992" y="3184130"/>
            <a:ext cx="1908000" cy="148505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олилиния 8"/>
          <p:cNvSpPr/>
          <p:nvPr/>
        </p:nvSpPr>
        <p:spPr>
          <a:xfrm>
            <a:off x="6275448" y="3208784"/>
            <a:ext cx="1908000" cy="148505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олилиния 9"/>
          <p:cNvSpPr/>
          <p:nvPr/>
        </p:nvSpPr>
        <p:spPr>
          <a:xfrm>
            <a:off x="947544" y="2772650"/>
            <a:ext cx="1908000" cy="226800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олилиния 10"/>
          <p:cNvSpPr/>
          <p:nvPr/>
        </p:nvSpPr>
        <p:spPr>
          <a:xfrm>
            <a:off x="2848000" y="2797304"/>
            <a:ext cx="1908000" cy="226800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олилиния 11"/>
          <p:cNvSpPr/>
          <p:nvPr/>
        </p:nvSpPr>
        <p:spPr>
          <a:xfrm>
            <a:off x="4754464" y="2757410"/>
            <a:ext cx="1908000" cy="226800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олилиния 12"/>
          <p:cNvSpPr/>
          <p:nvPr/>
        </p:nvSpPr>
        <p:spPr>
          <a:xfrm>
            <a:off x="6654920" y="2782064"/>
            <a:ext cx="1908000" cy="2268000"/>
          </a:xfrm>
          <a:custGeom>
            <a:avLst/>
            <a:gdLst>
              <a:gd name="connsiteX0" fmla="*/ 0 w 2225040"/>
              <a:gd name="connsiteY0" fmla="*/ 768358 h 1485050"/>
              <a:gd name="connsiteX1" fmla="*/ 167640 w 2225040"/>
              <a:gd name="connsiteY1" fmla="*/ 280678 h 1485050"/>
              <a:gd name="connsiteX2" fmla="*/ 304800 w 2225040"/>
              <a:gd name="connsiteY2" fmla="*/ 82558 h 1485050"/>
              <a:gd name="connsiteX3" fmla="*/ 594360 w 2225040"/>
              <a:gd name="connsiteY3" fmla="*/ 6358 h 1485050"/>
              <a:gd name="connsiteX4" fmla="*/ 883920 w 2225040"/>
              <a:gd name="connsiteY4" fmla="*/ 234958 h 1485050"/>
              <a:gd name="connsiteX5" fmla="*/ 1051560 w 2225040"/>
              <a:gd name="connsiteY5" fmla="*/ 753118 h 1485050"/>
              <a:gd name="connsiteX6" fmla="*/ 1219200 w 2225040"/>
              <a:gd name="connsiteY6" fmla="*/ 1225558 h 1485050"/>
              <a:gd name="connsiteX7" fmla="*/ 1386840 w 2225040"/>
              <a:gd name="connsiteY7" fmla="*/ 1393198 h 1485050"/>
              <a:gd name="connsiteX8" fmla="*/ 1722120 w 2225040"/>
              <a:gd name="connsiteY8" fmla="*/ 1438918 h 1485050"/>
              <a:gd name="connsiteX9" fmla="*/ 2225040 w 2225040"/>
              <a:gd name="connsiteY9" fmla="*/ 722638 h 1485050"/>
              <a:gd name="connsiteX10" fmla="*/ 2225040 w 2225040"/>
              <a:gd name="connsiteY10" fmla="*/ 722638 h 148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25040" h="1485050">
                <a:moveTo>
                  <a:pt x="0" y="768358"/>
                </a:moveTo>
                <a:cubicBezTo>
                  <a:pt x="58420" y="581668"/>
                  <a:pt x="116840" y="394978"/>
                  <a:pt x="167640" y="280678"/>
                </a:cubicBezTo>
                <a:cubicBezTo>
                  <a:pt x="218440" y="166378"/>
                  <a:pt x="233680" y="128278"/>
                  <a:pt x="304800" y="82558"/>
                </a:cubicBezTo>
                <a:cubicBezTo>
                  <a:pt x="375920" y="36838"/>
                  <a:pt x="497840" y="-19042"/>
                  <a:pt x="594360" y="6358"/>
                </a:cubicBezTo>
                <a:cubicBezTo>
                  <a:pt x="690880" y="31758"/>
                  <a:pt x="807720" y="110498"/>
                  <a:pt x="883920" y="234958"/>
                </a:cubicBezTo>
                <a:cubicBezTo>
                  <a:pt x="960120" y="359418"/>
                  <a:pt x="995680" y="588018"/>
                  <a:pt x="1051560" y="753118"/>
                </a:cubicBezTo>
                <a:cubicBezTo>
                  <a:pt x="1107440" y="918218"/>
                  <a:pt x="1163320" y="1118878"/>
                  <a:pt x="1219200" y="1225558"/>
                </a:cubicBezTo>
                <a:cubicBezTo>
                  <a:pt x="1275080" y="1332238"/>
                  <a:pt x="1303020" y="1357638"/>
                  <a:pt x="1386840" y="1393198"/>
                </a:cubicBezTo>
                <a:cubicBezTo>
                  <a:pt x="1470660" y="1428758"/>
                  <a:pt x="1582420" y="1550678"/>
                  <a:pt x="1722120" y="1438918"/>
                </a:cubicBezTo>
                <a:cubicBezTo>
                  <a:pt x="1861820" y="1327158"/>
                  <a:pt x="2225040" y="722638"/>
                  <a:pt x="2225040" y="722638"/>
                </a:cubicBezTo>
                <a:lnTo>
                  <a:pt x="2225040" y="722638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flipV="1">
            <a:off x="997888" y="1917056"/>
            <a:ext cx="0" cy="1548000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1396792" y="1928280"/>
            <a:ext cx="0" cy="12240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711168" y="3688943"/>
            <a:ext cx="36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Georgia" panose="02040502050405020303" pitchFamily="18" charset="0"/>
              </a:rPr>
              <a:t>t</a:t>
            </a:r>
            <a:endParaRPr 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18" name="Полилиния 17"/>
          <p:cNvSpPr/>
          <p:nvPr/>
        </p:nvSpPr>
        <p:spPr>
          <a:xfrm>
            <a:off x="563880" y="3952487"/>
            <a:ext cx="360000" cy="936000"/>
          </a:xfrm>
          <a:custGeom>
            <a:avLst/>
            <a:gdLst>
              <a:gd name="connsiteX0" fmla="*/ 259080 w 259080"/>
              <a:gd name="connsiteY0" fmla="*/ 0 h 731565"/>
              <a:gd name="connsiteX1" fmla="*/ 198120 w 259080"/>
              <a:gd name="connsiteY1" fmla="*/ 350520 h 731565"/>
              <a:gd name="connsiteX2" fmla="*/ 137160 w 259080"/>
              <a:gd name="connsiteY2" fmla="*/ 533400 h 731565"/>
              <a:gd name="connsiteX3" fmla="*/ 30480 w 259080"/>
              <a:gd name="connsiteY3" fmla="*/ 701040 h 731565"/>
              <a:gd name="connsiteX4" fmla="*/ 0 w 259080"/>
              <a:gd name="connsiteY4" fmla="*/ 731520 h 731565"/>
              <a:gd name="connsiteX5" fmla="*/ 0 w 259080"/>
              <a:gd name="connsiteY5" fmla="*/ 731520 h 7315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9080" h="731565">
                <a:moveTo>
                  <a:pt x="259080" y="0"/>
                </a:moveTo>
                <a:cubicBezTo>
                  <a:pt x="238760" y="130810"/>
                  <a:pt x="218440" y="261620"/>
                  <a:pt x="198120" y="350520"/>
                </a:cubicBezTo>
                <a:cubicBezTo>
                  <a:pt x="177800" y="439420"/>
                  <a:pt x="165100" y="474980"/>
                  <a:pt x="137160" y="533400"/>
                </a:cubicBezTo>
                <a:cubicBezTo>
                  <a:pt x="109220" y="591820"/>
                  <a:pt x="53340" y="668020"/>
                  <a:pt x="30480" y="701040"/>
                </a:cubicBezTo>
                <a:cubicBezTo>
                  <a:pt x="7620" y="734060"/>
                  <a:pt x="0" y="731520"/>
                  <a:pt x="0" y="731520"/>
                </a:cubicBezTo>
                <a:lnTo>
                  <a:pt x="0" y="73152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638024" y="1556792"/>
            <a:ext cx="10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b="1" i="1" dirty="0" smtClean="0">
                <a:latin typeface="Georgia" panose="02040502050405020303" pitchFamily="18" charset="0"/>
              </a:rPr>
              <a:t>t </a:t>
            </a:r>
            <a:r>
              <a:rPr lang="en-US" sz="2400" b="1" dirty="0" smtClean="0">
                <a:latin typeface="Georgia" panose="02040502050405020303" pitchFamily="18" charset="0"/>
              </a:rPr>
              <a:t>&gt;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latin typeface="Georgia" panose="02040502050405020303" pitchFamily="18" charset="0"/>
              </a:rPr>
              <a:t> </a:t>
            </a:r>
            <a:endParaRPr lang="ru-RU" sz="2400" b="1" i="1" dirty="0">
              <a:latin typeface="Georgia" panose="02040502050405020303" pitchFamily="18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V="1">
            <a:off x="2915816" y="1845048"/>
            <a:ext cx="0" cy="1584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85272" y="2090465"/>
            <a:ext cx="396000" cy="0"/>
          </a:xfrm>
          <a:prstGeom prst="straightConnector1">
            <a:avLst/>
          </a:prstGeom>
          <a:ln w="28575">
            <a:solidFill>
              <a:srgbClr val="3333FF"/>
            </a:solidFill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rot="10800000">
            <a:off x="1412096" y="2090465"/>
            <a:ext cx="576000" cy="0"/>
          </a:xfrm>
          <a:prstGeom prst="straightConnector1">
            <a:avLst/>
          </a:prstGeom>
          <a:ln w="28575">
            <a:solidFill>
              <a:srgbClr val="C00000"/>
            </a:solidFill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2341128" y="2075225"/>
            <a:ext cx="576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47664" y="1996559"/>
            <a:ext cx="10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eorgia" panose="02040502050405020303" pitchFamily="18" charset="0"/>
                <a:sym typeface="Symbol"/>
              </a:rPr>
              <a:t></a:t>
            </a:r>
            <a:r>
              <a:rPr lang="en-US" sz="2400" b="1" i="1" dirty="0" smtClean="0">
                <a:latin typeface="Georgia" panose="02040502050405020303" pitchFamily="18" charset="0"/>
              </a:rPr>
              <a:t>t </a:t>
            </a:r>
            <a:r>
              <a:rPr lang="en-US" sz="2400" b="1" dirty="0" smtClean="0">
                <a:latin typeface="Georgia" panose="02040502050405020303" pitchFamily="18" charset="0"/>
              </a:rPr>
              <a:t>&lt;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latin typeface="Georgia" panose="02040502050405020303" pitchFamily="18" charset="0"/>
              </a:rPr>
              <a:t> </a:t>
            </a:r>
            <a:endParaRPr lang="ru-RU" sz="2400" b="1" i="1" dirty="0">
              <a:latin typeface="Georgia" panose="02040502050405020303" pitchFamily="18" charset="0"/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923880" y="3145370"/>
            <a:ext cx="108000" cy="108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rgbClr val="3333FF"/>
                </a:solidFill>
              </a:ln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2853536" y="3191090"/>
            <a:ext cx="108000" cy="108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rgbClr val="3333FF"/>
                </a:solidFill>
              </a:ln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1356608" y="2731016"/>
            <a:ext cx="108000" cy="1080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rgbClr val="3333FF"/>
                </a:solidFill>
              </a:ln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87800" y="44624"/>
            <a:ext cx="7720704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СДВИГ ПО ФАЗЕ </a:t>
            </a:r>
          </a:p>
          <a:p>
            <a:pPr algn="ctr"/>
            <a:r>
              <a:rPr lang="ru-RU" sz="2400" b="1" dirty="0" smtClean="0"/>
              <a:t>ДВУХ ПЕРИОДИЧЕСКИХ ФУНКЦИЙ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47300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1571625" y="5143500"/>
            <a:ext cx="6072188" cy="92868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500313" y="928688"/>
            <a:ext cx="4286250" cy="928687"/>
          </a:xfrm>
          <a:prstGeom prst="rect">
            <a:avLst/>
          </a:prstGeom>
          <a:solidFill>
            <a:srgbClr val="ABC3D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9700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5813"/>
          </a:xfrm>
        </p:spPr>
        <p:txBody>
          <a:bodyPr/>
          <a:lstStyle/>
          <a:p>
            <a:pPr eaLnBrk="1" hangingPunct="1"/>
            <a:r>
              <a:rPr lang="ru-RU" altLang="ru-RU" sz="3200" b="1" dirty="0" smtClean="0"/>
              <a:t>3. ТЕРМОДИНАМИКА</a:t>
            </a:r>
          </a:p>
        </p:txBody>
      </p:sp>
      <p:sp>
        <p:nvSpPr>
          <p:cNvPr id="29701" name="TextBox 3"/>
          <p:cNvSpPr txBox="1">
            <a:spLocks noChangeArrowheads="1"/>
          </p:cNvSpPr>
          <p:nvPr/>
        </p:nvSpPr>
        <p:spPr bwMode="auto">
          <a:xfrm>
            <a:off x="0" y="2703513"/>
            <a:ext cx="9144000" cy="1154112"/>
          </a:xfrm>
          <a:prstGeom prst="rect">
            <a:avLst/>
          </a:prstGeom>
          <a:solidFill>
            <a:srgbClr val="F6C1B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  <a:buFontTx/>
              <a:buNone/>
            </a:pPr>
            <a:r>
              <a:rPr lang="ru-RU" altLang="ru-RU" sz="2400" dirty="0">
                <a:solidFill>
                  <a:srgbClr val="003366"/>
                </a:solidFill>
              </a:rPr>
              <a:t>ТЕПЛОЕМКОСТЬ ОКЕАНА </a:t>
            </a:r>
            <a:r>
              <a:rPr lang="ru-RU" altLang="ru-RU" sz="2400" dirty="0">
                <a:solidFill>
                  <a:srgbClr val="003366"/>
                </a:solidFill>
                <a:sym typeface="Symbol" pitchFamily="18" charset="2"/>
              </a:rPr>
              <a:t> </a:t>
            </a:r>
            <a:r>
              <a:rPr lang="ru-RU" altLang="ru-RU" sz="2800" dirty="0">
                <a:solidFill>
                  <a:srgbClr val="003366"/>
                </a:solidFill>
                <a:sym typeface="Symbol" pitchFamily="18" charset="2"/>
              </a:rPr>
              <a:t> </a:t>
            </a:r>
            <a:r>
              <a:rPr lang="ru-RU" altLang="ru-RU" sz="2800" dirty="0">
                <a:solidFill>
                  <a:srgbClr val="003366"/>
                </a:solidFill>
              </a:rPr>
              <a:t>  </a:t>
            </a:r>
            <a:r>
              <a:rPr lang="ru-RU" altLang="ru-RU" sz="3600" dirty="0" smtClean="0">
                <a:solidFill>
                  <a:srgbClr val="003366"/>
                </a:solidFill>
              </a:rPr>
              <a:t>1</a:t>
            </a:r>
            <a:r>
              <a:rPr lang="en-US" altLang="ru-RU" sz="3600" dirty="0" smtClean="0">
                <a:solidFill>
                  <a:srgbClr val="003366"/>
                </a:solidFill>
              </a:rPr>
              <a:t>000</a:t>
            </a:r>
            <a:r>
              <a:rPr lang="en-US" altLang="ru-RU" sz="2800" dirty="0" smtClean="0">
                <a:solidFill>
                  <a:srgbClr val="003366"/>
                </a:solidFill>
              </a:rPr>
              <a:t> </a:t>
            </a:r>
            <a:r>
              <a:rPr lang="en-US" altLang="ru-RU" sz="2000" dirty="0">
                <a:solidFill>
                  <a:srgbClr val="003366"/>
                </a:solidFill>
              </a:rPr>
              <a:t>× </a:t>
            </a:r>
            <a:r>
              <a:rPr lang="ru-RU" altLang="ru-RU" sz="2000" dirty="0">
                <a:solidFill>
                  <a:srgbClr val="003366"/>
                </a:solidFill>
              </a:rPr>
              <a:t>ТЕПЛОЕМКОСТЬ АТМОСФЕРЫ</a:t>
            </a:r>
            <a:endParaRPr lang="en-US" altLang="ru-RU" sz="2800" dirty="0"/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ru-RU" sz="2800" dirty="0"/>
              <a:t> </a:t>
            </a:r>
            <a:endParaRPr lang="ru-RU" altLang="ru-RU" sz="2800" dirty="0"/>
          </a:p>
        </p:txBody>
      </p:sp>
      <p:graphicFrame>
        <p:nvGraphicFramePr>
          <p:cNvPr id="297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52184"/>
              </p:ext>
            </p:extLst>
          </p:nvPr>
        </p:nvGraphicFramePr>
        <p:xfrm>
          <a:off x="1871663" y="3273425"/>
          <a:ext cx="55419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5" name="Equation" r:id="rId4" imgW="2527200" imgH="266400" progId="Equation.DSMT4">
                  <p:embed/>
                </p:oleObj>
              </mc:Choice>
              <mc:Fallback>
                <p:oleObj name="Equation" r:id="rId4" imgW="2527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3273425"/>
                        <a:ext cx="55419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4"/>
          <p:cNvGraphicFramePr>
            <a:graphicFrameLocks noChangeAspect="1"/>
          </p:cNvGraphicFramePr>
          <p:nvPr/>
        </p:nvGraphicFramePr>
        <p:xfrm>
          <a:off x="1755775" y="5307013"/>
          <a:ext cx="5816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6" name="Equation" r:id="rId6" imgW="2489200" imgH="266700" progId="Equation.DSMT4">
                  <p:embed/>
                </p:oleObj>
              </mc:Choice>
              <mc:Fallback>
                <p:oleObj name="Equation" r:id="rId6" imgW="248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307013"/>
                        <a:ext cx="5816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29921"/>
              </p:ext>
            </p:extLst>
          </p:nvPr>
        </p:nvGraphicFramePr>
        <p:xfrm>
          <a:off x="2847975" y="1058863"/>
          <a:ext cx="37306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7" name="Equation" r:id="rId8" imgW="1701720" imgH="266400" progId="Equation.DSMT4">
                  <p:embed/>
                </p:oleObj>
              </mc:Choice>
              <mc:Fallback>
                <p:oleObj name="Equation" r:id="rId8" imgW="1701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058863"/>
                        <a:ext cx="37306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67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Группа 9"/>
          <p:cNvGrpSpPr>
            <a:grpSpLocks/>
          </p:cNvGrpSpPr>
          <p:nvPr/>
        </p:nvGrpSpPr>
        <p:grpSpPr bwMode="auto">
          <a:xfrm>
            <a:off x="1835150" y="1249363"/>
            <a:ext cx="6832600" cy="4876800"/>
            <a:chOff x="1692275" y="765175"/>
            <a:chExt cx="7272338" cy="5184775"/>
          </a:xfrm>
        </p:grpSpPr>
        <p:pic>
          <p:nvPicPr>
            <p:cNvPr id="1435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2275" y="765175"/>
              <a:ext cx="7272338" cy="51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354" name="Группа 19"/>
            <p:cNvGrpSpPr>
              <a:grpSpLocks/>
            </p:cNvGrpSpPr>
            <p:nvPr/>
          </p:nvGrpSpPr>
          <p:grpSpPr bwMode="auto">
            <a:xfrm>
              <a:off x="2501627" y="1290197"/>
              <a:ext cx="6394982" cy="4610493"/>
              <a:chOff x="2501627" y="1290197"/>
              <a:chExt cx="6394982" cy="4610493"/>
            </a:xfrm>
          </p:grpSpPr>
          <p:sp>
            <p:nvSpPr>
              <p:cNvPr id="14355" name="Параллелограмм 13"/>
              <p:cNvSpPr>
                <a:spLocks noChangeArrowheads="1"/>
              </p:cNvSpPr>
              <p:nvPr/>
            </p:nvSpPr>
            <p:spPr bwMode="auto">
              <a:xfrm rot="-6227853">
                <a:off x="7715067" y="3485968"/>
                <a:ext cx="180000" cy="180000"/>
              </a:xfrm>
              <a:prstGeom prst="parallelogram">
                <a:avLst>
                  <a:gd name="adj" fmla="val 25000"/>
                </a:avLst>
              </a:prstGeom>
              <a:solidFill>
                <a:srgbClr val="FE91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ru-RU" altLang="ru-RU">
                  <a:latin typeface="Calibri" pitchFamily="34" charset="0"/>
                </a:endParaRPr>
              </a:p>
            </p:txBody>
          </p:sp>
          <p:sp>
            <p:nvSpPr>
              <p:cNvPr id="14356" name="TextBox 15"/>
              <p:cNvSpPr txBox="1">
                <a:spLocks noChangeArrowheads="1"/>
              </p:cNvSpPr>
              <p:nvPr/>
            </p:nvSpPr>
            <p:spPr bwMode="auto">
              <a:xfrm>
                <a:off x="2819277" y="5409870"/>
                <a:ext cx="1505831" cy="490820"/>
              </a:xfrm>
              <a:prstGeom prst="rect">
                <a:avLst/>
              </a:prstGeom>
              <a:solidFill>
                <a:srgbClr val="DBE5F1"/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ru-RU" altLang="ru-RU" sz="1200" b="1">
                    <a:solidFill>
                      <a:srgbClr val="FF0000"/>
                    </a:solidFill>
                    <a:cs typeface="Arial" charset="0"/>
                  </a:rPr>
                  <a:t>Отток тепла в атмосферу</a:t>
                </a:r>
              </a:p>
            </p:txBody>
          </p:sp>
          <p:sp>
            <p:nvSpPr>
              <p:cNvPr id="14357" name="TextBox 17"/>
              <p:cNvSpPr txBox="1">
                <a:spLocks noChangeArrowheads="1"/>
              </p:cNvSpPr>
              <p:nvPr/>
            </p:nvSpPr>
            <p:spPr bwMode="auto">
              <a:xfrm>
                <a:off x="7237603" y="4487679"/>
                <a:ext cx="1659006" cy="638065"/>
              </a:xfrm>
              <a:prstGeom prst="rect">
                <a:avLst/>
              </a:prstGeom>
              <a:solidFill>
                <a:srgbClr val="ECF1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ru-RU" altLang="ru-RU" sz="1100" b="1" dirty="0" err="1">
                    <a:solidFill>
                      <a:srgbClr val="003366"/>
                    </a:solidFill>
                    <a:cs typeface="Arial" charset="0"/>
                  </a:rPr>
                  <a:t>Глубиное</a:t>
                </a:r>
                <a:r>
                  <a:rPr lang="ru-RU" altLang="ru-RU" sz="1100" b="1" dirty="0">
                    <a:solidFill>
                      <a:srgbClr val="003366"/>
                    </a:solidFill>
                    <a:cs typeface="Arial" charset="0"/>
                  </a:rPr>
                  <a:t> течение холодной соленой воды</a:t>
                </a:r>
              </a:p>
            </p:txBody>
          </p:sp>
          <p:sp>
            <p:nvSpPr>
              <p:cNvPr id="14358" name="TextBox 18"/>
              <p:cNvSpPr txBox="1">
                <a:spLocks noChangeArrowheads="1"/>
              </p:cNvSpPr>
              <p:nvPr/>
            </p:nvSpPr>
            <p:spPr bwMode="auto">
              <a:xfrm>
                <a:off x="6171560" y="3467267"/>
                <a:ext cx="1524616" cy="687148"/>
              </a:xfrm>
              <a:prstGeom prst="rect">
                <a:avLst/>
              </a:prstGeom>
              <a:solidFill>
                <a:srgbClr val="E0E9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ru-RU" altLang="ru-RU" sz="1200" b="1" dirty="0">
                    <a:solidFill>
                      <a:srgbClr val="C00000"/>
                    </a:solidFill>
                    <a:cs typeface="Arial" charset="0"/>
                  </a:rPr>
                  <a:t>Течение теплой воды на поверхности</a:t>
                </a:r>
              </a:p>
            </p:txBody>
          </p:sp>
          <p:sp>
            <p:nvSpPr>
              <p:cNvPr id="14359" name="TextBox 14"/>
              <p:cNvSpPr txBox="1">
                <a:spLocks noChangeArrowheads="1"/>
              </p:cNvSpPr>
              <p:nvPr/>
            </p:nvSpPr>
            <p:spPr bwMode="auto">
              <a:xfrm>
                <a:off x="2501627" y="1290197"/>
                <a:ext cx="1336990" cy="490820"/>
              </a:xfrm>
              <a:prstGeom prst="rect">
                <a:avLst/>
              </a:prstGeom>
              <a:solidFill>
                <a:srgbClr val="E1E9F3"/>
              </a:solidFill>
              <a:ln w="9525">
                <a:solidFill>
                  <a:srgbClr val="C00000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r" eaLnBrk="1" hangingPunct="1"/>
                <a:r>
                  <a:rPr lang="ru-RU" altLang="ru-RU" sz="1200" b="1" dirty="0">
                    <a:solidFill>
                      <a:srgbClr val="FF0000"/>
                    </a:solidFill>
                    <a:cs typeface="Arial" charset="0"/>
                  </a:rPr>
                  <a:t>Отток тепла в атмосферу</a:t>
                </a:r>
              </a:p>
            </p:txBody>
          </p:sp>
        </p:grpSp>
      </p:grp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0" y="0"/>
            <a:ext cx="9324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Глобальная циркуляция = </a:t>
            </a:r>
            <a:r>
              <a:rPr lang="ru-RU" altLang="ru-RU" sz="2400" b="1" dirty="0" err="1" smtClean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термохалинная</a:t>
            </a:r>
            <a:r>
              <a:rPr lang="ru-RU" altLang="ru-RU" sz="2400" b="1" dirty="0" smtClean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 конвекция</a:t>
            </a:r>
            <a:r>
              <a:rPr lang="en-US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:</a:t>
            </a:r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eaLnBrk="1" hangingPunct="1"/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  <a:sym typeface="Symbol" pitchFamily="18" charset="2"/>
              </a:rPr>
              <a:t>                  </a:t>
            </a:r>
            <a:r>
              <a:rPr lang="ru-RU" altLang="ru-RU" sz="2400" b="1" dirty="0" smtClean="0">
                <a:solidFill>
                  <a:srgbClr val="003366"/>
                </a:solidFill>
                <a:latin typeface="Calibri" pitchFamily="34" charset="0"/>
                <a:cs typeface="Arial" charset="0"/>
                <a:sym typeface="Symbol" pitchFamily="18" charset="2"/>
              </a:rPr>
              <a:t> - </a:t>
            </a:r>
            <a:r>
              <a:rPr lang="ru-RU" altLang="ru-RU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ru-RU" altLang="ru-RU" sz="2400" b="1" i="1" dirty="0">
                <a:solidFill>
                  <a:srgbClr val="003366"/>
                </a:solidFill>
                <a:latin typeface="Georgia" panose="02040502050405020303" pitchFamily="18" charset="0"/>
                <a:cs typeface="Arial" charset="0"/>
                <a:sym typeface="Symbol" pitchFamily="18" charset="2"/>
              </a:rPr>
              <a:t>р</a:t>
            </a:r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  <a:sym typeface="Symbol" pitchFamily="18" charset="2"/>
              </a:rPr>
              <a:t>, </a:t>
            </a:r>
            <a:r>
              <a:rPr lang="en-US" altLang="ru-RU" sz="2400" b="1" i="1" dirty="0">
                <a:solidFill>
                  <a:srgbClr val="003366"/>
                </a:solidFill>
                <a:latin typeface="Georgia" panose="02040502050405020303" pitchFamily="18" charset="0"/>
                <a:cs typeface="Arial" charset="0"/>
                <a:sym typeface="Symbol" pitchFamily="18" charset="2"/>
              </a:rPr>
              <a:t>T</a:t>
            </a:r>
            <a:r>
              <a:rPr lang="en-US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  <a:sym typeface="Symbol" pitchFamily="18" charset="2"/>
              </a:rPr>
              <a:t>, </a:t>
            </a:r>
            <a:r>
              <a:rPr lang="en-US" altLang="ru-RU" sz="2400" b="1" i="1" dirty="0">
                <a:solidFill>
                  <a:srgbClr val="003366"/>
                </a:solidFill>
                <a:latin typeface="Georgia" panose="02040502050405020303" pitchFamily="18" charset="0"/>
                <a:cs typeface="Arial" charset="0"/>
                <a:sym typeface="Symbol" pitchFamily="18" charset="2"/>
              </a:rPr>
              <a:t>S</a:t>
            </a:r>
            <a:r>
              <a:rPr lang="ru-RU" altLang="ru-RU" sz="24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 + </a:t>
            </a:r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сила тяжести + сила Кориолиса, </a:t>
            </a:r>
          </a:p>
          <a:p>
            <a:pPr eaLnBrk="1" hangingPunct="1"/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                   </a:t>
            </a:r>
            <a:r>
              <a:rPr lang="ru-RU" altLang="ru-RU" sz="2400" b="1" dirty="0" smtClean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- рельеф </a:t>
            </a:r>
            <a:r>
              <a:rPr lang="ru-RU" altLang="ru-RU" sz="2400" b="1" dirty="0">
                <a:solidFill>
                  <a:srgbClr val="003366"/>
                </a:solidFill>
                <a:latin typeface="Calibri" pitchFamily="34" charset="0"/>
                <a:cs typeface="Arial" charset="0"/>
              </a:rPr>
              <a:t>дна,  ветер)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6350" y="1341438"/>
            <a:ext cx="1655763" cy="353853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C00000"/>
                </a:solidFill>
                <a:latin typeface="Calibri" pitchFamily="34" charset="0"/>
                <a:cs typeface="Arial" charset="0"/>
              </a:rPr>
              <a:t>ГЛОБАЛЬНОЕ</a:t>
            </a:r>
          </a:p>
          <a:p>
            <a:pPr eaLnBrk="1" hangingPunct="1"/>
            <a:r>
              <a:rPr lang="ru-RU" altLang="ru-RU">
                <a:solidFill>
                  <a:srgbClr val="C00000"/>
                </a:solidFill>
                <a:latin typeface="Calibri" pitchFamily="34" charset="0"/>
                <a:cs typeface="Arial" charset="0"/>
              </a:rPr>
              <a:t>ПОТЕПЛЕНИЕ</a:t>
            </a:r>
            <a:r>
              <a:rPr lang="en-US" altLang="ru-RU">
                <a:solidFill>
                  <a:srgbClr val="C00000"/>
                </a:solidFill>
                <a:latin typeface="Calibri" pitchFamily="34" charset="0"/>
                <a:cs typeface="Arial" charset="0"/>
              </a:rPr>
              <a:t>:</a:t>
            </a:r>
            <a:endParaRPr lang="ru-RU" altLang="ru-RU">
              <a:solidFill>
                <a:srgbClr val="C00000"/>
              </a:solidFill>
              <a:latin typeface="Calibri" pitchFamily="34" charset="0"/>
              <a:cs typeface="Arial" charset="0"/>
            </a:endParaRPr>
          </a:p>
          <a:p>
            <a:pPr eaLnBrk="1" hangingPunct="1"/>
            <a:endParaRPr lang="en-US" altLang="ru-RU">
              <a:solidFill>
                <a:srgbClr val="003366"/>
              </a:solidFill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Рост </a:t>
            </a:r>
            <a:r>
              <a:rPr lang="en-US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T°C</a:t>
            </a:r>
            <a:endParaRPr lang="ru-RU" altLang="ru-RU" sz="2000" b="1">
              <a:solidFill>
                <a:srgbClr val="C00000"/>
              </a:solidFill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в атмосфере</a:t>
            </a:r>
          </a:p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и в верхних</a:t>
            </a:r>
            <a:endParaRPr lang="en-US" altLang="ru-RU" sz="2000" b="1">
              <a:solidFill>
                <a:srgbClr val="C00000"/>
              </a:solidFill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слоях</a:t>
            </a:r>
            <a:r>
              <a:rPr lang="en-US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океана</a:t>
            </a:r>
            <a:endParaRPr lang="en-US" altLang="ru-RU" sz="2000" b="1">
              <a:solidFill>
                <a:srgbClr val="C00000"/>
              </a:solidFill>
              <a:latin typeface="Calibri" pitchFamily="34" charset="0"/>
              <a:cs typeface="Arial" charset="0"/>
            </a:endParaRPr>
          </a:p>
          <a:p>
            <a:pPr algn="ctr" eaLnBrk="1" hangingPunct="1"/>
            <a:endParaRPr lang="en-US" altLang="ru-RU" sz="2000" b="1">
              <a:solidFill>
                <a:srgbClr val="C00000"/>
              </a:solidFill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ru-RU" altLang="ru-RU" sz="2000" b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Окисление вод океана</a:t>
            </a:r>
          </a:p>
          <a:p>
            <a:pPr eaLnBrk="1" hangingPunct="1"/>
            <a:endParaRPr lang="ru-RU" altLang="ru-RU" sz="1600">
              <a:solidFill>
                <a:srgbClr val="003366"/>
              </a:solidFill>
              <a:latin typeface="Calibri" pitchFamily="34" charset="0"/>
              <a:cs typeface="Arial" charset="0"/>
            </a:endParaRPr>
          </a:p>
          <a:p>
            <a:pPr eaLnBrk="1" hangingPunct="1"/>
            <a:endParaRPr lang="ru-RU" altLang="ru-RU" sz="1600">
              <a:solidFill>
                <a:srgbClr val="003366"/>
              </a:solidFill>
              <a:latin typeface="Calibri" pitchFamily="34" charset="0"/>
              <a:cs typeface="Arial" charset="0"/>
            </a:endParaRPr>
          </a:p>
        </p:txBody>
      </p:sp>
      <p:cxnSp>
        <p:nvCxnSpPr>
          <p:cNvPr id="14342" name="Прямая соединительная линия 28"/>
          <p:cNvCxnSpPr>
            <a:cxnSpLocks noChangeShapeType="1"/>
          </p:cNvCxnSpPr>
          <p:nvPr/>
        </p:nvCxnSpPr>
        <p:spPr bwMode="auto">
          <a:xfrm>
            <a:off x="2286000" y="5285515"/>
            <a:ext cx="309563" cy="563481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0" y="612616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C00000"/>
                </a:solidFill>
                <a:latin typeface="Calibri" pitchFamily="34" charset="0"/>
                <a:cs typeface="Arial" charset="0"/>
              </a:rPr>
              <a:t>Затронули ли изменения климата глубинные</a:t>
            </a:r>
          </a:p>
          <a:p>
            <a:pPr eaLnBrk="1" hangingPunct="1"/>
            <a:r>
              <a:rPr lang="ru-RU" altLang="ru-RU" sz="2000" b="1" dirty="0">
                <a:solidFill>
                  <a:srgbClr val="C00000"/>
                </a:solidFill>
                <a:latin typeface="Calibri" pitchFamily="34" charset="0"/>
                <a:cs typeface="Arial" charset="0"/>
              </a:rPr>
              <a:t>слои океана и межширотную циркуляцию???</a:t>
            </a:r>
          </a:p>
          <a:p>
            <a:pPr eaLnBrk="1" hangingPunct="1"/>
            <a:endParaRPr lang="ru-RU" altLang="ru-RU" sz="800" dirty="0">
              <a:solidFill>
                <a:schemeClr val="bg1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30" name="Полилиния 29"/>
          <p:cNvSpPr/>
          <p:nvPr/>
        </p:nvSpPr>
        <p:spPr>
          <a:xfrm>
            <a:off x="2595563" y="5202238"/>
            <a:ext cx="247650" cy="260350"/>
          </a:xfrm>
          <a:custGeom>
            <a:avLst/>
            <a:gdLst>
              <a:gd name="connsiteX0" fmla="*/ 0 w 246743"/>
              <a:gd name="connsiteY0" fmla="*/ 261257 h 261257"/>
              <a:gd name="connsiteX1" fmla="*/ 58057 w 246743"/>
              <a:gd name="connsiteY1" fmla="*/ 130628 h 261257"/>
              <a:gd name="connsiteX2" fmla="*/ 246743 w 246743"/>
              <a:gd name="connsiteY2" fmla="*/ 0 h 261257"/>
              <a:gd name="connsiteX3" fmla="*/ 246743 w 246743"/>
              <a:gd name="connsiteY3" fmla="*/ 0 h 261257"/>
              <a:gd name="connsiteX4" fmla="*/ 246743 w 246743"/>
              <a:gd name="connsiteY4" fmla="*/ 0 h 261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743" h="261257">
                <a:moveTo>
                  <a:pt x="0" y="261257"/>
                </a:moveTo>
                <a:cubicBezTo>
                  <a:pt x="8466" y="217714"/>
                  <a:pt x="16933" y="174171"/>
                  <a:pt x="58057" y="130628"/>
                </a:cubicBezTo>
                <a:cubicBezTo>
                  <a:pt x="99181" y="87085"/>
                  <a:pt x="246743" y="0"/>
                  <a:pt x="246743" y="0"/>
                </a:cubicBezTo>
                <a:lnTo>
                  <a:pt x="246743" y="0"/>
                </a:lnTo>
                <a:lnTo>
                  <a:pt x="246743" y="0"/>
                </a:lnTo>
              </a:path>
            </a:pathLst>
          </a:custGeom>
          <a:ln w="762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1" name="Полилиния 30"/>
          <p:cNvSpPr/>
          <p:nvPr/>
        </p:nvSpPr>
        <p:spPr>
          <a:xfrm>
            <a:off x="2976563" y="4329113"/>
            <a:ext cx="431800" cy="684212"/>
          </a:xfrm>
          <a:custGeom>
            <a:avLst/>
            <a:gdLst>
              <a:gd name="connsiteX0" fmla="*/ 0 w 508000"/>
              <a:gd name="connsiteY0" fmla="*/ 783772 h 783772"/>
              <a:gd name="connsiteX1" fmla="*/ 261257 w 508000"/>
              <a:gd name="connsiteY1" fmla="*/ 508000 h 783772"/>
              <a:gd name="connsiteX2" fmla="*/ 377372 w 508000"/>
              <a:gd name="connsiteY2" fmla="*/ 333829 h 783772"/>
              <a:gd name="connsiteX3" fmla="*/ 420914 w 508000"/>
              <a:gd name="connsiteY3" fmla="*/ 275772 h 783772"/>
              <a:gd name="connsiteX4" fmla="*/ 508000 w 508000"/>
              <a:gd name="connsiteY4" fmla="*/ 0 h 783772"/>
              <a:gd name="connsiteX5" fmla="*/ 508000 w 508000"/>
              <a:gd name="connsiteY5" fmla="*/ 0 h 783772"/>
              <a:gd name="connsiteX6" fmla="*/ 508000 w 508000"/>
              <a:gd name="connsiteY6" fmla="*/ 0 h 78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8000" h="783772">
                <a:moveTo>
                  <a:pt x="0" y="783772"/>
                </a:moveTo>
                <a:cubicBezTo>
                  <a:pt x="99181" y="683381"/>
                  <a:pt x="198362" y="582990"/>
                  <a:pt x="261257" y="508000"/>
                </a:cubicBezTo>
                <a:cubicBezTo>
                  <a:pt x="324152" y="433010"/>
                  <a:pt x="350763" y="372534"/>
                  <a:pt x="377372" y="333829"/>
                </a:cubicBezTo>
                <a:cubicBezTo>
                  <a:pt x="403981" y="295124"/>
                  <a:pt x="399143" y="331410"/>
                  <a:pt x="420914" y="275772"/>
                </a:cubicBezTo>
                <a:cubicBezTo>
                  <a:pt x="442685" y="220134"/>
                  <a:pt x="508000" y="0"/>
                  <a:pt x="508000" y="0"/>
                </a:cubicBezTo>
                <a:lnTo>
                  <a:pt x="508000" y="0"/>
                </a:lnTo>
                <a:lnTo>
                  <a:pt x="508000" y="0"/>
                </a:lnTo>
              </a:path>
            </a:pathLst>
          </a:custGeom>
          <a:ln w="762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33" name="Полилиния 32"/>
          <p:cNvSpPr/>
          <p:nvPr/>
        </p:nvSpPr>
        <p:spPr>
          <a:xfrm>
            <a:off x="3268663" y="3625850"/>
            <a:ext cx="212725" cy="406400"/>
          </a:xfrm>
          <a:custGeom>
            <a:avLst/>
            <a:gdLst>
              <a:gd name="connsiteX0" fmla="*/ 203200 w 212876"/>
              <a:gd name="connsiteY0" fmla="*/ 406400 h 406400"/>
              <a:gd name="connsiteX1" fmla="*/ 203200 w 212876"/>
              <a:gd name="connsiteY1" fmla="*/ 319314 h 406400"/>
              <a:gd name="connsiteX2" fmla="*/ 145142 w 212876"/>
              <a:gd name="connsiteY2" fmla="*/ 217714 h 406400"/>
              <a:gd name="connsiteX3" fmla="*/ 145142 w 212876"/>
              <a:gd name="connsiteY3" fmla="*/ 217714 h 406400"/>
              <a:gd name="connsiteX4" fmla="*/ 72571 w 212876"/>
              <a:gd name="connsiteY4" fmla="*/ 72571 h 406400"/>
              <a:gd name="connsiteX5" fmla="*/ 0 w 212876"/>
              <a:gd name="connsiteY5" fmla="*/ 0 h 406400"/>
              <a:gd name="connsiteX6" fmla="*/ 0 w 212876"/>
              <a:gd name="connsiteY6" fmla="*/ 0 h 40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2876" h="406400">
                <a:moveTo>
                  <a:pt x="203200" y="406400"/>
                </a:moveTo>
                <a:cubicBezTo>
                  <a:pt x="208038" y="378581"/>
                  <a:pt x="212876" y="350762"/>
                  <a:pt x="203200" y="319314"/>
                </a:cubicBezTo>
                <a:cubicBezTo>
                  <a:pt x="193524" y="287866"/>
                  <a:pt x="145142" y="217714"/>
                  <a:pt x="145142" y="217714"/>
                </a:cubicBezTo>
                <a:lnTo>
                  <a:pt x="145142" y="217714"/>
                </a:lnTo>
                <a:cubicBezTo>
                  <a:pt x="133047" y="193524"/>
                  <a:pt x="96761" y="108857"/>
                  <a:pt x="72571" y="72571"/>
                </a:cubicBezTo>
                <a:cubicBezTo>
                  <a:pt x="48381" y="36285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 w="762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35" name="Прямая со стрелкой 34"/>
          <p:cNvCxnSpPr/>
          <p:nvPr/>
        </p:nvCxnSpPr>
        <p:spPr>
          <a:xfrm rot="5400000" flipH="1" flipV="1">
            <a:off x="3036094" y="4393407"/>
            <a:ext cx="357187" cy="2857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8" name="Group 23"/>
          <p:cNvGrpSpPr>
            <a:grpSpLocks/>
          </p:cNvGrpSpPr>
          <p:nvPr/>
        </p:nvGrpSpPr>
        <p:grpSpPr bwMode="auto">
          <a:xfrm>
            <a:off x="7380288" y="44450"/>
            <a:ext cx="1763712" cy="760413"/>
            <a:chOff x="4649" y="0"/>
            <a:chExt cx="1111" cy="526"/>
          </a:xfrm>
        </p:grpSpPr>
        <p:sp>
          <p:nvSpPr>
            <p:cNvPr id="14349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8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Российская академия наук</a:t>
              </a:r>
              <a:endParaRPr lang="en-US" altLang="ru-RU" sz="12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  <a:p>
              <a:pPr algn="ctr" eaLnBrk="1" hangingPunct="1"/>
              <a:r>
                <a:rPr lang="ru-RU" altLang="ru-RU" sz="10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Институт океанологии им. П.П. Ширшова</a:t>
              </a:r>
              <a:endParaRPr lang="en-US" altLang="ru-RU" sz="10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</p:txBody>
        </p:sp>
        <p:grpSp>
          <p:nvGrpSpPr>
            <p:cNvPr id="14350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14351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14352" name="Picture 2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25" name="Прямая соединительная линия 28"/>
          <p:cNvCxnSpPr>
            <a:cxnSpLocks noChangeShapeType="1"/>
          </p:cNvCxnSpPr>
          <p:nvPr/>
        </p:nvCxnSpPr>
        <p:spPr bwMode="auto">
          <a:xfrm>
            <a:off x="2969026" y="2564904"/>
            <a:ext cx="741611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Овал 3"/>
          <p:cNvSpPr/>
          <p:nvPr/>
        </p:nvSpPr>
        <p:spPr>
          <a:xfrm>
            <a:off x="2913606" y="4183392"/>
            <a:ext cx="741611" cy="936716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 rot="20603752">
            <a:off x="4303726" y="1832249"/>
            <a:ext cx="1977339" cy="468358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4093429" y="2878769"/>
            <a:ext cx="576000" cy="216000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708667" y="2894589"/>
            <a:ext cx="252000" cy="288000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 rot="715305">
            <a:off x="5985712" y="1927177"/>
            <a:ext cx="1591525" cy="252000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 rot="20126919">
            <a:off x="6441146" y="2506662"/>
            <a:ext cx="1087292" cy="324000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 rot="20346686">
            <a:off x="3992924" y="2585150"/>
            <a:ext cx="350954" cy="144000"/>
          </a:xfrm>
          <a:prstGeom prst="ellipse">
            <a:avLst/>
          </a:prstGeom>
          <a:noFill/>
          <a:ln w="38100">
            <a:solidFill>
              <a:srgbClr val="CC33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71186"/>
              </p:ext>
            </p:extLst>
          </p:nvPr>
        </p:nvGraphicFramePr>
        <p:xfrm>
          <a:off x="1963738" y="3206750"/>
          <a:ext cx="6534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0" name="Equation" r:id="rId6" imgW="4787640" imgH="342720" progId="Equation.DSMT4">
                  <p:embed/>
                </p:oleObj>
              </mc:Choice>
              <mc:Fallback>
                <p:oleObj name="Equation" r:id="rId6" imgW="4787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3738" y="3206750"/>
                        <a:ext cx="6534150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53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 animBg="1"/>
      <p:bldP spid="29" grpId="0" animBg="1"/>
      <p:bldP spid="32" grpId="0" animBg="1"/>
      <p:bldP spid="34" grpId="0" animBg="1"/>
      <p:bldP spid="36" grpId="0" animBg="1"/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541337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ru-RU" sz="3200" b="1" dirty="0" smtClean="0">
                <a:solidFill>
                  <a:srgbClr val="C00000"/>
                </a:solidFill>
              </a:rPr>
              <a:t>Влияние потока солнечной радиации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61717"/>
              </p:ext>
            </p:extLst>
          </p:nvPr>
        </p:nvGraphicFramePr>
        <p:xfrm>
          <a:off x="2952104" y="3068960"/>
          <a:ext cx="3000972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3" imgW="2425680" imgH="1104840" progId="Equation.DSMT4">
                  <p:embed/>
                </p:oleObj>
              </mc:Choice>
              <mc:Fallback>
                <p:oleObj name="Equation" r:id="rId3" imgW="24256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104" y="3068960"/>
                        <a:ext cx="3000972" cy="1368152"/>
                      </a:xfrm>
                      <a:prstGeom prst="rect">
                        <a:avLst/>
                      </a:prstGeom>
                      <a:solidFill>
                        <a:srgbClr val="FFE7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129582"/>
              </p:ext>
            </p:extLst>
          </p:nvPr>
        </p:nvGraphicFramePr>
        <p:xfrm>
          <a:off x="80963" y="685874"/>
          <a:ext cx="8947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5" imgW="5143320" imgH="304560" progId="Equation.DSMT4">
                  <p:embed/>
                </p:oleObj>
              </mc:Choice>
              <mc:Fallback>
                <p:oleObj name="Equation" r:id="rId5" imgW="5143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685874"/>
                        <a:ext cx="8947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708912"/>
              </p:ext>
            </p:extLst>
          </p:nvPr>
        </p:nvGraphicFramePr>
        <p:xfrm>
          <a:off x="69849" y="1268413"/>
          <a:ext cx="3560233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9" y="1268413"/>
                        <a:ext cx="3560233" cy="828000"/>
                      </a:xfrm>
                      <a:prstGeom prst="rect">
                        <a:avLst/>
                      </a:prstGeom>
                      <a:solidFill>
                        <a:srgbClr val="F9F3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08384"/>
              </p:ext>
            </p:extLst>
          </p:nvPr>
        </p:nvGraphicFramePr>
        <p:xfrm>
          <a:off x="1336675" y="4708525"/>
          <a:ext cx="6175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9" imgW="2793960" imgH="241200" progId="Equation.DSMT4">
                  <p:embed/>
                </p:oleObj>
              </mc:Choice>
              <mc:Fallback>
                <p:oleObj name="Equation" r:id="rId9" imgW="2793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4708525"/>
                        <a:ext cx="6175375" cy="534988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98083"/>
              </p:ext>
            </p:extLst>
          </p:nvPr>
        </p:nvGraphicFramePr>
        <p:xfrm>
          <a:off x="107503" y="2168960"/>
          <a:ext cx="3159918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11" imgW="1739880" imgH="495000" progId="Equation.DSMT4">
                  <p:embed/>
                </p:oleObj>
              </mc:Choice>
              <mc:Fallback>
                <p:oleObj name="Equation" r:id="rId11" imgW="1739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2168960"/>
                        <a:ext cx="3159918" cy="900000"/>
                      </a:xfrm>
                      <a:prstGeom prst="rect">
                        <a:avLst/>
                      </a:prstGeom>
                      <a:solidFill>
                        <a:srgbClr val="EBFFF5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/>
          <p:cNvGrpSpPr/>
          <p:nvPr/>
        </p:nvGrpSpPr>
        <p:grpSpPr>
          <a:xfrm>
            <a:off x="4211960" y="1196752"/>
            <a:ext cx="4896544" cy="2376264"/>
            <a:chOff x="4067944" y="2410000"/>
            <a:chExt cx="4896544" cy="2376264"/>
          </a:xfrm>
        </p:grpSpPr>
        <p:sp>
          <p:nvSpPr>
            <p:cNvPr id="23" name="Овал 22"/>
            <p:cNvSpPr/>
            <p:nvPr/>
          </p:nvSpPr>
          <p:spPr>
            <a:xfrm>
              <a:off x="7608888" y="3409726"/>
              <a:ext cx="90000" cy="90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127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25" name="Прямая со стрелкой 24"/>
            <p:cNvCxnSpPr>
              <a:cxnSpLocks noChangeAspect="1"/>
            </p:cNvCxnSpPr>
            <p:nvPr/>
          </p:nvCxnSpPr>
          <p:spPr>
            <a:xfrm rot="10800000">
              <a:off x="6112394" y="2957602"/>
              <a:ext cx="217194" cy="216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03" name="Группа 26"/>
            <p:cNvGrpSpPr>
              <a:grpSpLocks/>
            </p:cNvGrpSpPr>
            <p:nvPr/>
          </p:nvGrpSpPr>
          <p:grpSpPr bwMode="auto">
            <a:xfrm>
              <a:off x="5548014" y="2410000"/>
              <a:ext cx="2911774" cy="1817748"/>
              <a:chOff x="5547550" y="2418360"/>
              <a:chExt cx="2912882" cy="1730720"/>
            </a:xfrm>
          </p:grpSpPr>
          <p:grpSp>
            <p:nvGrpSpPr>
              <p:cNvPr id="8204" name="Группа 16"/>
              <p:cNvGrpSpPr>
                <a:grpSpLocks/>
              </p:cNvGrpSpPr>
              <p:nvPr/>
            </p:nvGrpSpPr>
            <p:grpSpPr bwMode="auto">
              <a:xfrm>
                <a:off x="5724128" y="2637400"/>
                <a:ext cx="2736304" cy="1511680"/>
                <a:chOff x="5724128" y="2925432"/>
                <a:chExt cx="2736304" cy="1511680"/>
              </a:xfrm>
            </p:grpSpPr>
            <p:sp>
              <p:nvSpPr>
                <p:cNvPr id="6" name="Овал 5"/>
                <p:cNvSpPr/>
                <p:nvPr/>
              </p:nvSpPr>
              <p:spPr>
                <a:xfrm>
                  <a:off x="6499350" y="3593866"/>
                  <a:ext cx="216082" cy="205659"/>
                </a:xfrm>
                <a:prstGeom prst="ellipse">
                  <a:avLst/>
                </a:prstGeom>
                <a:solidFill>
                  <a:srgbClr val="FDF101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grpSp>
              <p:nvGrpSpPr>
                <p:cNvPr id="8208" name="Группа 15"/>
                <p:cNvGrpSpPr>
                  <a:grpSpLocks/>
                </p:cNvGrpSpPr>
                <p:nvPr/>
              </p:nvGrpSpPr>
              <p:grpSpPr bwMode="auto">
                <a:xfrm>
                  <a:off x="5724128" y="2925432"/>
                  <a:ext cx="2736304" cy="1511680"/>
                  <a:chOff x="3779912" y="2637400"/>
                  <a:chExt cx="2736304" cy="1511680"/>
                </a:xfrm>
              </p:grpSpPr>
              <p:sp>
                <p:nvSpPr>
                  <p:cNvPr id="5" name="Овал 4"/>
                  <p:cNvSpPr/>
                  <p:nvPr/>
                </p:nvSpPr>
                <p:spPr>
                  <a:xfrm>
                    <a:off x="3779912" y="2637400"/>
                    <a:ext cx="2736304" cy="1511680"/>
                  </a:xfrm>
                  <a:prstGeom prst="ellipse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/>
                  </a:p>
                </p:txBody>
              </p:sp>
              <p:sp>
                <p:nvSpPr>
                  <p:cNvPr id="7" name="Овал 6"/>
                  <p:cNvSpPr/>
                  <p:nvPr/>
                </p:nvSpPr>
                <p:spPr>
                  <a:xfrm>
                    <a:off x="4056468" y="2832398"/>
                    <a:ext cx="144055" cy="137106"/>
                  </a:xfrm>
                  <a:prstGeom prst="ellipse">
                    <a:avLst/>
                  </a:prstGeom>
                  <a:solidFill>
                    <a:srgbClr val="0000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/>
                  </a:p>
                </p:txBody>
              </p:sp>
              <p:cxnSp>
                <p:nvCxnSpPr>
                  <p:cNvPr id="9" name="Прямая со стрелкой 8"/>
                  <p:cNvCxnSpPr/>
                  <p:nvPr/>
                </p:nvCxnSpPr>
                <p:spPr>
                  <a:xfrm flipH="1" flipV="1">
                    <a:off x="3779912" y="3403550"/>
                    <a:ext cx="792464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8212" name="Объект 12"/>
                  <p:cNvGraphicFramePr>
                    <a:graphicFrameLocks noChangeAspect="1"/>
                  </p:cNvGraphicFramePr>
                  <p:nvPr/>
                </p:nvGraphicFramePr>
                <p:xfrm>
                  <a:off x="4907595" y="2995258"/>
                  <a:ext cx="796000" cy="398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144" name="Equation" r:id="rId13" imgW="507960" imgH="253800" progId="Equation.DSMT4">
                          <p:embed/>
                        </p:oleObj>
                      </mc:Choice>
                      <mc:Fallback>
                        <p:oleObj name="Equation" r:id="rId13" imgW="507960" imgH="253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07595" y="2995258"/>
                                <a:ext cx="796000" cy="398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8213" name="Объект 1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90994327"/>
                      </p:ext>
                    </p:extLst>
                  </p:nvPr>
                </p:nvGraphicFramePr>
                <p:xfrm>
                  <a:off x="3946080" y="3388574"/>
                  <a:ext cx="776288" cy="3968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8145" name="Equation" r:id="rId15" imgW="495000" imgH="253800" progId="Equation.DSMT4">
                          <p:embed/>
                        </p:oleObj>
                      </mc:Choice>
                      <mc:Fallback>
                        <p:oleObj name="Equation" r:id="rId15" imgW="495000" imgH="253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946080" y="3388574"/>
                                <a:ext cx="776288" cy="3968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0" name="Прямая со стрелкой 9"/>
                  <p:cNvCxnSpPr/>
                  <p:nvPr/>
                </p:nvCxnSpPr>
                <p:spPr>
                  <a:xfrm flipV="1">
                    <a:off x="4710541" y="3408309"/>
                    <a:ext cx="1799323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24" name="Прямая со стрелкой 23"/>
              <p:cNvCxnSpPr>
                <a:cxnSpLocks noChangeAspect="1"/>
              </p:cNvCxnSpPr>
              <p:nvPr/>
            </p:nvCxnSpPr>
            <p:spPr>
              <a:xfrm>
                <a:off x="5831804" y="2659240"/>
                <a:ext cx="180069" cy="18084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06" name="TextBox 25"/>
              <p:cNvSpPr txBox="1">
                <a:spLocks noChangeArrowheads="1"/>
              </p:cNvSpPr>
              <p:nvPr/>
            </p:nvSpPr>
            <p:spPr bwMode="auto">
              <a:xfrm>
                <a:off x="5547550" y="2418360"/>
                <a:ext cx="46432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ru-RU" u="sng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i="1" u="sng" dirty="0">
                    <a:latin typeface="Georgia" pitchFamily="18" charset="0"/>
                  </a:rPr>
                  <a:t>а</a:t>
                </a:r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4067944" y="3573016"/>
              <a:ext cx="176400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olidFill>
                    <a:srgbClr val="0066FF"/>
                  </a:solidFill>
                  <a:latin typeface="Georgia" pitchFamily="18" charset="0"/>
                </a:rPr>
                <a:t>I</a:t>
              </a:r>
              <a:r>
                <a:rPr lang="en-US" sz="2000" b="1" baseline="36000" dirty="0">
                  <a:solidFill>
                    <a:srgbClr val="0066FF"/>
                  </a:solidFill>
                  <a:latin typeface="Georgia" pitchFamily="18" charset="0"/>
                  <a:sym typeface="Symbol"/>
                </a:rPr>
                <a:t></a:t>
              </a:r>
              <a:r>
                <a:rPr lang="ru-RU" dirty="0">
                  <a:solidFill>
                    <a:srgbClr val="0066FF"/>
                  </a:solidFill>
                </a:rPr>
                <a:t>  </a:t>
              </a:r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412</a:t>
              </a:r>
              <a:r>
                <a:rPr lang="ru-RU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</a:t>
              </a:r>
              <a:r>
                <a:rPr lang="ru-RU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Вт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ru-RU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м</a:t>
              </a:r>
              <a:r>
                <a:rPr lang="ru-RU" sz="1600" b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ru-RU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Я</a:t>
              </a:r>
              <a:r>
                <a:rPr lang="ru-RU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НВАРЬ</a:t>
              </a:r>
              <a:endParaRPr lang="ru-RU" sz="1600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092280" y="4139933"/>
              <a:ext cx="1872208" cy="6463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solidFill>
                    <a:srgbClr val="0066FF"/>
                  </a:solidFill>
                  <a:latin typeface="Georgia" pitchFamily="18" charset="0"/>
                </a:rPr>
                <a:t>I</a:t>
              </a:r>
              <a:r>
                <a:rPr lang="en-US" sz="2000" b="1" baseline="36000" dirty="0">
                  <a:solidFill>
                    <a:srgbClr val="0066FF"/>
                  </a:solidFill>
                  <a:latin typeface="Georgia" pitchFamily="18" charset="0"/>
                  <a:sym typeface="Symbol"/>
                </a:rPr>
                <a:t></a:t>
              </a:r>
              <a:r>
                <a:rPr lang="ru-RU" dirty="0">
                  <a:solidFill>
                    <a:srgbClr val="0066FF"/>
                  </a:solidFill>
                </a:rPr>
                <a:t>  </a:t>
              </a:r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1322</a:t>
              </a:r>
              <a:r>
                <a:rPr lang="ru-RU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ru-RU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Вт</a:t>
              </a:r>
              <a:r>
                <a:rPr lang="en-US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/</a:t>
              </a:r>
              <a:r>
                <a:rPr lang="ru-RU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м</a:t>
              </a:r>
              <a:r>
                <a:rPr lang="ru-RU" sz="1600" b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1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ru-RU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ИЮЛЬ</a:t>
              </a:r>
              <a:endParaRPr lang="ru-RU" sz="1600" dirty="0"/>
            </a:p>
          </p:txBody>
        </p:sp>
        <p:cxnSp>
          <p:nvCxnSpPr>
            <p:cNvPr id="13" name="Прямая со стрелкой 12"/>
            <p:cNvCxnSpPr>
              <a:endCxn id="5" idx="2"/>
            </p:cNvCxnSpPr>
            <p:nvPr/>
          </p:nvCxnSpPr>
          <p:spPr>
            <a:xfrm flipV="1">
              <a:off x="5131755" y="3433903"/>
              <a:ext cx="592770" cy="283131"/>
            </a:xfrm>
            <a:prstGeom prst="straightConnector1">
              <a:avLst/>
            </a:prstGeom>
            <a:ln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>
              <a:endCxn id="5" idx="6"/>
            </p:cNvCxnSpPr>
            <p:nvPr/>
          </p:nvCxnSpPr>
          <p:spPr>
            <a:xfrm flipV="1">
              <a:off x="8251731" y="3433903"/>
              <a:ext cx="208057" cy="756000"/>
            </a:xfrm>
            <a:prstGeom prst="straightConnector1">
              <a:avLst/>
            </a:prstGeom>
            <a:ln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7626697" y="6124972"/>
            <a:ext cx="1697831" cy="760412"/>
            <a:chOff x="4649" y="0"/>
            <a:chExt cx="1111" cy="526"/>
          </a:xfrm>
        </p:grpSpPr>
        <p:sp>
          <p:nvSpPr>
            <p:cNvPr id="28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 dirty="0">
                  <a:solidFill>
                    <a:schemeClr val="accent2"/>
                  </a:solidFill>
                </a:rPr>
                <a:t>Russian Academy of Sciences</a:t>
              </a:r>
              <a:endParaRPr lang="en-US" sz="1200" b="1" dirty="0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P.P. </a:t>
              </a:r>
              <a:r>
                <a:rPr lang="en-US" sz="1000" b="1" dirty="0" err="1">
                  <a:solidFill>
                    <a:schemeClr val="accent2"/>
                  </a:solidFill>
                </a:rPr>
                <a:t>Shirshov</a:t>
              </a:r>
              <a:r>
                <a:rPr lang="en-US" sz="1000" b="1" dirty="0">
                  <a:solidFill>
                    <a:schemeClr val="accent2"/>
                  </a:solidFill>
                </a:rPr>
                <a:t> Institute</a:t>
              </a: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29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30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31" name="Picture 27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32728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Прямая со стрелкой 6"/>
          <p:cNvCxnSpPr/>
          <p:nvPr/>
        </p:nvCxnSpPr>
        <p:spPr bwMode="auto">
          <a:xfrm rot="19380000">
            <a:off x="-604838" y="3079750"/>
            <a:ext cx="9209088" cy="0"/>
          </a:xfrm>
          <a:prstGeom prst="straightConnector1">
            <a:avLst/>
          </a:prstGeom>
          <a:ln w="3175">
            <a:solidFill>
              <a:srgbClr val="FF33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 bwMode="auto">
          <a:xfrm>
            <a:off x="290513" y="5832475"/>
            <a:ext cx="50800" cy="4921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Овал 19"/>
          <p:cNvSpPr/>
          <p:nvPr/>
        </p:nvSpPr>
        <p:spPr bwMode="auto">
          <a:xfrm>
            <a:off x="7634288" y="261938"/>
            <a:ext cx="85725" cy="92075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79" name="TextBox 25"/>
          <p:cNvSpPr txBox="1">
            <a:spLocks noChangeArrowheads="1"/>
          </p:cNvSpPr>
          <p:nvPr/>
        </p:nvSpPr>
        <p:spPr bwMode="auto">
          <a:xfrm rot="19380000">
            <a:off x="3569150" y="2731175"/>
            <a:ext cx="1439976" cy="285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en-US" sz="1800">
                <a:solidFill>
                  <a:srgbClr val="C00000"/>
                </a:solidFill>
              </a:rPr>
              <a:t>150</a:t>
            </a:r>
            <a:r>
              <a:rPr lang="en-US" altLang="en-US" sz="1800">
                <a:solidFill>
                  <a:srgbClr val="C00000"/>
                </a:solidFill>
              </a:rPr>
              <a:t> </a:t>
            </a:r>
            <a:r>
              <a:rPr lang="ru-RU" altLang="en-US" sz="1800">
                <a:solidFill>
                  <a:srgbClr val="C00000"/>
                </a:solidFill>
              </a:rPr>
              <a:t>млн. км</a:t>
            </a:r>
            <a:endParaRPr lang="en-US" altLang="en-US" sz="1800">
              <a:solidFill>
                <a:srgbClr val="C00000"/>
              </a:solidFill>
            </a:endParaRPr>
          </a:p>
        </p:txBody>
      </p:sp>
      <p:sp>
        <p:nvSpPr>
          <p:cNvPr id="3080" name="TextBox 26"/>
          <p:cNvSpPr txBox="1">
            <a:spLocks noChangeArrowheads="1"/>
          </p:cNvSpPr>
          <p:nvPr/>
        </p:nvSpPr>
        <p:spPr bwMode="auto">
          <a:xfrm>
            <a:off x="35496" y="5210036"/>
            <a:ext cx="21565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en-US" sz="2000" b="1" dirty="0" err="1">
                <a:solidFill>
                  <a:srgbClr val="0033CC"/>
                </a:solidFill>
              </a:rPr>
              <a:t>Земля+Луна</a:t>
            </a:r>
            <a:endParaRPr lang="en-US" altLang="en-US" sz="2000" b="1" dirty="0">
              <a:solidFill>
                <a:srgbClr val="0033CC"/>
              </a:solidFill>
            </a:endParaRP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rgbClr val="0033CC"/>
                </a:solidFill>
                <a:latin typeface="Georgia" pitchFamily="18" charset="0"/>
              </a:rPr>
              <a:t>D</a:t>
            </a:r>
            <a:r>
              <a:rPr lang="en-US" altLang="en-US" sz="2000" b="1" dirty="0">
                <a:solidFill>
                  <a:srgbClr val="0033CC"/>
                </a:solidFill>
              </a:rPr>
              <a:t> = 0,</a:t>
            </a:r>
            <a:r>
              <a:rPr lang="ru-RU" altLang="en-US" sz="2000" b="1" dirty="0" smtClean="0">
                <a:solidFill>
                  <a:srgbClr val="0033CC"/>
                </a:solidFill>
              </a:rPr>
              <a:t>77 </a:t>
            </a:r>
            <a:r>
              <a:rPr lang="ru-RU" altLang="en-US" sz="2000" b="1" dirty="0">
                <a:solidFill>
                  <a:srgbClr val="0033CC"/>
                </a:solidFill>
              </a:rPr>
              <a:t>млн км</a:t>
            </a:r>
            <a:endParaRPr lang="en-US" altLang="en-US" sz="2000" b="1" dirty="0">
              <a:solidFill>
                <a:srgbClr val="0033CC"/>
              </a:solidFill>
            </a:endParaRPr>
          </a:p>
        </p:txBody>
      </p:sp>
      <p:sp>
        <p:nvSpPr>
          <p:cNvPr id="3081" name="TextBox 27"/>
          <p:cNvSpPr txBox="1">
            <a:spLocks noChangeArrowheads="1"/>
          </p:cNvSpPr>
          <p:nvPr/>
        </p:nvSpPr>
        <p:spPr bwMode="auto">
          <a:xfrm>
            <a:off x="5364588" y="299682"/>
            <a:ext cx="2328042" cy="520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en-US" sz="2000" b="1">
                <a:solidFill>
                  <a:srgbClr val="C00000"/>
                </a:solidFill>
              </a:rPr>
              <a:t>СОЛНЦЕ</a:t>
            </a:r>
          </a:p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C00000"/>
                </a:solidFill>
                <a:latin typeface="Georgia" pitchFamily="18" charset="0"/>
              </a:rPr>
              <a:t>D</a:t>
            </a:r>
            <a:r>
              <a:rPr lang="en-US" altLang="en-US" sz="2000" b="1">
                <a:solidFill>
                  <a:srgbClr val="C00000"/>
                </a:solidFill>
              </a:rPr>
              <a:t> = 1</a:t>
            </a:r>
            <a:r>
              <a:rPr lang="ru-RU" altLang="en-US" sz="2000" b="1">
                <a:solidFill>
                  <a:srgbClr val="C00000"/>
                </a:solidFill>
              </a:rPr>
              <a:t>,</a:t>
            </a:r>
            <a:r>
              <a:rPr lang="en-US" altLang="en-US" sz="2000" b="1">
                <a:solidFill>
                  <a:srgbClr val="C00000"/>
                </a:solidFill>
              </a:rPr>
              <a:t>39 </a:t>
            </a:r>
            <a:r>
              <a:rPr lang="ru-RU" altLang="en-US" sz="2000" b="1">
                <a:solidFill>
                  <a:srgbClr val="C00000"/>
                </a:solidFill>
              </a:rPr>
              <a:t>млн. км</a:t>
            </a:r>
            <a:endParaRPr lang="en-US" altLang="en-US" sz="2000" b="1">
              <a:solidFill>
                <a:srgbClr val="C00000"/>
              </a:solidFill>
            </a:endParaRPr>
          </a:p>
        </p:txBody>
      </p:sp>
      <p:grpSp>
        <p:nvGrpSpPr>
          <p:cNvPr id="33" name="Группа 32"/>
          <p:cNvGrpSpPr>
            <a:grpSpLocks noChangeAspect="1"/>
          </p:cNvGrpSpPr>
          <p:nvPr/>
        </p:nvGrpSpPr>
        <p:grpSpPr bwMode="auto">
          <a:xfrm>
            <a:off x="3203849" y="3272284"/>
            <a:ext cx="5976663" cy="3397076"/>
            <a:chOff x="-722949" y="-95652"/>
            <a:chExt cx="13026109" cy="7404110"/>
          </a:xfrm>
        </p:grpSpPr>
        <p:grpSp>
          <p:nvGrpSpPr>
            <p:cNvPr id="34" name="Группа 10"/>
            <p:cNvGrpSpPr>
              <a:grpSpLocks noChangeAspect="1"/>
            </p:cNvGrpSpPr>
            <p:nvPr/>
          </p:nvGrpSpPr>
          <p:grpSpPr bwMode="auto">
            <a:xfrm rot="-2220000">
              <a:off x="-556850" y="3395111"/>
              <a:ext cx="10003386" cy="324000"/>
              <a:chOff x="165721" y="2295668"/>
              <a:chExt cx="7199733" cy="233192"/>
            </a:xfrm>
          </p:grpSpPr>
          <p:sp>
            <p:nvSpPr>
              <p:cNvPr id="39" name="Овал 38"/>
              <p:cNvSpPr/>
              <p:nvPr/>
            </p:nvSpPr>
            <p:spPr>
              <a:xfrm>
                <a:off x="166216" y="2291053"/>
                <a:ext cx="233411" cy="233417"/>
              </a:xfrm>
              <a:prstGeom prst="ellipse">
                <a:avLst/>
              </a:prstGeom>
              <a:solidFill>
                <a:srgbClr val="0D86FF"/>
              </a:solidFill>
              <a:ln w="28575">
                <a:solidFill>
                  <a:srgbClr val="3333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0" name="Прямая со стрелкой 39"/>
              <p:cNvCxnSpPr/>
              <p:nvPr/>
            </p:nvCxnSpPr>
            <p:spPr>
              <a:xfrm flipV="1">
                <a:off x="393935" y="2412611"/>
                <a:ext cx="6912905" cy="0"/>
              </a:xfrm>
              <a:prstGeom prst="straightConnector1">
                <a:avLst/>
              </a:prstGeom>
              <a:ln>
                <a:solidFill>
                  <a:srgbClr val="0033CC"/>
                </a:solidFill>
                <a:prstDash val="dash"/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Овал 40"/>
              <p:cNvSpPr>
                <a:spLocks noChangeAspect="1"/>
              </p:cNvSpPr>
              <p:nvPr/>
            </p:nvSpPr>
            <p:spPr>
              <a:xfrm>
                <a:off x="7296664" y="2362915"/>
                <a:ext cx="68513" cy="69677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5" name="TextBox 18"/>
            <p:cNvSpPr txBox="1">
              <a:spLocks noChangeArrowheads="1"/>
            </p:cNvSpPr>
            <p:nvPr/>
          </p:nvSpPr>
          <p:spPr bwMode="auto">
            <a:xfrm>
              <a:off x="-722949" y="6684600"/>
              <a:ext cx="4536077" cy="623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solidFill>
                    <a:srgbClr val="0033CC"/>
                  </a:solidFill>
                  <a:latin typeface="Georgia" pitchFamily="18" charset="0"/>
                </a:rPr>
                <a:t>D</a:t>
              </a:r>
              <a:r>
                <a:rPr lang="en-US" altLang="en-US" sz="1800" b="1" dirty="0">
                  <a:solidFill>
                    <a:srgbClr val="0033CC"/>
                  </a:solidFill>
                </a:rPr>
                <a:t> = </a:t>
              </a:r>
              <a:r>
                <a:rPr lang="ru-RU" altLang="en-US" sz="1800" b="1" dirty="0" smtClean="0">
                  <a:solidFill>
                    <a:srgbClr val="0033CC"/>
                  </a:solidFill>
                </a:rPr>
                <a:t>12,7 тыс</a:t>
              </a:r>
              <a:r>
                <a:rPr lang="ru-RU" altLang="en-US" sz="1800" b="1" dirty="0">
                  <a:solidFill>
                    <a:srgbClr val="0033CC"/>
                  </a:solidFill>
                </a:rPr>
                <a:t>. км</a:t>
              </a:r>
              <a:endParaRPr lang="en-US" altLang="en-US" sz="1800" b="1" dirty="0">
                <a:solidFill>
                  <a:srgbClr val="0033CC"/>
                </a:solidFill>
              </a:endParaRPr>
            </a:p>
          </p:txBody>
        </p:sp>
        <p:sp>
          <p:nvSpPr>
            <p:cNvPr id="36" name="TextBox 21"/>
            <p:cNvSpPr txBox="1">
              <a:spLocks noChangeArrowheads="1"/>
            </p:cNvSpPr>
            <p:nvPr/>
          </p:nvSpPr>
          <p:spPr bwMode="auto">
            <a:xfrm>
              <a:off x="8362469" y="404908"/>
              <a:ext cx="3940691" cy="623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 i="1" dirty="0" smtClean="0">
                  <a:latin typeface="Georgia" panose="02040502050405020303" pitchFamily="18" charset="0"/>
                </a:rPr>
                <a:t>D</a:t>
              </a:r>
              <a:r>
                <a:rPr lang="en-US" altLang="en-US" sz="1800" dirty="0" smtClean="0"/>
                <a:t> = 3</a:t>
              </a:r>
              <a:r>
                <a:rPr lang="ru-RU" altLang="en-US" sz="1800" dirty="0" smtClean="0"/>
                <a:t>,</a:t>
              </a:r>
              <a:r>
                <a:rPr lang="ru-RU" altLang="en-US" sz="1800" dirty="0"/>
                <a:t>5</a:t>
              </a:r>
              <a:r>
                <a:rPr lang="ru-RU" altLang="en-US" sz="1800" dirty="0" smtClean="0"/>
                <a:t> </a:t>
              </a:r>
              <a:r>
                <a:rPr lang="ru-RU" altLang="en-US" sz="1800" dirty="0"/>
                <a:t>тыс. км</a:t>
              </a:r>
              <a:endParaRPr lang="en-US" altLang="en-US" sz="1800" dirty="0"/>
            </a:p>
          </p:txBody>
        </p:sp>
        <p:sp>
          <p:nvSpPr>
            <p:cNvPr id="37" name="TextBox 22"/>
            <p:cNvSpPr txBox="1">
              <a:spLocks noChangeArrowheads="1"/>
            </p:cNvSpPr>
            <p:nvPr/>
          </p:nvSpPr>
          <p:spPr bwMode="auto">
            <a:xfrm>
              <a:off x="-451720" y="5684406"/>
              <a:ext cx="2239828" cy="670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ru-RU" altLang="en-US" sz="2000" b="1" dirty="0">
                  <a:solidFill>
                    <a:srgbClr val="0033CC"/>
                  </a:solidFill>
                </a:rPr>
                <a:t>Земля</a:t>
              </a:r>
              <a:endParaRPr lang="en-US" altLang="en-US" sz="2000" b="1" dirty="0">
                <a:solidFill>
                  <a:srgbClr val="0033CC"/>
                </a:solidFill>
              </a:endParaRPr>
            </a:p>
          </p:txBody>
        </p:sp>
        <p:sp>
          <p:nvSpPr>
            <p:cNvPr id="38" name="TextBox 23"/>
            <p:cNvSpPr txBox="1">
              <a:spLocks noChangeArrowheads="1"/>
            </p:cNvSpPr>
            <p:nvPr/>
          </p:nvSpPr>
          <p:spPr bwMode="auto">
            <a:xfrm>
              <a:off x="8402657" y="-95652"/>
              <a:ext cx="1906494" cy="670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lnSpc>
                  <a:spcPct val="70000"/>
                </a:lnSpc>
                <a:spcBef>
                  <a:spcPct val="0"/>
                </a:spcBef>
                <a:buFontTx/>
                <a:buNone/>
              </a:pPr>
              <a:r>
                <a:rPr lang="ru-RU" altLang="en-US" sz="2000" b="1" dirty="0"/>
                <a:t>ЛУНА</a:t>
              </a:r>
              <a:endParaRPr lang="en-US" altLang="en-US" sz="2000" b="1" dirty="0"/>
            </a:p>
          </p:txBody>
        </p:sp>
      </p:grpSp>
      <p:sp>
        <p:nvSpPr>
          <p:cNvPr id="2" name="Полилиния 1"/>
          <p:cNvSpPr/>
          <p:nvPr/>
        </p:nvSpPr>
        <p:spPr>
          <a:xfrm>
            <a:off x="350520" y="4725144"/>
            <a:ext cx="4725536" cy="1406066"/>
          </a:xfrm>
          <a:custGeom>
            <a:avLst/>
            <a:gdLst>
              <a:gd name="connsiteX0" fmla="*/ 0 w 4099560"/>
              <a:gd name="connsiteY0" fmla="*/ 1515430 h 1717704"/>
              <a:gd name="connsiteX1" fmla="*/ 441960 w 4099560"/>
              <a:gd name="connsiteY1" fmla="*/ 1698310 h 1717704"/>
              <a:gd name="connsiteX2" fmla="*/ 1889760 w 4099560"/>
              <a:gd name="connsiteY2" fmla="*/ 1103950 h 1717704"/>
              <a:gd name="connsiteX3" fmla="*/ 3444240 w 4099560"/>
              <a:gd name="connsiteY3" fmla="*/ 113350 h 1717704"/>
              <a:gd name="connsiteX4" fmla="*/ 4099560 w 4099560"/>
              <a:gd name="connsiteY4" fmla="*/ 21910 h 1717704"/>
              <a:gd name="connsiteX5" fmla="*/ 4099560 w 4099560"/>
              <a:gd name="connsiteY5" fmla="*/ 21910 h 1717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99560" h="1717704">
                <a:moveTo>
                  <a:pt x="0" y="1515430"/>
                </a:moveTo>
                <a:cubicBezTo>
                  <a:pt x="63500" y="1641160"/>
                  <a:pt x="127000" y="1766890"/>
                  <a:pt x="441960" y="1698310"/>
                </a:cubicBezTo>
                <a:cubicBezTo>
                  <a:pt x="756920" y="1629730"/>
                  <a:pt x="1389380" y="1368110"/>
                  <a:pt x="1889760" y="1103950"/>
                </a:cubicBezTo>
                <a:cubicBezTo>
                  <a:pt x="2390140" y="839790"/>
                  <a:pt x="3075940" y="293690"/>
                  <a:pt x="3444240" y="113350"/>
                </a:cubicBezTo>
                <a:cubicBezTo>
                  <a:pt x="3812540" y="-66990"/>
                  <a:pt x="4099560" y="21910"/>
                  <a:pt x="4099560" y="21910"/>
                </a:cubicBezTo>
                <a:lnTo>
                  <a:pt x="4099560" y="21910"/>
                </a:lnTo>
              </a:path>
            </a:pathLst>
          </a:custGeom>
          <a:noFill/>
          <a:ln w="9525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олилиния 2"/>
          <p:cNvSpPr/>
          <p:nvPr/>
        </p:nvSpPr>
        <p:spPr>
          <a:xfrm>
            <a:off x="3637882" y="3449184"/>
            <a:ext cx="3733695" cy="2878045"/>
          </a:xfrm>
          <a:custGeom>
            <a:avLst/>
            <a:gdLst>
              <a:gd name="connsiteX0" fmla="*/ 3733695 w 3733695"/>
              <a:gd name="connsiteY0" fmla="*/ 117348 h 2878045"/>
              <a:gd name="connsiteX1" fmla="*/ 3627015 w 3733695"/>
              <a:gd name="connsiteY1" fmla="*/ 25908 h 2878045"/>
              <a:gd name="connsiteX2" fmla="*/ 3322215 w 3733695"/>
              <a:gd name="connsiteY2" fmla="*/ 86868 h 2878045"/>
              <a:gd name="connsiteX3" fmla="*/ 2362095 w 3733695"/>
              <a:gd name="connsiteY3" fmla="*/ 894588 h 2878045"/>
              <a:gd name="connsiteX4" fmla="*/ 1981095 w 3733695"/>
              <a:gd name="connsiteY4" fmla="*/ 1245108 h 2878045"/>
              <a:gd name="connsiteX5" fmla="*/ 1615335 w 3733695"/>
              <a:gd name="connsiteY5" fmla="*/ 1458468 h 2878045"/>
              <a:gd name="connsiteX6" fmla="*/ 1462935 w 3733695"/>
              <a:gd name="connsiteY6" fmla="*/ 1367028 h 2878045"/>
              <a:gd name="connsiteX7" fmla="*/ 1554375 w 3733695"/>
              <a:gd name="connsiteY7" fmla="*/ 1519428 h 2878045"/>
              <a:gd name="connsiteX8" fmla="*/ 1386735 w 3733695"/>
              <a:gd name="connsiteY8" fmla="*/ 1671828 h 2878045"/>
              <a:gd name="connsiteX9" fmla="*/ 411375 w 3733695"/>
              <a:gd name="connsiteY9" fmla="*/ 2388108 h 2878045"/>
              <a:gd name="connsiteX10" fmla="*/ 15135 w 3733695"/>
              <a:gd name="connsiteY10" fmla="*/ 2814828 h 2878045"/>
              <a:gd name="connsiteX11" fmla="*/ 76095 w 3733695"/>
              <a:gd name="connsiteY11" fmla="*/ 2875788 h 2878045"/>
              <a:gd name="connsiteX12" fmla="*/ 76095 w 3733695"/>
              <a:gd name="connsiteY12" fmla="*/ 2875788 h 2878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733695" h="2878045">
                <a:moveTo>
                  <a:pt x="3733695" y="117348"/>
                </a:moveTo>
                <a:cubicBezTo>
                  <a:pt x="3714645" y="74168"/>
                  <a:pt x="3695595" y="30988"/>
                  <a:pt x="3627015" y="25908"/>
                </a:cubicBezTo>
                <a:cubicBezTo>
                  <a:pt x="3558435" y="20828"/>
                  <a:pt x="3533035" y="-57912"/>
                  <a:pt x="3322215" y="86868"/>
                </a:cubicBezTo>
                <a:cubicBezTo>
                  <a:pt x="3111395" y="231648"/>
                  <a:pt x="2585615" y="701548"/>
                  <a:pt x="2362095" y="894588"/>
                </a:cubicBezTo>
                <a:cubicBezTo>
                  <a:pt x="2138575" y="1087628"/>
                  <a:pt x="2105555" y="1151128"/>
                  <a:pt x="1981095" y="1245108"/>
                </a:cubicBezTo>
                <a:cubicBezTo>
                  <a:pt x="1856635" y="1339088"/>
                  <a:pt x="1701695" y="1438148"/>
                  <a:pt x="1615335" y="1458468"/>
                </a:cubicBezTo>
                <a:cubicBezTo>
                  <a:pt x="1528975" y="1478788"/>
                  <a:pt x="1473095" y="1356868"/>
                  <a:pt x="1462935" y="1367028"/>
                </a:cubicBezTo>
                <a:cubicBezTo>
                  <a:pt x="1452775" y="1377188"/>
                  <a:pt x="1567075" y="1468628"/>
                  <a:pt x="1554375" y="1519428"/>
                </a:cubicBezTo>
                <a:cubicBezTo>
                  <a:pt x="1541675" y="1570228"/>
                  <a:pt x="1577235" y="1527048"/>
                  <a:pt x="1386735" y="1671828"/>
                </a:cubicBezTo>
                <a:cubicBezTo>
                  <a:pt x="1196235" y="1816608"/>
                  <a:pt x="639975" y="2197608"/>
                  <a:pt x="411375" y="2388108"/>
                </a:cubicBezTo>
                <a:cubicBezTo>
                  <a:pt x="182775" y="2578608"/>
                  <a:pt x="71015" y="2733548"/>
                  <a:pt x="15135" y="2814828"/>
                </a:cubicBezTo>
                <a:cubicBezTo>
                  <a:pt x="-40745" y="2896108"/>
                  <a:pt x="76095" y="2875788"/>
                  <a:pt x="76095" y="2875788"/>
                </a:cubicBezTo>
                <a:lnTo>
                  <a:pt x="76095" y="2875788"/>
                </a:ln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 rot="19380000">
            <a:off x="5089226" y="4694484"/>
            <a:ext cx="1404937" cy="28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33CC"/>
                </a:solidFill>
              </a:rPr>
              <a:t>384 </a:t>
            </a:r>
            <a:r>
              <a:rPr lang="ru-RU" altLang="en-US" sz="1800" dirty="0">
                <a:solidFill>
                  <a:srgbClr val="0033CC"/>
                </a:solidFill>
              </a:rPr>
              <a:t>тыс. км</a:t>
            </a:r>
            <a:endParaRPr lang="en-US" altLang="en-US" sz="1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402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 animBg="1"/>
      <p:bldP spid="3" grpId="1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61012" y="-43150"/>
            <a:ext cx="6105197" cy="584775"/>
          </a:xfrm>
          <a:prstGeom prst="rect">
            <a:avLst/>
          </a:prstGeom>
          <a:noFill/>
          <a:ln w="38100" cmpd="sng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/>
              <a:t>ГЛОБАЛЬНАЯ ТЕМПЕРАТУРА </a:t>
            </a:r>
            <a:endParaRPr lang="en-US" sz="3200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0" y="172874"/>
            <a:ext cx="9144000" cy="5883532"/>
            <a:chOff x="0" y="1001852"/>
            <a:chExt cx="9144000" cy="5883532"/>
          </a:xfrm>
        </p:grpSpPr>
        <p:pic>
          <p:nvPicPr>
            <p:cNvPr id="5" name="Picture 4" descr="Annual_Glob_Jul.bmp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835" b="25564"/>
            <a:stretch/>
          </p:blipFill>
          <p:spPr>
            <a:xfrm>
              <a:off x="0" y="1206500"/>
              <a:ext cx="9144000" cy="20574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497218" y="4705019"/>
              <a:ext cx="2121109" cy="38982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January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618327" y="5094840"/>
              <a:ext cx="776364" cy="3191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619499" y="1821812"/>
              <a:ext cx="438392" cy="531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/>
            <p:cNvSpPr/>
            <p:nvPr/>
          </p:nvSpPr>
          <p:spPr>
            <a:xfrm>
              <a:off x="6078914" y="4510109"/>
              <a:ext cx="1684835" cy="38982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Warming = 0.6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3924299" y="3420710"/>
              <a:ext cx="438392" cy="53149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cxnSp>
        <p:grpSp>
          <p:nvGrpSpPr>
            <p:cNvPr id="16" name="Группа 15"/>
            <p:cNvGrpSpPr/>
            <p:nvPr/>
          </p:nvGrpSpPr>
          <p:grpSpPr>
            <a:xfrm>
              <a:off x="0" y="1001852"/>
              <a:ext cx="9144000" cy="5883532"/>
              <a:chOff x="0" y="974468"/>
              <a:chExt cx="9144000" cy="5883532"/>
            </a:xfrm>
          </p:grpSpPr>
          <p:pic>
            <p:nvPicPr>
              <p:cNvPr id="4" name="Picture 3" descr="Annual_Glob_Jan.bmp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8321"/>
              <a:stretch/>
            </p:blipFill>
            <p:spPr>
              <a:xfrm>
                <a:off x="0" y="3225800"/>
                <a:ext cx="9144000" cy="3632200"/>
              </a:xfrm>
              <a:prstGeom prst="rect">
                <a:avLst/>
              </a:prstGeom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220266" y="974468"/>
                <a:ext cx="914400" cy="558614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i="1" dirty="0" smtClean="0">
                  <a:latin typeface="Georgia" panose="02040502050405020303" pitchFamily="18" charset="0"/>
                </a:endParaRPr>
              </a:p>
              <a:p>
                <a:pPr algn="r"/>
                <a:r>
                  <a:rPr lang="en-US" sz="2400" b="1" i="1" dirty="0" smtClean="0">
                    <a:latin typeface="Georgia" panose="02040502050405020303" pitchFamily="18" charset="0"/>
                  </a:rPr>
                  <a:t>T</a:t>
                </a:r>
                <a:r>
                  <a:rPr lang="en-US" sz="2400" b="1" dirty="0" smtClean="0">
                    <a:latin typeface="Georgia" panose="02040502050405020303" pitchFamily="18" charset="0"/>
                  </a:rPr>
                  <a:t>,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C</a:t>
                </a: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r">
                  <a:spcBef>
                    <a:spcPts val="1800"/>
                  </a:spcBef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7</a:t>
                </a:r>
              </a:p>
              <a:p>
                <a:pPr algn="r">
                  <a:spcBef>
                    <a:spcPts val="1800"/>
                  </a:spcBef>
                </a:pP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6</a:t>
                </a:r>
              </a:p>
              <a:p>
                <a:pPr algn="r">
                  <a:spcBef>
                    <a:spcPts val="1200"/>
                  </a:spcBef>
                </a:pP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5</a:t>
                </a:r>
              </a:p>
              <a:p>
                <a:pPr algn="r">
                  <a:spcBef>
                    <a:spcPts val="600"/>
                  </a:spcBef>
                </a:pP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4</a:t>
                </a:r>
              </a:p>
              <a:p>
                <a:pPr algn="r">
                  <a:spcBef>
                    <a:spcPts val="600"/>
                  </a:spcBef>
                </a:pP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r"/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3</a:t>
                </a:r>
              </a:p>
              <a:p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1096566" y="6276975"/>
                <a:ext cx="7286625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0033CC"/>
                    </a:solidFill>
                  </a:rPr>
                  <a:t>1960</a:t>
                </a:r>
                <a:r>
                  <a:rPr lang="en-US" b="1" i="1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sz="2000" b="1" i="1" dirty="0" smtClean="0">
                    <a:solidFill>
                      <a:srgbClr val="0033CC"/>
                    </a:solidFill>
                  </a:rPr>
                  <a:t>       </a:t>
                </a:r>
                <a:r>
                  <a:rPr lang="ru-RU" sz="2000" b="1" i="1" dirty="0" smtClean="0">
                    <a:solidFill>
                      <a:srgbClr val="0033CC"/>
                    </a:solidFill>
                  </a:rPr>
                  <a:t>    </a:t>
                </a:r>
                <a:r>
                  <a:rPr lang="en-US" sz="2400" b="1" i="1" dirty="0" smtClean="0">
                    <a:solidFill>
                      <a:srgbClr val="0033CC"/>
                    </a:solidFill>
                  </a:rPr>
                  <a:t>1970</a:t>
                </a:r>
                <a:r>
                  <a:rPr lang="en-US" sz="1600" b="1" i="1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sz="2000" b="1" i="1" dirty="0" smtClean="0">
                    <a:solidFill>
                      <a:srgbClr val="0033CC"/>
                    </a:solidFill>
                  </a:rPr>
                  <a:t>        </a:t>
                </a:r>
                <a:r>
                  <a:rPr lang="ru-RU" sz="2000" b="1" i="1" dirty="0" smtClean="0">
                    <a:solidFill>
                      <a:srgbClr val="0033CC"/>
                    </a:solidFill>
                  </a:rPr>
                  <a:t>  </a:t>
                </a:r>
                <a:r>
                  <a:rPr lang="en-US" sz="2400" b="1" i="1" dirty="0" smtClean="0">
                    <a:solidFill>
                      <a:srgbClr val="0033CC"/>
                    </a:solidFill>
                  </a:rPr>
                  <a:t>1980</a:t>
                </a:r>
                <a:r>
                  <a:rPr lang="en-US" sz="1600" b="1" i="1" dirty="0" smtClean="0">
                    <a:solidFill>
                      <a:srgbClr val="0033CC"/>
                    </a:solidFill>
                  </a:rPr>
                  <a:t>          </a:t>
                </a:r>
                <a:r>
                  <a:rPr lang="ru-RU" sz="1600" b="1" i="1" dirty="0" smtClean="0">
                    <a:solidFill>
                      <a:srgbClr val="0033CC"/>
                    </a:solidFill>
                  </a:rPr>
                  <a:t>   </a:t>
                </a:r>
                <a:r>
                  <a:rPr lang="en-US" sz="2400" b="1" i="1" dirty="0" smtClean="0">
                    <a:solidFill>
                      <a:srgbClr val="0033CC"/>
                    </a:solidFill>
                  </a:rPr>
                  <a:t>1990</a:t>
                </a:r>
                <a:r>
                  <a:rPr lang="en-US" sz="1600" b="1" i="1" dirty="0" smtClean="0">
                    <a:solidFill>
                      <a:srgbClr val="0033CC"/>
                    </a:solidFill>
                  </a:rPr>
                  <a:t>         </a:t>
                </a:r>
                <a:r>
                  <a:rPr lang="ru-RU" sz="1600" b="1" i="1" dirty="0" smtClean="0">
                    <a:solidFill>
                      <a:srgbClr val="0033CC"/>
                    </a:solidFill>
                  </a:rPr>
                  <a:t>     </a:t>
                </a:r>
                <a:r>
                  <a:rPr lang="en-US" sz="2400" b="1" i="1" dirty="0" smtClean="0">
                    <a:solidFill>
                      <a:srgbClr val="0033CC"/>
                    </a:solidFill>
                  </a:rPr>
                  <a:t>2000</a:t>
                </a:r>
                <a:r>
                  <a:rPr lang="en-US" sz="2000" b="1" i="1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sz="1600" b="1" i="1" dirty="0" smtClean="0">
                    <a:solidFill>
                      <a:srgbClr val="0033CC"/>
                    </a:solidFill>
                  </a:rPr>
                  <a:t>       </a:t>
                </a:r>
                <a:r>
                  <a:rPr lang="ru-RU" sz="1600" b="1" i="1" dirty="0" smtClean="0">
                    <a:solidFill>
                      <a:srgbClr val="0033CC"/>
                    </a:solidFill>
                  </a:rPr>
                  <a:t>     </a:t>
                </a:r>
                <a:r>
                  <a:rPr lang="en-US" sz="1600" b="1" i="1" dirty="0" smtClean="0">
                    <a:solidFill>
                      <a:srgbClr val="0033CC"/>
                    </a:solidFill>
                  </a:rPr>
                  <a:t> </a:t>
                </a:r>
                <a:r>
                  <a:rPr lang="en-US" sz="2400" b="1" i="1" dirty="0" smtClean="0">
                    <a:solidFill>
                      <a:srgbClr val="0033CC"/>
                    </a:solidFill>
                  </a:rPr>
                  <a:t>2010</a:t>
                </a:r>
                <a:endParaRPr lang="en-US" sz="2400" b="1" i="1" dirty="0">
                  <a:solidFill>
                    <a:srgbClr val="0033CC"/>
                  </a:solidFill>
                </a:endParaRPr>
              </a:p>
            </p:txBody>
          </p: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1008440" y="6305550"/>
                <a:ext cx="7416000" cy="0"/>
              </a:xfrm>
              <a:prstGeom prst="line">
                <a:avLst/>
              </a:prstGeom>
              <a:ln>
                <a:solidFill>
                  <a:srgbClr val="0033CC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Rectangle 8"/>
          <p:cNvSpPr/>
          <p:nvPr/>
        </p:nvSpPr>
        <p:spPr>
          <a:xfrm>
            <a:off x="2663952" y="1035062"/>
            <a:ext cx="1476000" cy="389820"/>
          </a:xfrm>
          <a:prstGeom prst="rect">
            <a:avLst/>
          </a:prstGeom>
          <a:solidFill>
            <a:srgbClr val="DDE7F3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</a:rPr>
              <a:t>Июль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20" name="Rectangle 10"/>
          <p:cNvSpPr/>
          <p:nvPr/>
        </p:nvSpPr>
        <p:spPr>
          <a:xfrm>
            <a:off x="7380312" y="548680"/>
            <a:ext cx="1834197" cy="389820"/>
          </a:xfrm>
          <a:prstGeom prst="rect">
            <a:avLst/>
          </a:prstGeom>
          <a:noFill/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Warming = 0.8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" name="Rectangle 6"/>
          <p:cNvSpPr/>
          <p:nvPr/>
        </p:nvSpPr>
        <p:spPr>
          <a:xfrm>
            <a:off x="3649618" y="4328214"/>
            <a:ext cx="1692000" cy="389820"/>
          </a:xfrm>
          <a:prstGeom prst="rect">
            <a:avLst/>
          </a:prstGeom>
          <a:solidFill>
            <a:srgbClr val="F3DED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3200" b="1" dirty="0" smtClean="0">
                <a:solidFill>
                  <a:schemeClr val="tx1"/>
                </a:solidFill>
              </a:rPr>
              <a:t>Январь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24" name="Rectangle 11"/>
          <p:cNvSpPr/>
          <p:nvPr/>
        </p:nvSpPr>
        <p:spPr>
          <a:xfrm>
            <a:off x="7423669" y="4149080"/>
            <a:ext cx="1684835" cy="3898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Warming = 0.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79712" y="2025539"/>
            <a:ext cx="5256584" cy="537070"/>
          </a:xfrm>
          <a:prstGeom prst="rect">
            <a:avLst/>
          </a:prstGeom>
          <a:solidFill>
            <a:srgbClr val="FFFFD9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000" b="1" dirty="0" smtClean="0">
                <a:solidFill>
                  <a:srgbClr val="0000FF"/>
                </a:solidFill>
              </a:rPr>
              <a:t>Хотя в январе солнечная радиация Земли </a:t>
            </a:r>
          </a:p>
          <a:p>
            <a:pPr algn="ctr">
              <a:lnSpc>
                <a:spcPct val="70000"/>
              </a:lnSpc>
            </a:pPr>
            <a:r>
              <a:rPr lang="ru-RU" sz="2000" b="1" dirty="0" smtClean="0">
                <a:solidFill>
                  <a:srgbClr val="0000FF"/>
                </a:solidFill>
              </a:rPr>
              <a:t>на 7% больше, чем в июле </a:t>
            </a:r>
            <a:endParaRPr lang="ru-RU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07801"/>
              </p:ext>
            </p:extLst>
          </p:nvPr>
        </p:nvGraphicFramePr>
        <p:xfrm>
          <a:off x="260350" y="3521075"/>
          <a:ext cx="8731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5" imgW="3949560" imgH="241200" progId="Equation.DSMT4">
                  <p:embed/>
                </p:oleObj>
              </mc:Choice>
              <mc:Fallback>
                <p:oleObj name="Equation" r:id="rId5" imgW="394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521075"/>
                        <a:ext cx="8731250" cy="534988"/>
                      </a:xfrm>
                      <a:prstGeom prst="rect">
                        <a:avLst/>
                      </a:prstGeom>
                      <a:solidFill>
                        <a:srgbClr val="FFEBE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-14228" y="5805264"/>
            <a:ext cx="915822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860000"/>
                </a:solidFill>
              </a:rPr>
              <a:t>ДОЛЯ СУШИ</a:t>
            </a:r>
          </a:p>
          <a:p>
            <a:r>
              <a:rPr lang="ru-RU" sz="2400" dirty="0" smtClean="0"/>
              <a:t> </a:t>
            </a:r>
            <a:r>
              <a:rPr lang="ru-RU" sz="2400" b="1" dirty="0" smtClean="0"/>
              <a:t>в </a:t>
            </a:r>
            <a:r>
              <a:rPr lang="ru-RU" sz="2400" b="1" dirty="0"/>
              <a:t>Северном полушарии </a:t>
            </a:r>
            <a:r>
              <a:rPr lang="ru-RU" sz="2800" b="1" dirty="0" smtClean="0">
                <a:solidFill>
                  <a:srgbClr val="C00000"/>
                </a:solidFill>
              </a:rPr>
              <a:t>39</a:t>
            </a:r>
            <a:r>
              <a:rPr lang="ru-RU" sz="2400" b="1" dirty="0">
                <a:solidFill>
                  <a:srgbClr val="C00000"/>
                </a:solidFill>
              </a:rPr>
              <a:t> </a:t>
            </a:r>
            <a:r>
              <a:rPr lang="ru-RU" sz="2400" b="1" dirty="0" smtClean="0">
                <a:solidFill>
                  <a:srgbClr val="C00000"/>
                </a:solidFill>
              </a:rPr>
              <a:t>%,   </a:t>
            </a:r>
            <a:r>
              <a:rPr lang="ru-RU" sz="2400" b="1" dirty="0" smtClean="0"/>
              <a:t>в </a:t>
            </a:r>
            <a:r>
              <a:rPr lang="ru-RU" sz="2400" b="1" dirty="0"/>
              <a:t>Южном полушарии </a:t>
            </a:r>
            <a:r>
              <a:rPr lang="ru-RU" sz="2800" b="1" dirty="0" smtClean="0">
                <a:solidFill>
                  <a:srgbClr val="C00000"/>
                </a:solidFill>
              </a:rPr>
              <a:t>19</a:t>
            </a:r>
            <a:r>
              <a:rPr lang="ru-RU" sz="2400" b="1" dirty="0">
                <a:solidFill>
                  <a:srgbClr val="C00000"/>
                </a:solidFill>
              </a:rPr>
              <a:t> %</a:t>
            </a:r>
            <a:r>
              <a:rPr lang="ru-RU" sz="2400" b="1" dirty="0"/>
              <a:t>.</a:t>
            </a:r>
          </a:p>
          <a:p>
            <a:endParaRPr lang="ru-RU" dirty="0"/>
          </a:p>
        </p:txBody>
      </p:sp>
      <p:sp>
        <p:nvSpPr>
          <p:cNvPr id="22" name="Rectangle 14"/>
          <p:cNvSpPr/>
          <p:nvPr/>
        </p:nvSpPr>
        <p:spPr>
          <a:xfrm>
            <a:off x="7346315" y="2463116"/>
            <a:ext cx="1834197" cy="389820"/>
          </a:xfrm>
          <a:prstGeom prst="rect">
            <a:avLst/>
          </a:prstGeom>
          <a:noFill/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Warming = 0.7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21200049">
            <a:off x="3497219" y="4786646"/>
            <a:ext cx="57172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Земля повернута к Солнцу Южным полушарием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 rot="21029293">
            <a:off x="3203848" y="1324203"/>
            <a:ext cx="59333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Земля повернута к Солнцу Северным полушарием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57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11" grpId="0"/>
      <p:bldP spid="2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Box 25"/>
          <p:cNvSpPr txBox="1">
            <a:spLocks noChangeArrowheads="1"/>
          </p:cNvSpPr>
          <p:nvPr/>
        </p:nvSpPr>
        <p:spPr bwMode="auto">
          <a:xfrm>
            <a:off x="15875" y="2060848"/>
            <a:ext cx="2971949" cy="1569660"/>
          </a:xfrm>
          <a:prstGeom prst="rect">
            <a:avLst/>
          </a:prstGeom>
          <a:solidFill>
            <a:srgbClr val="DDFFE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ru-RU" sz="3200" b="1" dirty="0">
                <a:solidFill>
                  <a:srgbClr val="009900"/>
                </a:solidFill>
                <a:sym typeface="Symbol" pitchFamily="18" charset="2"/>
              </a:rPr>
              <a:t></a:t>
            </a:r>
            <a:r>
              <a:rPr lang="en-US" sz="3200" b="1" baseline="-28000" dirty="0">
                <a:solidFill>
                  <a:srgbClr val="009900"/>
                </a:solidFill>
                <a:sym typeface="Symbol" pitchFamily="18" charset="2"/>
              </a:rPr>
              <a:t>Earth</a:t>
            </a:r>
            <a:r>
              <a:rPr lang="en-US" sz="3200" b="1" dirty="0">
                <a:solidFill>
                  <a:srgbClr val="009900"/>
                </a:solidFill>
                <a:sym typeface="Symbol" pitchFamily="18" charset="2"/>
              </a:rPr>
              <a:t> = 1 </a:t>
            </a:r>
            <a:r>
              <a:rPr lang="ru-RU" sz="2400" b="1" dirty="0" smtClean="0">
                <a:solidFill>
                  <a:srgbClr val="009900"/>
                </a:solidFill>
                <a:sym typeface="Symbol" pitchFamily="18" charset="2"/>
              </a:rPr>
              <a:t>год</a:t>
            </a:r>
            <a:endParaRPr lang="en-US" sz="2400" b="1" dirty="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/>
            <a:r>
              <a:rPr lang="ru-RU" sz="3200" b="1" dirty="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3200" b="1" baseline="-28000" dirty="0">
                <a:solidFill>
                  <a:srgbClr val="0000FF"/>
                </a:solidFill>
                <a:sym typeface="Symbol" pitchFamily="18" charset="2"/>
              </a:rPr>
              <a:t>Jupiter</a:t>
            </a:r>
            <a:r>
              <a:rPr lang="en-US" sz="3200" b="1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sz="3200" b="1" dirty="0" smtClean="0">
                <a:solidFill>
                  <a:srgbClr val="0000FF"/>
                </a:solidFill>
                <a:sym typeface="Symbol" pitchFamily="18" charset="2"/>
              </a:rPr>
              <a:t>11,</a:t>
            </a:r>
            <a:r>
              <a:rPr lang="ru-RU" sz="3200" b="1" dirty="0" smtClean="0">
                <a:solidFill>
                  <a:srgbClr val="0000FF"/>
                </a:solidFill>
                <a:sym typeface="Symbol" pitchFamily="18" charset="2"/>
              </a:rPr>
              <a:t>7 </a:t>
            </a:r>
            <a:r>
              <a:rPr lang="ru-RU" sz="2000" b="1" dirty="0" smtClean="0">
                <a:solidFill>
                  <a:srgbClr val="0000FF"/>
                </a:solidFill>
                <a:sym typeface="Symbol" pitchFamily="18" charset="2"/>
              </a:rPr>
              <a:t>год</a:t>
            </a:r>
            <a:endParaRPr lang="en-US" sz="2000" b="1" dirty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/>
            <a:r>
              <a:rPr lang="ru-RU" sz="3200" b="1" dirty="0">
                <a:solidFill>
                  <a:srgbClr val="993300"/>
                </a:solidFill>
                <a:sym typeface="Symbol" pitchFamily="18" charset="2"/>
              </a:rPr>
              <a:t></a:t>
            </a:r>
            <a:r>
              <a:rPr lang="en-US" sz="3200" b="1" baseline="-28000" dirty="0">
                <a:solidFill>
                  <a:srgbClr val="993300"/>
                </a:solidFill>
                <a:sym typeface="Symbol" pitchFamily="18" charset="2"/>
              </a:rPr>
              <a:t>Venus</a:t>
            </a:r>
            <a:r>
              <a:rPr lang="en-US" sz="3200" b="1" dirty="0">
                <a:solidFill>
                  <a:srgbClr val="993300"/>
                </a:solidFill>
                <a:sym typeface="Symbol" pitchFamily="18" charset="2"/>
              </a:rPr>
              <a:t> = </a:t>
            </a:r>
            <a:r>
              <a:rPr lang="en-US" sz="3200" b="1" dirty="0" smtClean="0">
                <a:solidFill>
                  <a:srgbClr val="993300"/>
                </a:solidFill>
                <a:sym typeface="Symbol" pitchFamily="18" charset="2"/>
              </a:rPr>
              <a:t>0,6</a:t>
            </a:r>
            <a:r>
              <a:rPr lang="ru-RU" sz="3200" b="1" dirty="0">
                <a:solidFill>
                  <a:srgbClr val="993300"/>
                </a:solidFill>
                <a:sym typeface="Symbol" pitchFamily="18" charset="2"/>
              </a:rPr>
              <a:t>1</a:t>
            </a:r>
            <a:r>
              <a:rPr lang="en-US" sz="2400" b="1" dirty="0" smtClean="0">
                <a:solidFill>
                  <a:srgbClr val="993300"/>
                </a:solidFill>
                <a:sym typeface="Symbol" pitchFamily="18" charset="2"/>
              </a:rPr>
              <a:t> </a:t>
            </a:r>
            <a:r>
              <a:rPr lang="ru-RU" sz="2400" b="1" dirty="0" smtClean="0">
                <a:solidFill>
                  <a:srgbClr val="993300"/>
                </a:solidFill>
                <a:sym typeface="Symbol" pitchFamily="18" charset="2"/>
              </a:rPr>
              <a:t>год</a:t>
            </a:r>
            <a:endParaRPr lang="en-US" sz="2400" b="1" dirty="0">
              <a:solidFill>
                <a:srgbClr val="993300"/>
              </a:solidFill>
              <a:sym typeface="Symbol" pitchFamily="18" charset="2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2987825" y="407670"/>
            <a:ext cx="6124425" cy="6110605"/>
            <a:chOff x="2987825" y="407670"/>
            <a:chExt cx="6124425" cy="6110605"/>
          </a:xfrm>
        </p:grpSpPr>
        <p:sp>
          <p:nvSpPr>
            <p:cNvPr id="26641" name="TextBox 24"/>
            <p:cNvSpPr txBox="1">
              <a:spLocks noChangeArrowheads="1"/>
            </p:cNvSpPr>
            <p:nvPr/>
          </p:nvSpPr>
          <p:spPr bwMode="auto">
            <a:xfrm>
              <a:off x="3851920" y="4488011"/>
              <a:ext cx="490029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ru-RU" sz="2400" b="1" dirty="0" smtClean="0">
                  <a:solidFill>
                    <a:srgbClr val="993300"/>
                  </a:solidFill>
                </a:rPr>
                <a:t>ВЕНЕРА</a:t>
              </a:r>
              <a:r>
                <a:rPr lang="en-US" sz="2400" b="1" dirty="0" smtClean="0">
                  <a:solidFill>
                    <a:srgbClr val="993300"/>
                  </a:solidFill>
                </a:rPr>
                <a:t> </a:t>
              </a:r>
              <a:r>
                <a:rPr lang="en-US" sz="2400" b="1" dirty="0">
                  <a:solidFill>
                    <a:srgbClr val="9933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1" i="1" dirty="0">
                  <a:solidFill>
                    <a:srgbClr val="993300"/>
                  </a:solidFill>
                  <a:latin typeface="Georgia" pitchFamily="18" charset="0"/>
                </a:rPr>
                <a:t>m</a:t>
              </a:r>
              <a:r>
                <a:rPr lang="en-US" sz="2400" b="1" dirty="0">
                  <a:solidFill>
                    <a:srgbClr val="993300"/>
                  </a:solidFill>
                </a:rPr>
                <a:t> = 0,81, </a:t>
              </a:r>
              <a:r>
                <a:rPr lang="en-US" sz="2400" b="1" i="1" dirty="0">
                  <a:solidFill>
                    <a:srgbClr val="993300"/>
                  </a:solidFill>
                  <a:latin typeface="Georgia" pitchFamily="18" charset="0"/>
                </a:rPr>
                <a:t>R</a:t>
              </a:r>
              <a:r>
                <a:rPr lang="en-US" sz="2400" b="1" dirty="0">
                  <a:solidFill>
                    <a:srgbClr val="993300"/>
                  </a:solidFill>
                </a:rPr>
                <a:t>= 0,72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 = 10,3</a:t>
              </a:r>
              <a:r>
                <a:rPr lang="en-US" sz="2400" b="1" dirty="0">
                  <a:solidFill>
                    <a:srgbClr val="9933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ru-RU" sz="2400" b="1" dirty="0">
                <a:solidFill>
                  <a:srgbClr val="99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" name="Группа 7"/>
            <p:cNvGrpSpPr/>
            <p:nvPr/>
          </p:nvGrpSpPr>
          <p:grpSpPr>
            <a:xfrm>
              <a:off x="2987825" y="407670"/>
              <a:ext cx="6124425" cy="6110605"/>
              <a:chOff x="2987825" y="407670"/>
              <a:chExt cx="6124425" cy="6110605"/>
            </a:xfrm>
          </p:grpSpPr>
          <p:sp>
            <p:nvSpPr>
              <p:cNvPr id="7" name="Овал 6"/>
              <p:cNvSpPr/>
              <p:nvPr/>
            </p:nvSpPr>
            <p:spPr>
              <a:xfrm>
                <a:off x="5294313" y="3182938"/>
                <a:ext cx="1404937" cy="1223962"/>
              </a:xfrm>
              <a:prstGeom prst="ellipse">
                <a:avLst/>
              </a:prstGeom>
              <a:noFill/>
              <a:ln w="9525">
                <a:solidFill>
                  <a:srgbClr val="996633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5980113" y="873125"/>
                <a:ext cx="28575" cy="356393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28" name="TextBox 23"/>
              <p:cNvSpPr txBox="1">
                <a:spLocks noChangeArrowheads="1"/>
              </p:cNvSpPr>
              <p:nvPr/>
            </p:nvSpPr>
            <p:spPr bwMode="auto">
              <a:xfrm>
                <a:off x="2987825" y="2371725"/>
                <a:ext cx="308277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ru-RU" sz="2400" b="1" dirty="0" smtClean="0">
                    <a:solidFill>
                      <a:srgbClr val="009900"/>
                    </a:solidFill>
                  </a:rPr>
                  <a:t>ЗЕМЛЯ</a:t>
                </a:r>
                <a:r>
                  <a:rPr lang="en-US" sz="2400" b="1" dirty="0" smtClean="0">
                    <a:solidFill>
                      <a:srgbClr val="009900"/>
                    </a:solidFill>
                  </a:rPr>
                  <a:t> </a:t>
                </a:r>
                <a:r>
                  <a:rPr lang="en-US" sz="2400" b="1" dirty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i="1" dirty="0">
                    <a:solidFill>
                      <a:srgbClr val="009900"/>
                    </a:solidFill>
                    <a:latin typeface="Georgia" pitchFamily="18" charset="0"/>
                  </a:rPr>
                  <a:t>m</a:t>
                </a:r>
                <a:r>
                  <a:rPr lang="en-US" sz="2400" b="1" dirty="0">
                    <a:solidFill>
                      <a:srgbClr val="009900"/>
                    </a:solidFill>
                  </a:rPr>
                  <a:t> = </a:t>
                </a:r>
                <a:r>
                  <a:rPr lang="en-US" sz="2400" b="1" dirty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1, </a:t>
                </a:r>
                <a:r>
                  <a:rPr lang="en-US" sz="2400" b="1" i="1" dirty="0">
                    <a:solidFill>
                      <a:srgbClr val="009900"/>
                    </a:solidFill>
                    <a:latin typeface="Georgia" pitchFamily="18" charset="0"/>
                    <a:cs typeface="Times New Roman" pitchFamily="18" charset="0"/>
                  </a:rPr>
                  <a:t>R</a:t>
                </a:r>
                <a:r>
                  <a:rPr lang="en-US" sz="2400" b="1" dirty="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 = 1)</a:t>
                </a:r>
                <a:endParaRPr lang="ru-RU" sz="2400" b="1" dirty="0">
                  <a:solidFill>
                    <a:srgbClr val="0099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20" name="Прямая соединительная линия 19"/>
              <p:cNvCxnSpPr/>
              <p:nvPr/>
            </p:nvCxnSpPr>
            <p:spPr>
              <a:xfrm flipV="1">
                <a:off x="3157538" y="3306763"/>
                <a:ext cx="5761037" cy="10017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Овал 1"/>
              <p:cNvSpPr/>
              <p:nvPr/>
            </p:nvSpPr>
            <p:spPr>
              <a:xfrm>
                <a:off x="3097213" y="938213"/>
                <a:ext cx="5795962" cy="5580062"/>
              </a:xfrm>
              <a:prstGeom prst="ellipse">
                <a:avLst/>
              </a:prstGeom>
              <a:noFill/>
              <a:ln w="635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3" name="Овал 2"/>
              <p:cNvSpPr/>
              <p:nvPr/>
            </p:nvSpPr>
            <p:spPr>
              <a:xfrm>
                <a:off x="5830946" y="3635976"/>
                <a:ext cx="396000" cy="3960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4" name="Овал 3"/>
              <p:cNvSpPr/>
              <p:nvPr/>
            </p:nvSpPr>
            <p:spPr>
              <a:xfrm>
                <a:off x="4887913" y="2814638"/>
                <a:ext cx="2160587" cy="1979612"/>
              </a:xfrm>
              <a:prstGeom prst="ellipse">
                <a:avLst/>
              </a:prstGeom>
              <a:noFill/>
              <a:ln w="9525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" name="Овал 4"/>
              <p:cNvSpPr/>
              <p:nvPr/>
            </p:nvSpPr>
            <p:spPr>
              <a:xfrm>
                <a:off x="5836926" y="815346"/>
                <a:ext cx="288000" cy="28800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6" name="Овал 5"/>
              <p:cNvSpPr/>
              <p:nvPr/>
            </p:nvSpPr>
            <p:spPr>
              <a:xfrm>
                <a:off x="5863921" y="2687962"/>
                <a:ext cx="216000" cy="216000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rgbClr val="6DFF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rgbClr val="B9FFD9"/>
                  </a:solidFill>
                </a:endParaRPr>
              </a:p>
            </p:txBody>
          </p:sp>
          <p:sp>
            <p:nvSpPr>
              <p:cNvPr id="10" name="Овал 9"/>
              <p:cNvSpPr/>
              <p:nvPr/>
            </p:nvSpPr>
            <p:spPr>
              <a:xfrm>
                <a:off x="5953442" y="4354195"/>
                <a:ext cx="180000" cy="180000"/>
              </a:xfrm>
              <a:prstGeom prst="ellipse">
                <a:avLst/>
              </a:prstGeom>
              <a:solidFill>
                <a:srgbClr val="996633"/>
              </a:solidFill>
              <a:ln w="9525">
                <a:solidFill>
                  <a:srgbClr val="6600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rgbClr val="B9FFD9"/>
                  </a:solidFill>
                </a:endParaRPr>
              </a:p>
            </p:txBody>
          </p:sp>
          <p:sp>
            <p:nvSpPr>
              <p:cNvPr id="13" name="Овал 12"/>
              <p:cNvSpPr/>
              <p:nvPr/>
            </p:nvSpPr>
            <p:spPr>
              <a:xfrm>
                <a:off x="5251612" y="3825621"/>
                <a:ext cx="180000" cy="180000"/>
              </a:xfrm>
              <a:prstGeom prst="ellipse">
                <a:avLst/>
              </a:prstGeom>
              <a:solidFill>
                <a:srgbClr val="996633"/>
              </a:solidFill>
              <a:ln w="9525">
                <a:solidFill>
                  <a:srgbClr val="9966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rgbClr val="B9FFD9"/>
                  </a:solidFill>
                </a:endParaRPr>
              </a:p>
            </p:txBody>
          </p:sp>
          <p:sp>
            <p:nvSpPr>
              <p:cNvPr id="14" name="Овал 13"/>
              <p:cNvSpPr/>
              <p:nvPr/>
            </p:nvSpPr>
            <p:spPr>
              <a:xfrm>
                <a:off x="8725858" y="3176911"/>
                <a:ext cx="288000" cy="288000"/>
              </a:xfrm>
              <a:prstGeom prst="ellipse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15" name="Овал 14"/>
              <p:cNvSpPr/>
              <p:nvPr/>
            </p:nvSpPr>
            <p:spPr>
              <a:xfrm>
                <a:off x="4833167" y="3876047"/>
                <a:ext cx="216000" cy="216000"/>
              </a:xfrm>
              <a:prstGeom prst="ellipse">
                <a:avLst/>
              </a:prstGeom>
              <a:solidFill>
                <a:srgbClr val="009900"/>
              </a:solidFill>
              <a:ln w="9525">
                <a:solidFill>
                  <a:srgbClr val="6DFFA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srgbClr val="B9FFD9"/>
                  </a:solidFill>
                </a:endParaRPr>
              </a:p>
            </p:txBody>
          </p:sp>
          <p:cxnSp>
            <p:nvCxnSpPr>
              <p:cNvPr id="18" name="Прямая со стрелкой 17"/>
              <p:cNvCxnSpPr>
                <a:cxnSpLocks noChangeAspect="1"/>
              </p:cNvCxnSpPr>
              <p:nvPr/>
            </p:nvCxnSpPr>
            <p:spPr>
              <a:xfrm rot="360000" flipV="1">
                <a:off x="5030788" y="3898900"/>
                <a:ext cx="252412" cy="77788"/>
              </a:xfrm>
              <a:prstGeom prst="straightConnector1">
                <a:avLst/>
              </a:prstGeom>
              <a:ln w="38100">
                <a:solidFill>
                  <a:srgbClr val="996633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640" name="TextBox 22"/>
              <p:cNvSpPr txBox="1">
                <a:spLocks noChangeArrowheads="1"/>
              </p:cNvSpPr>
              <p:nvPr/>
            </p:nvSpPr>
            <p:spPr bwMode="auto">
              <a:xfrm>
                <a:off x="4283968" y="407670"/>
                <a:ext cx="482828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ru-RU" sz="2400" b="1" dirty="0" smtClean="0">
                    <a:solidFill>
                      <a:srgbClr val="0000FF"/>
                    </a:solidFill>
                  </a:rPr>
                  <a:t>ЮПИТЕР</a:t>
                </a:r>
                <a:r>
                  <a:rPr lang="en-US" sz="24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i="1" dirty="0">
                    <a:solidFill>
                      <a:srgbClr val="0000FF"/>
                    </a:solidFill>
                    <a:latin typeface="Georgia" pitchFamily="18" charset="0"/>
                  </a:rPr>
                  <a:t>m</a:t>
                </a:r>
                <a:r>
                  <a:rPr lang="en-US" sz="2400" b="1" dirty="0">
                    <a:solidFill>
                      <a:srgbClr val="0000FF"/>
                    </a:solidFill>
                  </a:rPr>
                  <a:t> =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18, </a:t>
                </a:r>
                <a:r>
                  <a:rPr lang="en-US" sz="2400" b="1" i="1" dirty="0">
                    <a:solidFill>
                      <a:srgbClr val="0000FF"/>
                    </a:solidFill>
                    <a:latin typeface="Georgia" pitchFamily="18" charset="0"/>
                    <a:cs typeface="Times New Roman" pitchFamily="18" charset="0"/>
                  </a:rPr>
                  <a:t>R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= 5,2, 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 = 18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ru-RU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31" name="Прямая со стрелкой 30"/>
              <p:cNvCxnSpPr/>
              <p:nvPr/>
            </p:nvCxnSpPr>
            <p:spPr>
              <a:xfrm flipV="1">
                <a:off x="5978525" y="1066800"/>
                <a:ext cx="4763" cy="1547813"/>
              </a:xfrm>
              <a:prstGeom prst="straightConnector1">
                <a:avLst/>
              </a:prstGeom>
              <a:ln w="57150">
                <a:headEnd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645" name="TextBox 7"/>
          <p:cNvSpPr txBox="1">
            <a:spLocks noChangeArrowheads="1"/>
          </p:cNvSpPr>
          <p:nvPr/>
        </p:nvSpPr>
        <p:spPr bwMode="auto">
          <a:xfrm>
            <a:off x="-31750" y="-27384"/>
            <a:ext cx="9144000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ru-RU" sz="2800" b="1" dirty="0" smtClean="0">
                <a:solidFill>
                  <a:srgbClr val="7030A0"/>
                </a:solidFill>
              </a:rPr>
              <a:t>5. ВОЗДЕЙСТВИЕ ЮПИТЕРА И ВЕНЕРЫ НА ОРБИТУ ЗЕМЛИ</a:t>
            </a:r>
            <a:endParaRPr lang="ru-RU" sz="2800" b="1" dirty="0">
              <a:solidFill>
                <a:srgbClr val="7030A0"/>
              </a:solidFill>
            </a:endParaRPr>
          </a:p>
        </p:txBody>
      </p:sp>
      <p:sp>
        <p:nvSpPr>
          <p:cNvPr id="26646" name="TextBox 7"/>
          <p:cNvSpPr txBox="1">
            <a:spLocks noChangeArrowheads="1"/>
          </p:cNvSpPr>
          <p:nvPr/>
        </p:nvSpPr>
        <p:spPr bwMode="auto">
          <a:xfrm>
            <a:off x="35496" y="5415607"/>
            <a:ext cx="3960440" cy="461665"/>
          </a:xfrm>
          <a:prstGeom prst="rect">
            <a:avLst/>
          </a:prstGeom>
          <a:solidFill>
            <a:srgbClr val="DDFFE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2400" b="1" dirty="0" smtClean="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2400" b="1" baseline="-28000" dirty="0">
                <a:solidFill>
                  <a:srgbClr val="0000FF"/>
                </a:solidFill>
                <a:sym typeface="Symbol" pitchFamily="18" charset="2"/>
              </a:rPr>
              <a:t>Jupiter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= 135 </a:t>
            </a:r>
            <a:r>
              <a:rPr lang="ru-RU" sz="2400" b="1" dirty="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2400" b="1" baseline="-28000" dirty="0">
                <a:solidFill>
                  <a:srgbClr val="0000FF"/>
                </a:solidFill>
                <a:sym typeface="Symbol" pitchFamily="18" charset="2"/>
              </a:rPr>
              <a:t>Venus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= 83 </a:t>
            </a:r>
            <a:r>
              <a:rPr lang="ru-RU" sz="2400" b="1" dirty="0">
                <a:solidFill>
                  <a:srgbClr val="0000FF"/>
                </a:solidFill>
                <a:sym typeface="Symbol" pitchFamily="18" charset="2"/>
              </a:rPr>
              <a:t></a:t>
            </a:r>
            <a:r>
              <a:rPr lang="en-US" sz="2400" b="1" baseline="-28000" dirty="0">
                <a:solidFill>
                  <a:srgbClr val="0000FF"/>
                </a:solidFill>
                <a:sym typeface="Symbol" pitchFamily="18" charset="2"/>
              </a:rPr>
              <a:t>Earth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</a:p>
        </p:txBody>
      </p:sp>
      <p:grpSp>
        <p:nvGrpSpPr>
          <p:cNvPr id="26647" name="Group 23"/>
          <p:cNvGrpSpPr>
            <a:grpSpLocks/>
          </p:cNvGrpSpPr>
          <p:nvPr/>
        </p:nvGrpSpPr>
        <p:grpSpPr bwMode="auto">
          <a:xfrm>
            <a:off x="7348538" y="6083300"/>
            <a:ext cx="1763712" cy="760413"/>
            <a:chOff x="4649" y="0"/>
            <a:chExt cx="1111" cy="526"/>
          </a:xfrm>
        </p:grpSpPr>
        <p:sp>
          <p:nvSpPr>
            <p:cNvPr id="26650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>
                  <a:solidFill>
                    <a:schemeClr val="accent2"/>
                  </a:solidFill>
                </a:rPr>
                <a:t>Russian Academy of Sciences</a:t>
              </a:r>
              <a:endParaRPr lang="en-US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26651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26652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26653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aphicFrame>
        <p:nvGraphicFramePr>
          <p:cNvPr id="26649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10865"/>
              </p:ext>
            </p:extLst>
          </p:nvPr>
        </p:nvGraphicFramePr>
        <p:xfrm>
          <a:off x="612775" y="692696"/>
          <a:ext cx="1699861" cy="104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" name="Equation" r:id="rId4" imgW="888614" imgH="545863" progId="Equation.DSMT4">
                  <p:embed/>
                </p:oleObj>
              </mc:Choice>
              <mc:Fallback>
                <p:oleObj name="Equation" r:id="rId4" imgW="888614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692696"/>
                        <a:ext cx="1699861" cy="1043707"/>
                      </a:xfrm>
                      <a:prstGeom prst="rect">
                        <a:avLst/>
                      </a:prstGeom>
                      <a:solidFill>
                        <a:srgbClr val="FFEB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00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96123"/>
              </p:ext>
            </p:extLst>
          </p:nvPr>
        </p:nvGraphicFramePr>
        <p:xfrm>
          <a:off x="49213" y="5661025"/>
          <a:ext cx="57038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8" name="Equation" r:id="rId3" imgW="2387520" imgH="469800" progId="Equation.DSMT4">
                  <p:embed/>
                </p:oleObj>
              </mc:Choice>
              <mc:Fallback>
                <p:oleObj name="Equation" r:id="rId3" imgW="2387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3" y="5661025"/>
                        <a:ext cx="5703887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17243" y="4581128"/>
            <a:ext cx="4175957" cy="523220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ym typeface="Symbol"/>
              </a:rPr>
              <a:t></a:t>
            </a:r>
            <a:r>
              <a:rPr lang="ru-RU" sz="2800" b="1" baseline="-25000" dirty="0" smtClean="0">
                <a:sym typeface="Symbol"/>
              </a:rPr>
              <a:t></a:t>
            </a:r>
            <a:r>
              <a:rPr lang="en-US" sz="2800" b="1" dirty="0" smtClean="0">
                <a:sym typeface="Symbol"/>
              </a:rPr>
              <a:t>  </a:t>
            </a:r>
            <a:r>
              <a:rPr lang="ru-RU" sz="2800" b="1" dirty="0" smtClean="0"/>
              <a:t>12 лет</a:t>
            </a:r>
            <a:r>
              <a:rPr lang="en-US" sz="2800" b="1" dirty="0" smtClean="0"/>
              <a:t>;       </a:t>
            </a:r>
            <a:r>
              <a:rPr lang="ru-RU" sz="2800" b="1" dirty="0" smtClean="0">
                <a:sym typeface="Symbol"/>
              </a:rPr>
              <a:t></a:t>
            </a:r>
            <a:r>
              <a:rPr lang="ru-RU" sz="2800" b="1" baseline="30000" dirty="0" smtClean="0">
                <a:sym typeface="Symbol"/>
              </a:rPr>
              <a:t></a:t>
            </a:r>
            <a:r>
              <a:rPr lang="en-US" sz="2800" b="1" dirty="0" smtClean="0">
                <a:sym typeface="Symbol"/>
              </a:rPr>
              <a:t> </a:t>
            </a:r>
            <a:r>
              <a:rPr lang="en-US" sz="2800" b="1" dirty="0">
                <a:sym typeface="Symbol"/>
              </a:rPr>
              <a:t> </a:t>
            </a:r>
            <a:r>
              <a:rPr lang="en-US" sz="2800" b="1" dirty="0" smtClean="0"/>
              <a:t>60</a:t>
            </a:r>
            <a:r>
              <a:rPr lang="ru-RU" sz="2800" b="1" dirty="0" smtClean="0"/>
              <a:t> </a:t>
            </a:r>
            <a:r>
              <a:rPr lang="ru-RU" sz="2800" b="1" dirty="0"/>
              <a:t>лет</a:t>
            </a:r>
            <a:r>
              <a:rPr lang="en-US" sz="2800" b="1" dirty="0"/>
              <a:t>;  </a:t>
            </a:r>
            <a:endParaRPr lang="ru-RU" sz="2800" b="1" dirty="0"/>
          </a:p>
        </p:txBody>
      </p:sp>
      <p:grpSp>
        <p:nvGrpSpPr>
          <p:cNvPr id="11" name="Группа 10"/>
          <p:cNvGrpSpPr/>
          <p:nvPr/>
        </p:nvGrpSpPr>
        <p:grpSpPr>
          <a:xfrm>
            <a:off x="-180528" y="195436"/>
            <a:ext cx="8928991" cy="4457700"/>
            <a:chOff x="107504" y="521692"/>
            <a:chExt cx="8928991" cy="4457700"/>
          </a:xfrm>
        </p:grpSpPr>
        <p:sp>
          <p:nvSpPr>
            <p:cNvPr id="10" name="TextBox 9"/>
            <p:cNvSpPr txBox="1"/>
            <p:nvPr/>
          </p:nvSpPr>
          <p:spPr>
            <a:xfrm>
              <a:off x="107504" y="908720"/>
              <a:ext cx="936104" cy="322395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pPr algn="r"/>
              <a:r>
                <a:rPr lang="en-US" sz="2000" dirty="0" smtClean="0"/>
                <a:t>0,01</a:t>
              </a:r>
            </a:p>
            <a:p>
              <a:pPr algn="r">
                <a:spcAft>
                  <a:spcPts val="1200"/>
                </a:spcAft>
              </a:pPr>
              <a:endParaRPr lang="en-US" sz="2000" dirty="0" smtClean="0"/>
            </a:p>
            <a:p>
              <a:pPr algn="r"/>
              <a:r>
                <a:rPr lang="en-US" sz="2000" dirty="0" smtClean="0"/>
                <a:t>0</a:t>
              </a:r>
            </a:p>
            <a:p>
              <a:pPr algn="r"/>
              <a:endParaRPr lang="en-US" sz="2000" dirty="0"/>
            </a:p>
            <a:p>
              <a:pPr algn="r">
                <a:spcBef>
                  <a:spcPts val="1800"/>
                </a:spcBef>
              </a:pPr>
              <a:r>
                <a:rPr lang="en-US" sz="2000" dirty="0" smtClean="0"/>
                <a:t>0,01</a:t>
              </a:r>
              <a:endParaRPr lang="ru-RU" sz="2000" dirty="0"/>
            </a:p>
            <a:p>
              <a:pPr marL="342900" indent="-342900" algn="r">
                <a:spcBef>
                  <a:spcPts val="2700"/>
                </a:spcBef>
                <a:buFont typeface="Symbol" pitchFamily="18" charset="2"/>
                <a:buChar char="-"/>
              </a:pPr>
              <a:endParaRPr lang="en-US" sz="2000" dirty="0" smtClean="0"/>
            </a:p>
          </p:txBody>
        </p:sp>
        <p:grpSp>
          <p:nvGrpSpPr>
            <p:cNvPr id="21" name="Группа 20"/>
            <p:cNvGrpSpPr/>
            <p:nvPr/>
          </p:nvGrpSpPr>
          <p:grpSpPr>
            <a:xfrm>
              <a:off x="512175" y="521692"/>
              <a:ext cx="8462849" cy="4457700"/>
              <a:chOff x="512175" y="627484"/>
              <a:chExt cx="8462849" cy="4457700"/>
            </a:xfrm>
          </p:grpSpPr>
          <p:grpSp>
            <p:nvGrpSpPr>
              <p:cNvPr id="19" name="Группа 18"/>
              <p:cNvGrpSpPr/>
              <p:nvPr/>
            </p:nvGrpSpPr>
            <p:grpSpPr>
              <a:xfrm>
                <a:off x="512175" y="627484"/>
                <a:ext cx="8462849" cy="4457700"/>
                <a:chOff x="512175" y="627484"/>
                <a:chExt cx="8462849" cy="4457700"/>
              </a:xfrm>
            </p:grpSpPr>
            <p:grpSp>
              <p:nvGrpSpPr>
                <p:cNvPr id="9" name="Группа 8"/>
                <p:cNvGrpSpPr/>
                <p:nvPr/>
              </p:nvGrpSpPr>
              <p:grpSpPr>
                <a:xfrm>
                  <a:off x="512175" y="627484"/>
                  <a:ext cx="8336340" cy="4457700"/>
                  <a:chOff x="395537" y="1157657"/>
                  <a:chExt cx="8336340" cy="4457700"/>
                </a:xfrm>
              </p:grpSpPr>
              <p:graphicFrame>
                <p:nvGraphicFramePr>
                  <p:cNvPr id="5" name="Диаграмма 4"/>
                  <p:cNvGraphicFramePr>
                    <a:graphicFrameLocks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64259073"/>
                      </p:ext>
                    </p:extLst>
                  </p:nvPr>
                </p:nvGraphicFramePr>
                <p:xfrm>
                  <a:off x="395537" y="1157657"/>
                  <a:ext cx="8208911" cy="4457700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5"/>
                  </a:graphicData>
                </a:graphic>
              </p:graphicFrame>
              <p:sp>
                <p:nvSpPr>
                  <p:cNvPr id="2" name="TextBox 1"/>
                  <p:cNvSpPr txBox="1"/>
                  <p:nvPr/>
                </p:nvSpPr>
                <p:spPr>
                  <a:xfrm>
                    <a:off x="1215002" y="2264805"/>
                    <a:ext cx="5076000" cy="324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ru-RU" sz="2000" b="1" dirty="0" smtClean="0"/>
                      <a:t>Июль</a:t>
                    </a:r>
                    <a:r>
                      <a:rPr lang="ru-RU" dirty="0" smtClean="0"/>
                      <a:t> - Лето в Северном полушарии – Зима в ЮП</a:t>
                    </a:r>
                    <a:endParaRPr lang="ru-RU" dirty="0"/>
                  </a:p>
                </p:txBody>
              </p:sp>
              <p:cxnSp>
                <p:nvCxnSpPr>
                  <p:cNvPr id="8" name="Прямая соединительная линия 7"/>
                  <p:cNvCxnSpPr/>
                  <p:nvPr/>
                </p:nvCxnSpPr>
                <p:spPr>
                  <a:xfrm>
                    <a:off x="827585" y="2021753"/>
                    <a:ext cx="7776864" cy="0"/>
                  </a:xfrm>
                  <a:prstGeom prst="line">
                    <a:avLst/>
                  </a:prstGeom>
                  <a:ln w="28575">
                    <a:solidFill>
                      <a:srgbClr val="0000FF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" name="Прямая соединительная линия 11"/>
                  <p:cNvCxnSpPr/>
                  <p:nvPr/>
                </p:nvCxnSpPr>
                <p:spPr>
                  <a:xfrm>
                    <a:off x="955013" y="4544766"/>
                    <a:ext cx="7776864" cy="0"/>
                  </a:xfrm>
                  <a:prstGeom prst="line">
                    <a:avLst/>
                  </a:prstGeom>
                  <a:ln w="28575">
                    <a:solidFill>
                      <a:srgbClr val="FF0000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8" name="Прямая соединительная линия 17"/>
                <p:cNvCxnSpPr/>
                <p:nvPr/>
              </p:nvCxnSpPr>
              <p:spPr>
                <a:xfrm>
                  <a:off x="8363024" y="2747020"/>
                  <a:ext cx="61200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776784" y="2747020"/>
                <a:ext cx="468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Прямая со стрелкой 22"/>
            <p:cNvCxnSpPr/>
            <p:nvPr/>
          </p:nvCxnSpPr>
          <p:spPr>
            <a:xfrm>
              <a:off x="8721087" y="1351879"/>
              <a:ext cx="0" cy="255600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"/>
            <p:cNvSpPr txBox="1"/>
            <p:nvPr/>
          </p:nvSpPr>
          <p:spPr>
            <a:xfrm>
              <a:off x="827584" y="4301604"/>
              <a:ext cx="8208911" cy="43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ru-RU" sz="2400" dirty="0" smtClean="0"/>
                <a:t>1950           1970            1990            2010            2030            2050</a:t>
              </a:r>
              <a:endParaRPr lang="ru-RU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59632" y="3356992"/>
              <a:ext cx="518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sz="2000" b="1" dirty="0" smtClean="0"/>
                <a:t>Январь</a:t>
              </a:r>
              <a:r>
                <a:rPr lang="ru-RU" dirty="0" smtClean="0"/>
                <a:t>-Зима в Северном полушарии – Лето в ЮП</a:t>
              </a:r>
              <a:endParaRPr lang="ru-RU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34232" y="1367909"/>
              <a:ext cx="900000" cy="298543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  <a:p>
              <a:pPr algn="r"/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01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>
                <a:spcAft>
                  <a:spcPts val="600"/>
                </a:spcAft>
              </a:pPr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/>
              <a:endPara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r"/>
              <a:r>
                <a:rPr lang="ru-RU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0,01</a:t>
              </a:r>
            </a:p>
            <a:p>
              <a:pPr marL="285750" indent="-285750" algn="r">
                <a:buFont typeface="Symbol"/>
                <a:buChar char="-"/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pPr marL="285750" indent="-285750" algn="r">
                <a:lnSpc>
                  <a:spcPct val="50000"/>
                </a:lnSpc>
                <a:buFont typeface="Symbol"/>
                <a:buChar char="-"/>
              </a:pPr>
              <a:endPara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  <a:p>
              <a:pPr marL="285750" indent="-285750" algn="r">
                <a:buFont typeface="Symbol"/>
                <a:buChar char="-"/>
              </a:pPr>
              <a:endParaRPr lang="ru-RU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Объект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566344"/>
                </p:ext>
              </p:extLst>
            </p:nvPr>
          </p:nvGraphicFramePr>
          <p:xfrm>
            <a:off x="364232" y="780281"/>
            <a:ext cx="1362075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9" name="Equation" r:id="rId6" imgW="698400" imgH="406080" progId="Equation.DSMT4">
                    <p:embed/>
                  </p:oleObj>
                </mc:Choice>
                <mc:Fallback>
                  <p:oleObj name="Equation" r:id="rId6" imgW="69840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232" y="780281"/>
                          <a:ext cx="1362075" cy="792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1834"/>
              </p:ext>
            </p:extLst>
          </p:nvPr>
        </p:nvGraphicFramePr>
        <p:xfrm>
          <a:off x="179512" y="4518571"/>
          <a:ext cx="4437917" cy="85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0" name="Equation" r:id="rId8" imgW="3174840" imgH="609480" progId="Equation.DSMT4">
                  <p:embed/>
                </p:oleObj>
              </mc:Choice>
              <mc:Fallback>
                <p:oleObj name="Equation" r:id="rId8" imgW="3174840" imgH="60948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18571"/>
                        <a:ext cx="4437917" cy="8546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Прямая со стрелкой 31"/>
          <p:cNvCxnSpPr/>
          <p:nvPr/>
        </p:nvCxnSpPr>
        <p:spPr>
          <a:xfrm flipV="1">
            <a:off x="1835696" y="2269952"/>
            <a:ext cx="3132347" cy="2520280"/>
          </a:xfrm>
          <a:prstGeom prst="straightConnector1">
            <a:avLst/>
          </a:prstGeom>
          <a:ln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0" y="6524"/>
            <a:ext cx="9144000" cy="523220"/>
          </a:xfrm>
          <a:prstGeom prst="rect">
            <a:avLst/>
          </a:prstGeom>
          <a:solidFill>
            <a:srgbClr val="FFEBEB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/>
              <a:t>Изменение расстояния Земли от Солнца </a:t>
            </a:r>
            <a:endParaRPr lang="ru-RU" sz="2800" b="1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6084168" y="3791183"/>
            <a:ext cx="17281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7056384" y="3429000"/>
            <a:ext cx="86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>
            <a:off x="7488384" y="3429000"/>
            <a:ext cx="0" cy="377423"/>
          </a:xfrm>
          <a:prstGeom prst="straightConnector1">
            <a:avLst/>
          </a:prstGeom>
          <a:ln w="190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05137"/>
              </p:ext>
            </p:extLst>
          </p:nvPr>
        </p:nvGraphicFramePr>
        <p:xfrm>
          <a:off x="8004175" y="2124075"/>
          <a:ext cx="993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1" name="Equation" r:id="rId10" imgW="672840" imgH="291960" progId="Equation.DSMT4">
                  <p:embed/>
                </p:oleObj>
              </mc:Choice>
              <mc:Fallback>
                <p:oleObj name="Equation" r:id="rId10" imgW="672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4175" y="2124075"/>
                        <a:ext cx="9937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408221"/>
              </p:ext>
            </p:extLst>
          </p:nvPr>
        </p:nvGraphicFramePr>
        <p:xfrm>
          <a:off x="6548438" y="2606675"/>
          <a:ext cx="10144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2" name="Equation" r:id="rId12" imgW="685800" imgH="291960" progId="Equation.DSMT4">
                  <p:embed/>
                </p:oleObj>
              </mc:Choice>
              <mc:Fallback>
                <p:oleObj name="Equation" r:id="rId12" imgW="685800" imgH="291960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2606675"/>
                        <a:ext cx="1014412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олилиния 32"/>
          <p:cNvSpPr/>
          <p:nvPr/>
        </p:nvSpPr>
        <p:spPr>
          <a:xfrm>
            <a:off x="7513320" y="2804160"/>
            <a:ext cx="391433" cy="822960"/>
          </a:xfrm>
          <a:custGeom>
            <a:avLst/>
            <a:gdLst>
              <a:gd name="connsiteX0" fmla="*/ 60960 w 391433"/>
              <a:gd name="connsiteY0" fmla="*/ 0 h 822960"/>
              <a:gd name="connsiteX1" fmla="*/ 365760 w 391433"/>
              <a:gd name="connsiteY1" fmla="*/ 91440 h 822960"/>
              <a:gd name="connsiteX2" fmla="*/ 365760 w 391433"/>
              <a:gd name="connsiteY2" fmla="*/ 289560 h 822960"/>
              <a:gd name="connsiteX3" fmla="*/ 289560 w 391433"/>
              <a:gd name="connsiteY3" fmla="*/ 716280 h 822960"/>
              <a:gd name="connsiteX4" fmla="*/ 0 w 391433"/>
              <a:gd name="connsiteY4" fmla="*/ 822960 h 822960"/>
              <a:gd name="connsiteX5" fmla="*/ 0 w 391433"/>
              <a:gd name="connsiteY5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1433" h="822960">
                <a:moveTo>
                  <a:pt x="60960" y="0"/>
                </a:moveTo>
                <a:cubicBezTo>
                  <a:pt x="187960" y="21590"/>
                  <a:pt x="314960" y="43180"/>
                  <a:pt x="365760" y="91440"/>
                </a:cubicBezTo>
                <a:cubicBezTo>
                  <a:pt x="416560" y="139700"/>
                  <a:pt x="378460" y="185420"/>
                  <a:pt x="365760" y="289560"/>
                </a:cubicBezTo>
                <a:cubicBezTo>
                  <a:pt x="353060" y="393700"/>
                  <a:pt x="350520" y="627380"/>
                  <a:pt x="289560" y="716280"/>
                </a:cubicBezTo>
                <a:cubicBezTo>
                  <a:pt x="228600" y="805180"/>
                  <a:pt x="0" y="822960"/>
                  <a:pt x="0" y="822960"/>
                </a:cubicBezTo>
                <a:lnTo>
                  <a:pt x="0" y="822960"/>
                </a:lnTo>
              </a:path>
            </a:pathLst>
          </a:custGeom>
          <a:noFill/>
          <a:ln w="1270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олилиния 33"/>
          <p:cNvSpPr/>
          <p:nvPr/>
        </p:nvSpPr>
        <p:spPr>
          <a:xfrm>
            <a:off x="7540313" y="2804160"/>
            <a:ext cx="391433" cy="822960"/>
          </a:xfrm>
          <a:custGeom>
            <a:avLst/>
            <a:gdLst>
              <a:gd name="connsiteX0" fmla="*/ 60960 w 391433"/>
              <a:gd name="connsiteY0" fmla="*/ 0 h 822960"/>
              <a:gd name="connsiteX1" fmla="*/ 365760 w 391433"/>
              <a:gd name="connsiteY1" fmla="*/ 91440 h 822960"/>
              <a:gd name="connsiteX2" fmla="*/ 365760 w 391433"/>
              <a:gd name="connsiteY2" fmla="*/ 289560 h 822960"/>
              <a:gd name="connsiteX3" fmla="*/ 289560 w 391433"/>
              <a:gd name="connsiteY3" fmla="*/ 716280 h 822960"/>
              <a:gd name="connsiteX4" fmla="*/ 0 w 391433"/>
              <a:gd name="connsiteY4" fmla="*/ 822960 h 822960"/>
              <a:gd name="connsiteX5" fmla="*/ 0 w 391433"/>
              <a:gd name="connsiteY5" fmla="*/ 822960 h 822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1433" h="822960">
                <a:moveTo>
                  <a:pt x="60960" y="0"/>
                </a:moveTo>
                <a:cubicBezTo>
                  <a:pt x="187960" y="21590"/>
                  <a:pt x="314960" y="43180"/>
                  <a:pt x="365760" y="91440"/>
                </a:cubicBezTo>
                <a:cubicBezTo>
                  <a:pt x="416560" y="139700"/>
                  <a:pt x="378460" y="185420"/>
                  <a:pt x="365760" y="289560"/>
                </a:cubicBezTo>
                <a:cubicBezTo>
                  <a:pt x="353060" y="393700"/>
                  <a:pt x="350520" y="627380"/>
                  <a:pt x="289560" y="716280"/>
                </a:cubicBezTo>
                <a:cubicBezTo>
                  <a:pt x="228600" y="805180"/>
                  <a:pt x="0" y="822960"/>
                  <a:pt x="0" y="822960"/>
                </a:cubicBezTo>
                <a:lnTo>
                  <a:pt x="0" y="82296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33463"/>
              </p:ext>
            </p:extLst>
          </p:nvPr>
        </p:nvGraphicFramePr>
        <p:xfrm>
          <a:off x="5737412" y="5301208"/>
          <a:ext cx="3011052" cy="647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3" name="Equation" r:id="rId14" imgW="1002960" imgH="215640" progId="Equation.DSMT4">
                  <p:embed/>
                </p:oleObj>
              </mc:Choice>
              <mc:Fallback>
                <p:oleObj name="Equation" r:id="rId14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7412" y="5301208"/>
                        <a:ext cx="3011052" cy="647948"/>
                      </a:xfrm>
                      <a:prstGeom prst="rect">
                        <a:avLst/>
                      </a:prstGeom>
                      <a:solidFill>
                        <a:srgbClr val="FFDDDD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90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611560" y="402923"/>
            <a:ext cx="8148893" cy="5421808"/>
            <a:chOff x="527563" y="836712"/>
            <a:chExt cx="8148893" cy="5421808"/>
          </a:xfrm>
        </p:grpSpPr>
        <p:pic>
          <p:nvPicPr>
            <p:cNvPr id="1026" name="Picture 2" descr="https://upload.wikimedia.org/wikipedia/commons/0/0d/Solar-cycle-data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784" y="836712"/>
              <a:ext cx="7749164" cy="51587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187624" y="5673745"/>
              <a:ext cx="7488832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sz="3200" b="1" dirty="0" smtClean="0"/>
                <a:t>1975             1985              1995           </a:t>
              </a:r>
              <a:r>
                <a:rPr lang="ru-RU" sz="2000" b="1" dirty="0" smtClean="0"/>
                <a:t>  </a:t>
              </a:r>
              <a:r>
                <a:rPr lang="ru-RU" sz="3200" b="1" dirty="0" smtClean="0"/>
                <a:t>2005</a:t>
              </a:r>
              <a:endParaRPr lang="ru-RU" sz="3200" b="1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3635896" y="5517231"/>
              <a:ext cx="0" cy="216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/>
            <p:cNvCxnSpPr/>
            <p:nvPr/>
          </p:nvCxnSpPr>
          <p:spPr>
            <a:xfrm>
              <a:off x="5721395" y="5544936"/>
              <a:ext cx="0" cy="216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>
              <a:off x="7754207" y="5544931"/>
              <a:ext cx="0" cy="21600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527563" y="1755118"/>
              <a:ext cx="1044888" cy="40010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spcBef>
                  <a:spcPts val="1200"/>
                </a:spcBef>
              </a:pPr>
              <a:endParaRPr lang="en-US" sz="2400" dirty="0" smtClean="0"/>
            </a:p>
            <a:p>
              <a:r>
                <a:rPr lang="ru-RU" sz="3200" b="1" dirty="0" smtClean="0">
                  <a:solidFill>
                    <a:srgbClr val="C00000"/>
                  </a:solidFill>
                </a:rPr>
                <a:t>1367</a:t>
              </a:r>
            </a:p>
            <a:p>
              <a:endParaRPr lang="ru-RU" sz="3200" dirty="0"/>
            </a:p>
            <a:p>
              <a:pPr>
                <a:spcBef>
                  <a:spcPts val="2400"/>
                </a:spcBef>
              </a:pPr>
              <a:r>
                <a:rPr lang="ru-RU" sz="3200" b="1" dirty="0" smtClean="0">
                  <a:solidFill>
                    <a:srgbClr val="C00000"/>
                  </a:solidFill>
                </a:rPr>
                <a:t>1366</a:t>
              </a:r>
            </a:p>
            <a:p>
              <a:pPr>
                <a:spcBef>
                  <a:spcPts val="6000"/>
                </a:spcBef>
              </a:pPr>
              <a:r>
                <a:rPr lang="ru-RU" sz="3200" b="1" dirty="0" smtClean="0">
                  <a:solidFill>
                    <a:srgbClr val="C00000"/>
                  </a:solidFill>
                </a:rPr>
                <a:t>1365</a:t>
              </a:r>
            </a:p>
            <a:p>
              <a:endParaRPr lang="ru-RU" sz="32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07504" y="287789"/>
            <a:ext cx="885698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ru-RU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нение солнечной радиации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3200" b="1" spc="3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3200" b="1" i="1" spc="3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3200" b="1" spc="3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200" b="1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ru-RU" sz="3200" b="1" baseline="30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893849" y="3714100"/>
            <a:ext cx="65970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314318"/>
              </p:ext>
            </p:extLst>
          </p:nvPr>
        </p:nvGraphicFramePr>
        <p:xfrm>
          <a:off x="3925888" y="1268760"/>
          <a:ext cx="22875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268760"/>
                        <a:ext cx="2287587" cy="647700"/>
                      </a:xfrm>
                      <a:prstGeom prst="rect">
                        <a:avLst/>
                      </a:prstGeom>
                      <a:solidFill>
                        <a:srgbClr val="FFE7E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194728" y="1844824"/>
            <a:ext cx="1673416" cy="461665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ym typeface="Symbol"/>
              </a:rPr>
              <a:t></a:t>
            </a:r>
            <a:r>
              <a:rPr lang="ru-RU" sz="2400" b="1" baseline="-25000" dirty="0" smtClean="0">
                <a:sym typeface="Symbol"/>
              </a:rPr>
              <a:t></a:t>
            </a:r>
            <a:r>
              <a:rPr lang="en-US" sz="2400" b="1" dirty="0" smtClean="0">
                <a:sym typeface="Symbol"/>
              </a:rPr>
              <a:t>  </a:t>
            </a:r>
            <a:r>
              <a:rPr lang="ru-RU" sz="2400" b="1" dirty="0" smtClean="0"/>
              <a:t>11 лет</a:t>
            </a:r>
            <a:r>
              <a:rPr lang="en-US" sz="2400" b="1" dirty="0" smtClean="0"/>
              <a:t> 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36537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4625"/>
            <a:ext cx="884872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7019925" y="4365625"/>
            <a:ext cx="14763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 b="1">
                <a:latin typeface="Arial" charset="0"/>
                <a:cs typeface="Arial" charset="0"/>
              </a:rPr>
              <a:t>Грендландско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100" b="1">
                <a:latin typeface="Arial" charset="0"/>
                <a:cs typeface="Arial" charset="0"/>
              </a:rPr>
              <a:t>Шотландский риф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7345363" y="3573463"/>
            <a:ext cx="360362" cy="79216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34925" y="333375"/>
            <a:ext cx="7848600" cy="7080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charset="0"/>
                <a:cs typeface="Arial" charset="0"/>
              </a:rPr>
              <a:t>МЕРЕДИОНАЛЬНЫЙ РАЗРЕЗ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  <a:latin typeface="Arial" charset="0"/>
                <a:cs typeface="Arial" charset="0"/>
              </a:rPr>
              <a:t>ВДОЛЬ МОРЯ ИРМИНГЕР И ИСЛАНДСКОГО БАССЕЙНА</a:t>
            </a:r>
          </a:p>
        </p:txBody>
      </p:sp>
      <p:grpSp>
        <p:nvGrpSpPr>
          <p:cNvPr id="21510" name="Group 23"/>
          <p:cNvGrpSpPr>
            <a:grpSpLocks/>
          </p:cNvGrpSpPr>
          <p:nvPr/>
        </p:nvGrpSpPr>
        <p:grpSpPr bwMode="auto">
          <a:xfrm>
            <a:off x="7380288" y="44450"/>
            <a:ext cx="1763712" cy="760413"/>
            <a:chOff x="4649" y="0"/>
            <a:chExt cx="1111" cy="526"/>
          </a:xfrm>
        </p:grpSpPr>
        <p:sp>
          <p:nvSpPr>
            <p:cNvPr id="21514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8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Российская академия наук</a:t>
              </a:r>
              <a:endParaRPr lang="en-US" altLang="ru-RU" sz="12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ru-RU" altLang="ru-RU" sz="1000" b="1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Институт океанологии им. П.П. Ширшова</a:t>
              </a:r>
              <a:endParaRPr lang="en-US" altLang="ru-RU" sz="1000" b="1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</p:txBody>
        </p:sp>
        <p:grpSp>
          <p:nvGrpSpPr>
            <p:cNvPr id="21515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21516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21517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1511" name="TextBox 1"/>
          <p:cNvSpPr txBox="1">
            <a:spLocks noChangeArrowheads="1"/>
          </p:cNvSpPr>
          <p:nvPr/>
        </p:nvSpPr>
        <p:spPr bwMode="auto">
          <a:xfrm>
            <a:off x="1835150" y="1041400"/>
            <a:ext cx="4752975" cy="3381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latin typeface="Arial" charset="0"/>
                <a:cs typeface="Arial" charset="0"/>
              </a:rPr>
              <a:t>А. Сарафанов, А. Соков и др. (ИО РАН)</a:t>
            </a:r>
          </a:p>
        </p:txBody>
      </p:sp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4427538" y="1628775"/>
            <a:ext cx="27686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charset="0"/>
                <a:cs typeface="Arial" charset="0"/>
              </a:rPr>
              <a:t>        Север</a:t>
            </a:r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5003800" y="2087563"/>
            <a:ext cx="1189038" cy="0"/>
          </a:xfrm>
          <a:prstGeom prst="straightConnector1">
            <a:avLst/>
          </a:prstGeom>
          <a:ln w="571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/>
          <p:cNvSpPr/>
          <p:nvPr/>
        </p:nvSpPr>
        <p:spPr>
          <a:xfrm>
            <a:off x="1835150" y="2028607"/>
            <a:ext cx="1368698" cy="388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849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84160" y="4953294"/>
            <a:ext cx="3348280" cy="4919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3200" b="1" i="1" dirty="0" err="1" smtClean="0">
                <a:solidFill>
                  <a:srgbClr val="0000FF"/>
                </a:solidFill>
                <a:latin typeface="Georgia" panose="02040502050405020303" pitchFamily="18" charset="0"/>
              </a:rPr>
              <a:t>v</a:t>
            </a:r>
            <a:r>
              <a:rPr lang="en-US" sz="3200" b="1" i="1" baseline="-28000" dirty="0" err="1" smtClean="0">
                <a:solidFill>
                  <a:srgbClr val="0000FF"/>
                </a:solidFill>
                <a:latin typeface="Georgia" panose="02040502050405020303" pitchFamily="18" charset="0"/>
              </a:rPr>
              <a:t>z</a:t>
            </a: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sym typeface="Symbol"/>
              </a:rPr>
              <a:t> 0,4 mm/s !!!</a:t>
            </a:r>
            <a:endParaRPr lang="ru-RU" sz="3200" b="1" dirty="0">
              <a:solidFill>
                <a:srgbClr val="0000FF"/>
              </a:solidFill>
            </a:endParaRPr>
          </a:p>
        </p:txBody>
      </p:sp>
      <p:grpSp>
        <p:nvGrpSpPr>
          <p:cNvPr id="27" name="Группа 26"/>
          <p:cNvGrpSpPr/>
          <p:nvPr/>
        </p:nvGrpSpPr>
        <p:grpSpPr>
          <a:xfrm>
            <a:off x="-142044" y="58917"/>
            <a:ext cx="9324000" cy="6806957"/>
            <a:chOff x="6811" y="58917"/>
            <a:chExt cx="9394564" cy="6806957"/>
          </a:xfrm>
        </p:grpSpPr>
        <p:grpSp>
          <p:nvGrpSpPr>
            <p:cNvPr id="24" name="Группа 23"/>
            <p:cNvGrpSpPr/>
            <p:nvPr/>
          </p:nvGrpSpPr>
          <p:grpSpPr>
            <a:xfrm>
              <a:off x="411295" y="58917"/>
              <a:ext cx="8928000" cy="5596433"/>
              <a:chOff x="123263" y="58917"/>
              <a:chExt cx="8928000" cy="5596433"/>
            </a:xfrm>
          </p:grpSpPr>
          <p:pic>
            <p:nvPicPr>
              <p:cNvPr id="4" name="Изображение 3" descr="cmb_Fig.jpg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3263" y="58917"/>
                <a:ext cx="8928000" cy="5596433"/>
              </a:xfrm>
              <a:prstGeom prst="rect">
                <a:avLst/>
              </a:prstGeom>
            </p:spPr>
          </p:pic>
          <p:sp>
            <p:nvSpPr>
              <p:cNvPr id="10" name="Полилиния 9"/>
              <p:cNvSpPr/>
              <p:nvPr/>
            </p:nvSpPr>
            <p:spPr>
              <a:xfrm>
                <a:off x="2019300" y="1472100"/>
                <a:ext cx="2412000" cy="108000"/>
              </a:xfrm>
              <a:custGeom>
                <a:avLst/>
                <a:gdLst>
                  <a:gd name="connsiteX0" fmla="*/ 0 w 2082800"/>
                  <a:gd name="connsiteY0" fmla="*/ 0 h 179681"/>
                  <a:gd name="connsiteX1" fmla="*/ 254000 w 2082800"/>
                  <a:gd name="connsiteY1" fmla="*/ 76200 h 179681"/>
                  <a:gd name="connsiteX2" fmla="*/ 355600 w 2082800"/>
                  <a:gd name="connsiteY2" fmla="*/ 152400 h 179681"/>
                  <a:gd name="connsiteX3" fmla="*/ 800100 w 2082800"/>
                  <a:gd name="connsiteY3" fmla="*/ 177800 h 179681"/>
                  <a:gd name="connsiteX4" fmla="*/ 1244600 w 2082800"/>
                  <a:gd name="connsiteY4" fmla="*/ 177800 h 179681"/>
                  <a:gd name="connsiteX5" fmla="*/ 2082800 w 2082800"/>
                  <a:gd name="connsiteY5" fmla="*/ 177800 h 179681"/>
                  <a:gd name="connsiteX6" fmla="*/ 2082800 w 2082800"/>
                  <a:gd name="connsiteY6" fmla="*/ 177800 h 1796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082800" h="179681">
                    <a:moveTo>
                      <a:pt x="0" y="0"/>
                    </a:moveTo>
                    <a:cubicBezTo>
                      <a:pt x="97366" y="25400"/>
                      <a:pt x="194733" y="50800"/>
                      <a:pt x="254000" y="76200"/>
                    </a:cubicBezTo>
                    <a:cubicBezTo>
                      <a:pt x="313267" y="101600"/>
                      <a:pt x="264583" y="135467"/>
                      <a:pt x="355600" y="152400"/>
                    </a:cubicBezTo>
                    <a:cubicBezTo>
                      <a:pt x="446617" y="169333"/>
                      <a:pt x="651933" y="173567"/>
                      <a:pt x="800100" y="177800"/>
                    </a:cubicBezTo>
                    <a:cubicBezTo>
                      <a:pt x="948267" y="182033"/>
                      <a:pt x="1244600" y="177800"/>
                      <a:pt x="1244600" y="177800"/>
                    </a:cubicBezTo>
                    <a:lnTo>
                      <a:pt x="2082800" y="177800"/>
                    </a:lnTo>
                    <a:lnTo>
                      <a:pt x="2082800" y="177800"/>
                    </a:lnTo>
                  </a:path>
                </a:pathLst>
              </a:custGeom>
              <a:noFill/>
              <a:ln w="381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6811" y="5733256"/>
              <a:ext cx="9394564" cy="11326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ru-RU" sz="2300" b="1" spc="-30" dirty="0" smtClean="0">
                  <a:solidFill>
                    <a:srgbClr val="006600"/>
                  </a:solidFill>
                </a:rPr>
                <a:t>Аномально глубокая зимняя конвекция</a:t>
              </a:r>
              <a:r>
                <a:rPr lang="en-US" sz="2300" b="1" spc="-30" dirty="0" smtClean="0">
                  <a:solidFill>
                    <a:srgbClr val="006600"/>
                  </a:solidFill>
                </a:rPr>
                <a:t> </a:t>
              </a:r>
              <a:r>
                <a:rPr lang="ru-RU" sz="2300" b="1" spc="-30" dirty="0" smtClean="0">
                  <a:solidFill>
                    <a:srgbClr val="006600"/>
                  </a:solidFill>
                </a:rPr>
                <a:t>в</a:t>
              </a:r>
              <a:r>
                <a:rPr lang="en-US" sz="2300" b="1" spc="-30" dirty="0" smtClean="0">
                  <a:solidFill>
                    <a:srgbClr val="006600"/>
                  </a:solidFill>
                </a:rPr>
                <a:t> 2014</a:t>
              </a:r>
              <a:r>
                <a:rPr lang="en-US" sz="2300" b="1" i="1" spc="-30" dirty="0" smtClean="0">
                  <a:solidFill>
                    <a:srgbClr val="006600"/>
                  </a:solidFill>
                  <a:latin typeface="Georgia" panose="02040502050405020303" pitchFamily="18" charset="0"/>
                </a:rPr>
                <a:t>/</a:t>
              </a:r>
              <a:r>
                <a:rPr lang="en-US" sz="2300" b="1" spc="-30" dirty="0" smtClean="0">
                  <a:solidFill>
                    <a:srgbClr val="006600"/>
                  </a:solidFill>
                </a:rPr>
                <a:t>15 </a:t>
              </a:r>
              <a:r>
                <a:rPr lang="ru-RU" sz="2300" b="1" spc="-30" dirty="0" smtClean="0">
                  <a:solidFill>
                    <a:srgbClr val="006600"/>
                  </a:solidFill>
                </a:rPr>
                <a:t>и в </a:t>
              </a:r>
              <a:r>
                <a:rPr lang="en-US" sz="2300" b="1" spc="-30" dirty="0" smtClean="0">
                  <a:solidFill>
                    <a:srgbClr val="006600"/>
                  </a:solidFill>
                </a:rPr>
                <a:t>2015</a:t>
              </a:r>
              <a:r>
                <a:rPr lang="en-US" sz="2300" b="1" i="1" spc="-30" dirty="0" smtClean="0">
                  <a:solidFill>
                    <a:srgbClr val="006600"/>
                  </a:solidFill>
                  <a:latin typeface="Georgia" panose="02040502050405020303" pitchFamily="18" charset="0"/>
                  <a:cs typeface="Times New Roman" panose="02020603050405020304" pitchFamily="18" charset="0"/>
                </a:rPr>
                <a:t>/</a:t>
              </a:r>
              <a:r>
                <a:rPr lang="en-US" sz="2300" b="1" spc="-30" dirty="0" smtClean="0">
                  <a:solidFill>
                    <a:srgbClr val="006600"/>
                  </a:solidFill>
                </a:rPr>
                <a:t>16 </a:t>
              </a:r>
            </a:p>
            <a:p>
              <a:pPr algn="ctr">
                <a:lnSpc>
                  <a:spcPct val="70000"/>
                </a:lnSpc>
              </a:pPr>
              <a:r>
                <a:rPr lang="ru-RU" sz="2300" spc="-30" dirty="0" smtClean="0">
                  <a:solidFill>
                    <a:srgbClr val="008000"/>
                  </a:solidFill>
                </a:rPr>
                <a:t>Годичный опрокидывающий расход </a:t>
              </a:r>
              <a:r>
                <a:rPr lang="en-US" sz="2300" spc="-30" dirty="0" smtClean="0">
                  <a:solidFill>
                    <a:srgbClr val="008000"/>
                  </a:solidFill>
                </a:rPr>
                <a:t>8-9 Sv</a:t>
              </a:r>
              <a:r>
                <a:rPr lang="ru-RU" sz="2300" spc="-30" dirty="0" smtClean="0">
                  <a:solidFill>
                    <a:srgbClr val="008000"/>
                  </a:solidFill>
                </a:rPr>
                <a:t>,</a:t>
              </a:r>
              <a:endParaRPr lang="en-US" sz="2300" spc="-30" dirty="0" smtClean="0">
                <a:solidFill>
                  <a:srgbClr val="008000"/>
                </a:solidFill>
              </a:endParaRPr>
            </a:p>
            <a:p>
              <a:pPr algn="ctr">
                <a:lnSpc>
                  <a:spcPct val="70000"/>
                </a:lnSpc>
              </a:pPr>
              <a:r>
                <a:rPr lang="en-US" sz="2300" spc="-30" dirty="0" smtClean="0">
                  <a:solidFill>
                    <a:srgbClr val="008000"/>
                  </a:solidFill>
                </a:rPr>
                <a:t> </a:t>
              </a:r>
              <a:r>
                <a:rPr lang="ru-RU" sz="2300" spc="-30" dirty="0">
                  <a:solidFill>
                    <a:srgbClr val="008000"/>
                  </a:solidFill>
                </a:rPr>
                <a:t>ч</a:t>
              </a:r>
              <a:r>
                <a:rPr lang="ru-RU" sz="2300" spc="-30" dirty="0" smtClean="0">
                  <a:solidFill>
                    <a:srgbClr val="008000"/>
                  </a:solidFill>
                </a:rPr>
                <a:t>то равно притку воды из Арктики</a:t>
              </a:r>
              <a:endParaRPr lang="ru-RU" sz="2300" spc="-30" dirty="0">
                <a:solidFill>
                  <a:srgbClr val="008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 rot="20700000">
              <a:off x="1588590" y="4332814"/>
              <a:ext cx="1956799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en-US" b="1" dirty="0" smtClean="0">
                  <a:solidFill>
                    <a:srgbClr val="C00000"/>
                  </a:solidFill>
                </a:rPr>
                <a:t>“</a:t>
              </a:r>
              <a:r>
                <a:rPr lang="ru-RU" b="1" dirty="0" smtClean="0">
                  <a:solidFill>
                    <a:srgbClr val="C00000"/>
                  </a:solidFill>
                </a:rPr>
                <a:t>Старая</a:t>
              </a:r>
              <a:r>
                <a:rPr lang="en-US" b="1" dirty="0" smtClean="0">
                  <a:solidFill>
                    <a:srgbClr val="C00000"/>
                  </a:solidFill>
                </a:rPr>
                <a:t>”</a:t>
              </a:r>
              <a:r>
                <a:rPr lang="ru-RU" b="1" dirty="0" smtClean="0">
                  <a:solidFill>
                    <a:srgbClr val="C00000"/>
                  </a:solidFill>
                </a:rPr>
                <a:t> вода</a:t>
              </a:r>
              <a:endParaRPr lang="ru-RU" b="1" dirty="0">
                <a:solidFill>
                  <a:srgbClr val="C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20700000">
              <a:off x="783293" y="3488814"/>
              <a:ext cx="181477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“</a:t>
              </a:r>
              <a:r>
                <a:rPr lang="ru-RU" b="1" dirty="0" smtClean="0"/>
                <a:t>Новая</a:t>
              </a:r>
              <a:r>
                <a:rPr lang="en-US" b="1" dirty="0" smtClean="0"/>
                <a:t>” </a:t>
              </a:r>
              <a:r>
                <a:rPr lang="ru-RU" b="1" dirty="0" smtClean="0"/>
                <a:t>вода</a:t>
              </a:r>
              <a:endParaRPr lang="ru-RU" b="1" dirty="0"/>
            </a:p>
          </p:txBody>
        </p:sp>
        <p:grpSp>
          <p:nvGrpSpPr>
            <p:cNvPr id="23" name="Группа 22"/>
            <p:cNvGrpSpPr/>
            <p:nvPr/>
          </p:nvGrpSpPr>
          <p:grpSpPr>
            <a:xfrm>
              <a:off x="5148064" y="1268760"/>
              <a:ext cx="3352844" cy="4390816"/>
              <a:chOff x="5148064" y="1268760"/>
              <a:chExt cx="3352844" cy="4390816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220072" y="5301240"/>
                <a:ext cx="828000" cy="288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4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80304" y="5301208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5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32432" y="5294386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6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148064" y="3861048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1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444208" y="3869992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2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616666" y="3854226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3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184160" y="2566576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8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464538" y="2558082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663964" y="2558082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0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195362" y="1300292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5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408296" y="1286648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6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672908" y="1268760"/>
                <a:ext cx="828000" cy="35836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70000"/>
                  </a:lnSpc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7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1840535" y="5513875"/>
              <a:ext cx="1523127" cy="2862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ru-RU" b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Соленость</a:t>
              </a:r>
              <a:endParaRPr lang="ru-RU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556" y="5259698"/>
              <a:ext cx="427232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      </a:t>
              </a:r>
              <a:r>
                <a:rPr lang="en-US" sz="1000" dirty="0" smtClean="0"/>
                <a:t>  </a:t>
              </a:r>
              <a:r>
                <a:rPr lang="en-US" sz="1200" dirty="0" smtClean="0"/>
                <a:t> </a:t>
              </a:r>
              <a:r>
                <a:rPr lang="en-US" sz="1200" b="1" dirty="0" smtClean="0">
                  <a:solidFill>
                    <a:srgbClr val="0000FF"/>
                  </a:solidFill>
                </a:rPr>
                <a:t>34,86              34,88               34,90              34,92</a:t>
              </a:r>
              <a:endParaRPr lang="ru-RU" sz="1200" b="1" dirty="0">
                <a:solidFill>
                  <a:srgbClr val="0000FF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27984" y="3147995"/>
              <a:ext cx="576064" cy="20313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860000"/>
                  </a:solidFill>
                </a:rPr>
                <a:t>27,74</a:t>
              </a:r>
            </a:p>
            <a:p>
              <a:endParaRPr lang="en-US" sz="1200" b="1" dirty="0">
                <a:solidFill>
                  <a:srgbClr val="860000"/>
                </a:solidFill>
              </a:endParaRPr>
            </a:p>
            <a:p>
              <a:r>
                <a:rPr lang="en-US" sz="1200" b="1" dirty="0" smtClean="0">
                  <a:solidFill>
                    <a:srgbClr val="860000"/>
                  </a:solidFill>
                </a:rPr>
                <a:t>27,76</a:t>
              </a:r>
            </a:p>
            <a:p>
              <a:endParaRPr lang="en-US" sz="1400" b="1" dirty="0">
                <a:solidFill>
                  <a:srgbClr val="860000"/>
                </a:solidFill>
              </a:endParaRPr>
            </a:p>
            <a:p>
              <a:r>
                <a:rPr lang="en-US" sz="1200" b="1" dirty="0" smtClean="0">
                  <a:solidFill>
                    <a:srgbClr val="860000"/>
                  </a:solidFill>
                </a:rPr>
                <a:t>27,78</a:t>
              </a:r>
            </a:p>
            <a:p>
              <a:endParaRPr lang="en-US" sz="1400" b="1" dirty="0">
                <a:solidFill>
                  <a:srgbClr val="860000"/>
                </a:solidFill>
              </a:endParaRPr>
            </a:p>
            <a:p>
              <a:r>
                <a:rPr lang="en-US" sz="1200" b="1" dirty="0" smtClean="0">
                  <a:solidFill>
                    <a:srgbClr val="860000"/>
                  </a:solidFill>
                </a:rPr>
                <a:t>27,80</a:t>
              </a:r>
            </a:p>
            <a:p>
              <a:endParaRPr lang="en-US" sz="1400" b="1" dirty="0">
                <a:solidFill>
                  <a:srgbClr val="860000"/>
                </a:solidFill>
              </a:endParaRPr>
            </a:p>
            <a:p>
              <a:r>
                <a:rPr lang="en-US" sz="1200" b="1" dirty="0" smtClean="0">
                  <a:solidFill>
                    <a:srgbClr val="860000"/>
                  </a:solidFill>
                </a:rPr>
                <a:t>27,82</a:t>
              </a:r>
            </a:p>
            <a:p>
              <a:endParaRPr lang="ru-RU" sz="1200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660504" y="5105694"/>
            <a:ext cx="3348280" cy="4919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3200" b="1" i="1" dirty="0" err="1" smtClean="0">
                <a:solidFill>
                  <a:srgbClr val="0000FF"/>
                </a:solidFill>
                <a:latin typeface="Georgia" panose="02040502050405020303" pitchFamily="18" charset="0"/>
              </a:rPr>
              <a:t>v</a:t>
            </a:r>
            <a:r>
              <a:rPr lang="en-US" sz="3200" b="1" i="1" baseline="-28000" dirty="0" err="1" smtClean="0">
                <a:solidFill>
                  <a:srgbClr val="0000FF"/>
                </a:solidFill>
                <a:latin typeface="Georgia" panose="02040502050405020303" pitchFamily="18" charset="0"/>
              </a:rPr>
              <a:t>z</a:t>
            </a:r>
            <a:r>
              <a:rPr lang="en-US" sz="3200" b="1" dirty="0" smtClean="0">
                <a:solidFill>
                  <a:srgbClr val="0000FF"/>
                </a:solidFill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sym typeface="Symbol"/>
              </a:rPr>
              <a:t> 0,4 </a:t>
            </a:r>
            <a:r>
              <a:rPr lang="ru-RU" sz="2400" b="1" dirty="0" smtClean="0">
                <a:solidFill>
                  <a:srgbClr val="0000FF"/>
                </a:solidFill>
                <a:sym typeface="Symbol"/>
              </a:rPr>
              <a:t>мм</a:t>
            </a:r>
            <a:r>
              <a:rPr lang="en-US" sz="2400" b="1" i="1" dirty="0" smtClean="0">
                <a:solidFill>
                  <a:srgbClr val="0000FF"/>
                </a:solidFill>
                <a:latin typeface="Georgia" panose="02040502050405020303" pitchFamily="18" charset="0"/>
                <a:sym typeface="Symbol"/>
              </a:rPr>
              <a:t>/</a:t>
            </a:r>
            <a:r>
              <a:rPr lang="ru-RU" sz="2400" b="1" dirty="0" smtClean="0">
                <a:solidFill>
                  <a:srgbClr val="0000FF"/>
                </a:solidFill>
                <a:sym typeface="Symbol"/>
              </a:rPr>
              <a:t>с</a:t>
            </a:r>
            <a:r>
              <a:rPr lang="en-US" sz="3200" b="1" dirty="0" smtClean="0">
                <a:solidFill>
                  <a:srgbClr val="0000FF"/>
                </a:solidFill>
                <a:sym typeface="Symbol"/>
              </a:rPr>
              <a:t> !!!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7052" y="2923289"/>
            <a:ext cx="396000" cy="244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ru-RU" sz="1200" b="1" spc="-30" dirty="0" smtClean="0">
                <a:solidFill>
                  <a:srgbClr val="C00000"/>
                </a:solidFill>
              </a:rPr>
              <a:t>4,0</a:t>
            </a:r>
            <a:endParaRPr lang="ru-RU" sz="1400" b="1" spc="-30" dirty="0" smtClean="0">
              <a:solidFill>
                <a:srgbClr val="C00000"/>
              </a:solidFill>
            </a:endParaRPr>
          </a:p>
          <a:p>
            <a:pPr algn="r"/>
            <a:endParaRPr lang="ru-RU" sz="1400" b="1" spc="-30" dirty="0">
              <a:solidFill>
                <a:srgbClr val="C00000"/>
              </a:solidFill>
            </a:endParaRPr>
          </a:p>
          <a:p>
            <a:pPr algn="r"/>
            <a:endParaRPr lang="ru-RU" sz="1400" b="1" spc="-30" dirty="0" smtClean="0">
              <a:solidFill>
                <a:srgbClr val="C00000"/>
              </a:solidFill>
            </a:endParaRPr>
          </a:p>
          <a:p>
            <a:pPr algn="r"/>
            <a:endParaRPr lang="ru-RU" sz="1200" b="1" spc="-30" dirty="0" smtClean="0">
              <a:solidFill>
                <a:srgbClr val="C00000"/>
              </a:solidFill>
            </a:endParaRPr>
          </a:p>
          <a:p>
            <a:pPr algn="r"/>
            <a:r>
              <a:rPr lang="ru-RU" sz="1200" b="1" spc="-30" dirty="0" smtClean="0">
                <a:solidFill>
                  <a:srgbClr val="C00000"/>
                </a:solidFill>
              </a:rPr>
              <a:t>3,6</a:t>
            </a:r>
            <a:endParaRPr lang="ru-RU" sz="1400" b="1" spc="-30" dirty="0" smtClean="0">
              <a:solidFill>
                <a:srgbClr val="C00000"/>
              </a:solidFill>
            </a:endParaRPr>
          </a:p>
          <a:p>
            <a:pPr algn="r"/>
            <a:endParaRPr lang="ru-RU" sz="1200" b="1" spc="-30" dirty="0">
              <a:solidFill>
                <a:srgbClr val="C00000"/>
              </a:solidFill>
            </a:endParaRPr>
          </a:p>
          <a:p>
            <a:pPr algn="r"/>
            <a:endParaRPr lang="ru-RU" sz="1200" b="1" spc="-30" dirty="0" smtClean="0">
              <a:solidFill>
                <a:srgbClr val="C00000"/>
              </a:solidFill>
            </a:endParaRPr>
          </a:p>
          <a:p>
            <a:pPr algn="r"/>
            <a:endParaRPr lang="ru-RU" sz="1200" b="1" spc="-30" dirty="0">
              <a:solidFill>
                <a:srgbClr val="C00000"/>
              </a:solidFill>
            </a:endParaRPr>
          </a:p>
          <a:p>
            <a:pPr algn="r"/>
            <a:r>
              <a:rPr lang="ru-RU" sz="1200" b="1" spc="-30" dirty="0" smtClean="0">
                <a:solidFill>
                  <a:srgbClr val="C00000"/>
                </a:solidFill>
              </a:rPr>
              <a:t>3,2</a:t>
            </a:r>
            <a:endParaRPr lang="ru-RU" sz="900" b="1" spc="-30" dirty="0" smtClean="0">
              <a:solidFill>
                <a:srgbClr val="C00000"/>
              </a:solidFill>
            </a:endParaRPr>
          </a:p>
          <a:p>
            <a:pPr algn="r"/>
            <a:endParaRPr lang="ru-RU" sz="900" b="1" spc="-30" dirty="0">
              <a:solidFill>
                <a:srgbClr val="C00000"/>
              </a:solidFill>
            </a:endParaRPr>
          </a:p>
          <a:p>
            <a:pPr algn="r"/>
            <a:endParaRPr lang="ru-RU" sz="900" b="1" spc="-30" dirty="0" smtClean="0">
              <a:solidFill>
                <a:srgbClr val="C00000"/>
              </a:solidFill>
            </a:endParaRPr>
          </a:p>
          <a:p>
            <a:pPr algn="r"/>
            <a:endParaRPr lang="ru-RU" sz="1200" b="1" spc="-30" dirty="0">
              <a:solidFill>
                <a:srgbClr val="C00000"/>
              </a:solidFill>
            </a:endParaRPr>
          </a:p>
          <a:p>
            <a:pPr algn="r"/>
            <a:r>
              <a:rPr lang="ru-RU" sz="1200" b="1" spc="-30" dirty="0" smtClean="0">
                <a:solidFill>
                  <a:srgbClr val="C00000"/>
                </a:solidFill>
              </a:rPr>
              <a:t>2,8</a:t>
            </a:r>
            <a:endParaRPr lang="ru-RU" sz="1200" b="1" spc="-30" dirty="0">
              <a:solidFill>
                <a:srgbClr val="C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rot="16200000">
            <a:off x="-1577326" y="3921091"/>
            <a:ext cx="3492000" cy="2627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1600" b="1" dirty="0" smtClean="0"/>
              <a:t>Потенциальная температура</a:t>
            </a:r>
            <a:r>
              <a:rPr lang="en-US" sz="1600" b="1" dirty="0" smtClean="0"/>
              <a:t>, </a:t>
            </a:r>
            <a:r>
              <a:rPr lang="en-US" sz="1600" b="1" dirty="0" smtClean="0">
                <a:sym typeface="Symbol"/>
              </a:rPr>
              <a:t></a:t>
            </a:r>
            <a:r>
              <a:rPr lang="en-US" sz="1600" b="1" dirty="0" smtClean="0"/>
              <a:t>C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306555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66328"/>
            <a:ext cx="6983016" cy="5504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" y="20779"/>
            <a:ext cx="9143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/>
              <a:t>КРУПНЕЙШИЕ ЭКОЛОГИЧЕСКИЕ РИСКИ, НАКОПЛЕННЫЕ В РОССИЙСКОЙ АРКТИКЕ – МОГИЛЬНИКИ РАДИОАКТИВНЫХ ОТХОДОВ </a:t>
            </a:r>
            <a:r>
              <a:rPr lang="ru-RU" sz="2000" b="1" dirty="0"/>
              <a:t>В КАРСКОМ </a:t>
            </a:r>
            <a:r>
              <a:rPr lang="ru-RU" sz="2000" b="1" dirty="0" smtClean="0"/>
              <a:t>МОРЕ У ПОБЕРЕЖЬЯ НОВОЙ ЗЕМЛИ</a:t>
            </a:r>
            <a:endParaRPr lang="ru-RU" sz="2000" b="1" dirty="0"/>
          </a:p>
        </p:txBody>
      </p:sp>
      <p:sp>
        <p:nvSpPr>
          <p:cNvPr id="5" name="Стрелка вправо 4"/>
          <p:cNvSpPr/>
          <p:nvPr/>
        </p:nvSpPr>
        <p:spPr>
          <a:xfrm rot="13237483">
            <a:off x="2889089" y="3380697"/>
            <a:ext cx="667089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право 6"/>
          <p:cNvSpPr/>
          <p:nvPr/>
        </p:nvSpPr>
        <p:spPr>
          <a:xfrm rot="13237483">
            <a:off x="2501256" y="3542524"/>
            <a:ext cx="667089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 rot="13237483">
            <a:off x="1978211" y="4018287"/>
            <a:ext cx="667089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право 8"/>
          <p:cNvSpPr/>
          <p:nvPr/>
        </p:nvSpPr>
        <p:spPr>
          <a:xfrm rot="13237483">
            <a:off x="1790806" y="4191620"/>
            <a:ext cx="667089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право 9"/>
          <p:cNvSpPr/>
          <p:nvPr/>
        </p:nvSpPr>
        <p:spPr>
          <a:xfrm rot="13237483">
            <a:off x="1902794" y="4075940"/>
            <a:ext cx="667089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 rot="13237483">
            <a:off x="1427815" y="4985124"/>
            <a:ext cx="634712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право 11"/>
          <p:cNvSpPr/>
          <p:nvPr/>
        </p:nvSpPr>
        <p:spPr>
          <a:xfrm rot="13237483">
            <a:off x="1371252" y="5398404"/>
            <a:ext cx="634712" cy="242316"/>
          </a:xfrm>
          <a:prstGeom prst="rightArrow">
            <a:avLst/>
          </a:prstGeom>
          <a:solidFill>
            <a:srgbClr val="FF0000">
              <a:alpha val="43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076056" y="1844824"/>
            <a:ext cx="3768211" cy="1754326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СЕЙЧАС В РАЙОНАХ МОГИЛЬНИКОВ</a:t>
            </a:r>
          </a:p>
          <a:p>
            <a:r>
              <a:rPr lang="ru-RU" dirty="0" smtClean="0"/>
              <a:t>РЕГИСТРИРУЮТСЯ ЛИШЬ</a:t>
            </a:r>
          </a:p>
          <a:p>
            <a:r>
              <a:rPr lang="ru-RU" dirty="0"/>
              <a:t>О</a:t>
            </a:r>
            <a:r>
              <a:rPr lang="ru-RU" dirty="0" smtClean="0"/>
              <a:t>ТДЕЛЬНЫЕ НЕБОЛЬШИЕ </a:t>
            </a:r>
          </a:p>
          <a:p>
            <a:r>
              <a:rPr lang="ru-RU" dirty="0" smtClean="0"/>
              <a:t>УТЕЧКИ, СОЗДАЮЩИЕ ЛОКАЛЬНЫЕ</a:t>
            </a:r>
          </a:p>
          <a:p>
            <a:r>
              <a:rPr lang="ru-RU" dirty="0" smtClean="0"/>
              <a:t>ПОВЫШЕНИЯ РАДИОАКИВНОСТИ </a:t>
            </a:r>
          </a:p>
          <a:p>
            <a:r>
              <a:rPr lang="ru-RU" dirty="0" smtClean="0"/>
              <a:t>НЕВЫСОКОГО УРОВНЯ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815036" y="4367618"/>
            <a:ext cx="4932632" cy="2031325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ЗАЛИВЫ НОВОЙ ЗЕМЛИ ПРЕДСТАВЛЯЮТ СОБОЙ</a:t>
            </a:r>
          </a:p>
          <a:p>
            <a:r>
              <a:rPr lang="ru-RU" dirty="0" smtClean="0"/>
              <a:t>ОТКРЫТЫЕ ЭКОСИСТЕМЫ, ЧТО ОПРЕДЕЛЯЕТ </a:t>
            </a:r>
          </a:p>
          <a:p>
            <a:r>
              <a:rPr lang="ru-RU" dirty="0" smtClean="0"/>
              <a:t>ПОТЕНЦИАЛЬНУЮ ВОЗМОЖНОСТЬ ШИРОКОГО </a:t>
            </a:r>
          </a:p>
          <a:p>
            <a:r>
              <a:rPr lang="ru-RU" dirty="0" smtClean="0"/>
              <a:t>РАСПРОСТРАНЕНИЯ РАДИОАКТИВНЫХ </a:t>
            </a:r>
          </a:p>
          <a:p>
            <a:r>
              <a:rPr lang="ru-RU" dirty="0" smtClean="0"/>
              <a:t>ЗАГРЯЗЕНИЙ ФИЗИЧЕСКИМ И БИОЛОГИЧЕСКИМ</a:t>
            </a:r>
          </a:p>
          <a:p>
            <a:r>
              <a:rPr lang="ru-RU" dirty="0" smtClean="0"/>
              <a:t>ПУТЯМИ В СЛУЧАЕ РАСКОНСЕРВАЦИИ </a:t>
            </a:r>
          </a:p>
          <a:p>
            <a:r>
              <a:rPr lang="ru-RU" dirty="0" smtClean="0"/>
              <a:t>КАРСКИХ МОГИЛЬНИКОВ</a:t>
            </a:r>
          </a:p>
        </p:txBody>
      </p:sp>
      <p:sp>
        <p:nvSpPr>
          <p:cNvPr id="13" name="TextBox 12"/>
          <p:cNvSpPr txBox="1"/>
          <p:nvPr/>
        </p:nvSpPr>
        <p:spPr>
          <a:xfrm rot="18632141">
            <a:off x="1674921" y="4487210"/>
            <a:ext cx="21689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>
                <a:solidFill>
                  <a:srgbClr val="FF0000"/>
                </a:solidFill>
              </a:rPr>
              <a:t>Крупнейшие могильники</a:t>
            </a:r>
          </a:p>
          <a:p>
            <a:r>
              <a:rPr lang="ru-RU" sz="1400" b="1" dirty="0" smtClean="0">
                <a:solidFill>
                  <a:srgbClr val="FF0000"/>
                </a:solidFill>
              </a:rPr>
              <a:t>Радиоактивных отходов</a:t>
            </a:r>
            <a:endParaRPr lang="ru-RU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92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749585"/>
            <a:ext cx="9143999" cy="1188000"/>
          </a:xfrm>
          <a:solidFill>
            <a:srgbClr val="E7FFF2"/>
          </a:solidFill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ru-RU" sz="32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авнения Навье-Стокса </a:t>
            </a:r>
            <a:r>
              <a:rPr lang="ru-RU" sz="3200" b="1" dirty="0" smtClean="0">
                <a:solidFill>
                  <a:srgbClr val="0000FF"/>
                </a:solidFill>
              </a:rPr>
              <a:t/>
            </a:r>
            <a:br>
              <a:rPr lang="ru-RU" sz="3200" b="1" dirty="0" smtClean="0">
                <a:solidFill>
                  <a:srgbClr val="0000FF"/>
                </a:solidFill>
              </a:rPr>
            </a:br>
            <a:r>
              <a:rPr lang="ru-RU" sz="2800" b="1" dirty="0" smtClean="0">
                <a:solidFill>
                  <a:srgbClr val="0000FF"/>
                </a:solidFill>
              </a:rPr>
              <a:t>для двухфазной среды в </a:t>
            </a:r>
            <a:r>
              <a:rPr lang="ru-RU" sz="2800" b="1" dirty="0" smtClean="0">
                <a:solidFill>
                  <a:srgbClr val="C00000"/>
                </a:solidFill>
              </a:rPr>
              <a:t>АТМОСФЕРЕ</a:t>
            </a:r>
            <a:r>
              <a:rPr lang="ru-RU" sz="2800" b="1" dirty="0" smtClean="0">
                <a:solidFill>
                  <a:srgbClr val="0000FF"/>
                </a:solidFill>
              </a:rPr>
              <a:t> </a:t>
            </a:r>
            <a:r>
              <a:rPr lang="ru-RU" sz="2800" b="1" dirty="0">
                <a:solidFill>
                  <a:srgbClr val="0000FF"/>
                </a:solidFill>
              </a:rPr>
              <a:t>и </a:t>
            </a:r>
            <a:r>
              <a:rPr lang="ru-RU" sz="2800" b="1" dirty="0" smtClean="0">
                <a:solidFill>
                  <a:srgbClr val="0000FF"/>
                </a:solidFill>
              </a:rPr>
              <a:t>в </a:t>
            </a:r>
            <a:r>
              <a:rPr lang="ru-RU" sz="2800" b="1" dirty="0" smtClean="0">
                <a:solidFill>
                  <a:srgbClr val="C00000"/>
                </a:solidFill>
              </a:rPr>
              <a:t>ОКЕАНЕ</a:t>
            </a:r>
            <a:r>
              <a:rPr lang="ru-RU" sz="2800" b="1" dirty="0" smtClean="0">
                <a:solidFill>
                  <a:srgbClr val="0000FF"/>
                </a:solidFill>
              </a:rPr>
              <a:t>  </a:t>
            </a:r>
            <a:br>
              <a:rPr lang="ru-RU" sz="2800" b="1" dirty="0" smtClean="0">
                <a:solidFill>
                  <a:srgbClr val="0000FF"/>
                </a:solidFill>
              </a:rPr>
            </a:br>
            <a:r>
              <a:rPr lang="ru-RU" sz="2800" b="1" dirty="0" smtClean="0">
                <a:solidFill>
                  <a:srgbClr val="0000FF"/>
                </a:solidFill>
              </a:rPr>
              <a:t>с гравитацией</a:t>
            </a:r>
            <a:r>
              <a:rPr lang="en-US" sz="2800" b="1" dirty="0" smtClean="0">
                <a:solidFill>
                  <a:srgbClr val="0000FF"/>
                </a:solidFill>
              </a:rPr>
              <a:t>, </a:t>
            </a:r>
            <a:r>
              <a:rPr lang="ru-RU" sz="2800" b="1" dirty="0" smtClean="0">
                <a:solidFill>
                  <a:srgbClr val="0000FF"/>
                </a:solidFill>
              </a:rPr>
              <a:t>центробежными и силами Кориолиса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55576" y="4149184"/>
            <a:ext cx="8064896" cy="936000"/>
          </a:xfrm>
          <a:solidFill>
            <a:srgbClr val="FFF3FB"/>
          </a:solidFill>
        </p:spPr>
        <p:txBody>
          <a:bodyPr>
            <a:noAutofit/>
          </a:bodyPr>
          <a:lstStyle/>
          <a:p>
            <a:pPr>
              <a:lnSpc>
                <a:spcPct val="70000"/>
              </a:lnSpc>
              <a:spcBef>
                <a:spcPts val="0"/>
              </a:spcBef>
            </a:pPr>
            <a:r>
              <a:rPr lang="ru-RU" sz="2600" b="1" dirty="0" smtClean="0">
                <a:solidFill>
                  <a:schemeClr val="tx1"/>
                </a:solidFill>
              </a:rPr>
              <a:t>Турбулентная вязкость</a:t>
            </a:r>
            <a:endParaRPr lang="en-US" sz="2600" b="1" dirty="0" smtClean="0">
              <a:solidFill>
                <a:schemeClr val="tx1"/>
              </a:solidFill>
            </a:endParaRPr>
          </a:p>
          <a:p>
            <a:pPr>
              <a:lnSpc>
                <a:spcPct val="70000"/>
              </a:lnSpc>
              <a:spcBef>
                <a:spcPts val="0"/>
              </a:spcBef>
            </a:pPr>
            <a:r>
              <a:rPr lang="ru-RU" sz="2600" b="1" dirty="0" smtClean="0">
                <a:solidFill>
                  <a:schemeClr val="tx1"/>
                </a:solidFill>
              </a:rPr>
              <a:t>Турбулентная теплопроводность</a:t>
            </a:r>
            <a:endParaRPr lang="en-US" sz="2400" b="1" dirty="0" smtClean="0">
              <a:solidFill>
                <a:schemeClr val="tx1"/>
              </a:solidFill>
            </a:endParaRPr>
          </a:p>
          <a:p>
            <a:pPr>
              <a:lnSpc>
                <a:spcPct val="70000"/>
              </a:lnSpc>
              <a:spcBef>
                <a:spcPts val="0"/>
              </a:spcBef>
            </a:pPr>
            <a:r>
              <a:rPr lang="ru-RU" sz="2600" b="1" dirty="0" smtClean="0">
                <a:solidFill>
                  <a:schemeClr val="tx1"/>
                </a:solidFill>
              </a:rPr>
              <a:t>Турбулентная диффузия солености</a:t>
            </a:r>
            <a:r>
              <a:rPr lang="en-US" sz="2600" b="1" dirty="0" smtClean="0">
                <a:solidFill>
                  <a:schemeClr val="tx1"/>
                </a:solidFill>
              </a:rPr>
              <a:t>, CO</a:t>
            </a:r>
            <a:r>
              <a:rPr lang="en-US" sz="2600" b="1" baseline="-28000" dirty="0" smtClean="0">
                <a:solidFill>
                  <a:schemeClr val="tx1"/>
                </a:solidFill>
              </a:rPr>
              <a:t>2</a:t>
            </a:r>
            <a:r>
              <a:rPr lang="en-US" sz="2600" b="1" dirty="0" smtClean="0">
                <a:solidFill>
                  <a:schemeClr val="tx1"/>
                </a:solidFill>
              </a:rPr>
              <a:t> </a:t>
            </a:r>
            <a:r>
              <a:rPr lang="ru-RU" sz="2600" b="1" dirty="0" smtClean="0">
                <a:solidFill>
                  <a:schemeClr val="tx1"/>
                </a:solidFill>
              </a:rPr>
              <a:t>и влаги</a:t>
            </a:r>
          </a:p>
        </p:txBody>
      </p:sp>
      <p:graphicFrame>
        <p:nvGraphicFramePr>
          <p:cNvPr id="5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0827933"/>
              </p:ext>
            </p:extLst>
          </p:nvPr>
        </p:nvGraphicFramePr>
        <p:xfrm>
          <a:off x="1728328" y="5445328"/>
          <a:ext cx="5796000" cy="93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4" imgW="3784320" imgH="622080" progId="Equation.DSMT4">
                  <p:embed/>
                </p:oleObj>
              </mc:Choice>
              <mc:Fallback>
                <p:oleObj name="Equation" r:id="rId4" imgW="3784320" imgH="622080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8328" y="5445328"/>
                        <a:ext cx="5796000" cy="93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6339800"/>
            <a:ext cx="8064896" cy="468000"/>
          </a:xfrm>
          <a:prstGeom prst="rect">
            <a:avLst/>
          </a:prstGeom>
          <a:solidFill>
            <a:srgbClr val="D1FFFF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3200" b="1" dirty="0" smtClean="0">
                <a:solidFill>
                  <a:srgbClr val="0000FF"/>
                </a:solidFill>
              </a:rPr>
              <a:t>Термодиффузионная конвекция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5496" y="2782254"/>
            <a:ext cx="9072000" cy="1397306"/>
          </a:xfrm>
          <a:prstGeom prst="rect">
            <a:avLst/>
          </a:prstGeom>
          <a:solidFill>
            <a:srgbClr val="FFDDAB"/>
          </a:solidFill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3200" b="1" dirty="0" smtClean="0">
                <a:solidFill>
                  <a:srgbClr val="0000FF"/>
                </a:solidFill>
              </a:rPr>
              <a:t>Граничные условия </a:t>
            </a:r>
          </a:p>
          <a:p>
            <a:pPr algn="ctr">
              <a:lnSpc>
                <a:spcPct val="80000"/>
              </a:lnSpc>
            </a:pPr>
            <a:r>
              <a:rPr lang="ru-RU" sz="2600" b="1" dirty="0" smtClean="0">
                <a:solidFill>
                  <a:srgbClr val="0000FF"/>
                </a:solidFill>
              </a:rPr>
              <a:t>на межфазной границе Океан-Атмосфера</a:t>
            </a:r>
            <a:endParaRPr lang="en-US" sz="2600" b="1" dirty="0" smtClean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(</a:t>
            </a:r>
            <a:r>
              <a:rPr lang="ru-RU" sz="2400" b="1" dirty="0">
                <a:solidFill>
                  <a:srgbClr val="0000FF"/>
                </a:solidFill>
              </a:rPr>
              <a:t>т</a:t>
            </a:r>
            <a:r>
              <a:rPr lang="ru-RU" sz="2400" b="1" dirty="0" smtClean="0">
                <a:solidFill>
                  <a:srgbClr val="0000FF"/>
                </a:solidFill>
              </a:rPr>
              <a:t>еплота парообразования</a:t>
            </a:r>
            <a:r>
              <a:rPr lang="en-US" sz="2400" b="1" dirty="0" smtClean="0">
                <a:solidFill>
                  <a:srgbClr val="0000FF"/>
                </a:solidFill>
              </a:rPr>
              <a:t>, </a:t>
            </a:r>
            <a:r>
              <a:rPr lang="ru-RU" sz="2400" b="1" dirty="0" smtClean="0">
                <a:solidFill>
                  <a:srgbClr val="0000FF"/>
                </a:solidFill>
              </a:rPr>
              <a:t>поверхностное натяжение</a:t>
            </a:r>
            <a:r>
              <a:rPr lang="en-US" sz="2400" b="1" dirty="0" smtClean="0">
                <a:solidFill>
                  <a:srgbClr val="0000FF"/>
                </a:solidFill>
              </a:rPr>
              <a:t>, …)</a:t>
            </a:r>
          </a:p>
          <a:p>
            <a:pPr algn="ctr">
              <a:lnSpc>
                <a:spcPct val="80000"/>
              </a:lnSpc>
            </a:pPr>
            <a:r>
              <a:rPr lang="en-US" sz="2400" b="1" dirty="0" smtClean="0">
                <a:solidFill>
                  <a:srgbClr val="0000FF"/>
                </a:solidFill>
              </a:rPr>
              <a:t>(</a:t>
            </a:r>
            <a:r>
              <a:rPr lang="ru-RU" sz="2400" b="1" dirty="0" smtClean="0">
                <a:solidFill>
                  <a:srgbClr val="0000FF"/>
                </a:solidFill>
              </a:rPr>
              <a:t>Рельеф дна и волны на поверхности</a:t>
            </a:r>
            <a:r>
              <a:rPr lang="en-US" sz="2400" b="1" dirty="0" smtClean="0">
                <a:solidFill>
                  <a:srgbClr val="0000FF"/>
                </a:solidFill>
              </a:rPr>
              <a:t> )  </a:t>
            </a:r>
            <a:endParaRPr lang="ru-RU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117074"/>
            <a:ext cx="9144000" cy="6955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800" b="1" spc="-60" dirty="0" smtClean="0">
                <a:solidFill>
                  <a:srgbClr val="920000"/>
                </a:solidFill>
              </a:rPr>
              <a:t>ГИДРОДИНАМИЧЕСКИЕ И ТЕРМОДИНАМИЧЕСКИЕ УРАВНЕНИЯ ДЛЯ КЛИМАТА</a:t>
            </a:r>
            <a:endParaRPr lang="ru-RU" sz="2800" b="1" spc="-60" dirty="0">
              <a:solidFill>
                <a:srgbClr val="92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496" y="5055567"/>
            <a:ext cx="907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Уравнения состояния для воды и воздуха</a:t>
            </a:r>
            <a:endParaRPr lang="ru-RU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895438"/>
            <a:ext cx="9144000" cy="954107"/>
          </a:xfrm>
          <a:prstGeom prst="rect">
            <a:avLst/>
          </a:prstGeom>
          <a:solidFill>
            <a:srgbClr val="FDF7FF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3200" b="1" dirty="0" smtClean="0">
                <a:solidFill>
                  <a:srgbClr val="0000FF"/>
                </a:solidFill>
              </a:rPr>
              <a:t>Уравнения для радиации: </a:t>
            </a:r>
          </a:p>
          <a:p>
            <a:pPr algn="ctr">
              <a:lnSpc>
                <a:spcPct val="7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солнечной,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ru-RU" sz="2400" b="1" dirty="0" smtClean="0">
                <a:solidFill>
                  <a:srgbClr val="0000FF"/>
                </a:solidFill>
              </a:rPr>
              <a:t>тепловой и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ru-RU" sz="2400" b="1" dirty="0" smtClean="0">
                <a:solidFill>
                  <a:srgbClr val="0000FF"/>
                </a:solidFill>
              </a:rPr>
              <a:t>выделения радиационного тепла</a:t>
            </a:r>
          </a:p>
          <a:p>
            <a:pPr algn="ctr">
              <a:lnSpc>
                <a:spcPct val="70000"/>
              </a:lnSpc>
            </a:pPr>
            <a:r>
              <a:rPr lang="ru-RU" sz="2400" b="1" dirty="0" smtClean="0">
                <a:solidFill>
                  <a:srgbClr val="0000FF"/>
                </a:solidFill>
              </a:rPr>
              <a:t>(в воздухе, воде и суше)</a:t>
            </a:r>
            <a:endParaRPr lang="ru-RU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60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6" grpId="0" animBg="1"/>
      <p:bldP spid="7" grpId="0" animBg="1"/>
      <p:bldP spid="4" grpId="0" animBg="1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оле 8"/>
          <p:cNvSpPr txBox="1"/>
          <p:nvPr/>
        </p:nvSpPr>
        <p:spPr>
          <a:xfrm>
            <a:off x="5563156" y="4509120"/>
            <a:ext cx="583109" cy="37731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 smtClean="0">
                <a:solidFill>
                  <a:srgbClr val="C00000"/>
                </a:solidFill>
                <a:effectLst/>
                <a:latin typeface="Georgia"/>
                <a:ea typeface="Calibri"/>
                <a:cs typeface="Times New Roman"/>
              </a:rPr>
              <a:t>U</a:t>
            </a:r>
            <a:r>
              <a:rPr lang="en-US" sz="2400" b="1" i="1" baseline="-30000" dirty="0" smtClean="0">
                <a:solidFill>
                  <a:srgbClr val="C00000"/>
                </a:solidFill>
                <a:effectLst/>
                <a:latin typeface="Georgia"/>
                <a:ea typeface="Calibri"/>
                <a:cs typeface="Times New Roman"/>
              </a:rPr>
              <a:t>+</a:t>
            </a:r>
            <a:endParaRPr lang="ru-RU" sz="2400" b="1" baseline="-30000" dirty="0">
              <a:solidFill>
                <a:srgbClr val="C0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21" name="Прямая со стрелкой 20"/>
          <p:cNvCxnSpPr/>
          <p:nvPr/>
        </p:nvCxnSpPr>
        <p:spPr>
          <a:xfrm rot="10800000" flipH="1" flipV="1">
            <a:off x="6580273" y="4749177"/>
            <a:ext cx="0" cy="538172"/>
          </a:xfrm>
          <a:prstGeom prst="straightConnector1">
            <a:avLst/>
          </a:prstGeom>
          <a:ln w="57150">
            <a:solidFill>
              <a:srgbClr val="0099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rot="10800000" flipH="1" flipV="1">
            <a:off x="4337988" y="4344794"/>
            <a:ext cx="0" cy="972000"/>
          </a:xfrm>
          <a:prstGeom prst="straightConnector1">
            <a:avLst/>
          </a:prstGeom>
          <a:ln w="57150">
            <a:solidFill>
              <a:srgbClr val="3333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Поле 58"/>
          <p:cNvSpPr txBox="1"/>
          <p:nvPr/>
        </p:nvSpPr>
        <p:spPr>
          <a:xfrm>
            <a:off x="5570943" y="5422082"/>
            <a:ext cx="729249" cy="378015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solidFill>
                  <a:srgbClr val="C00000"/>
                </a:solidFill>
                <a:effectLst/>
                <a:latin typeface="Georgia"/>
                <a:ea typeface="Calibri"/>
                <a:cs typeface="Times New Roman"/>
              </a:rPr>
              <a:t>U</a:t>
            </a:r>
            <a:r>
              <a:rPr lang="en-US" sz="2400" b="1" baseline="-25000" dirty="0" smtClean="0">
                <a:solidFill>
                  <a:srgbClr val="C00000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</a:t>
            </a:r>
            <a:endParaRPr lang="ru-RU" sz="2400" b="1" dirty="0">
              <a:solidFill>
                <a:srgbClr val="C00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0" name="Поле 59"/>
          <p:cNvSpPr txBox="1"/>
          <p:nvPr/>
        </p:nvSpPr>
        <p:spPr>
          <a:xfrm>
            <a:off x="3635896" y="4598466"/>
            <a:ext cx="583033" cy="539853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 smtClean="0">
                <a:solidFill>
                  <a:srgbClr val="3333FF"/>
                </a:solidFill>
                <a:effectLst/>
                <a:latin typeface="Georgia"/>
                <a:ea typeface="Calibri"/>
                <a:cs typeface="Times New Roman"/>
              </a:rPr>
              <a:t>G</a:t>
            </a:r>
            <a:r>
              <a:rPr lang="en-US" sz="2400" b="1" baseline="-30000" dirty="0" smtClean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</a:t>
            </a:r>
            <a:endParaRPr lang="ru-RU" sz="2400" b="1" baseline="-30000" dirty="0">
              <a:solidFill>
                <a:srgbClr val="3333FF"/>
              </a:solidFill>
              <a:effectLst/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42" name="Поле 61"/>
          <p:cNvSpPr txBox="1"/>
          <p:nvPr/>
        </p:nvSpPr>
        <p:spPr>
          <a:xfrm>
            <a:off x="2968980" y="5495966"/>
            <a:ext cx="2179083" cy="420291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 smtClean="0">
                <a:solidFill>
                  <a:srgbClr val="3333FF"/>
                </a:solidFill>
                <a:effectLst/>
                <a:latin typeface="Georgia"/>
                <a:ea typeface="Calibri"/>
                <a:cs typeface="Times New Roman"/>
              </a:rPr>
              <a:t>G</a:t>
            </a:r>
            <a:r>
              <a:rPr lang="en-US" sz="2400" baseline="-250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 </a:t>
            </a:r>
            <a:r>
              <a:rPr lang="ru-RU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=</a:t>
            </a:r>
            <a:r>
              <a:rPr lang="en-US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 </a:t>
            </a:r>
            <a:r>
              <a:rPr lang="ru-RU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(1</a:t>
            </a:r>
            <a:r>
              <a:rPr lang="en-US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 </a:t>
            </a:r>
            <a:r>
              <a:rPr lang="ru-RU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-</a:t>
            </a:r>
            <a:r>
              <a:rPr lang="en-US" sz="2400" dirty="0" smtClean="0">
                <a:solidFill>
                  <a:srgbClr val="3333FF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 A)</a:t>
            </a:r>
            <a:r>
              <a:rPr lang="en-US" sz="2400" b="1" i="1" dirty="0" smtClean="0">
                <a:solidFill>
                  <a:srgbClr val="3333FF"/>
                </a:solidFill>
                <a:effectLst/>
                <a:latin typeface="Georgia" panose="02040502050405020303" pitchFamily="18" charset="0"/>
                <a:ea typeface="Calibri"/>
                <a:cs typeface="Times New Roman"/>
                <a:sym typeface="Symbol"/>
              </a:rPr>
              <a:t>G</a:t>
            </a:r>
            <a:r>
              <a:rPr lang="en-US" sz="2400" b="1" baseline="-30000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</a:t>
            </a:r>
            <a:endParaRPr lang="ru-RU" sz="2400" b="1" baseline="-30000" dirty="0">
              <a:solidFill>
                <a:srgbClr val="3333FF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endParaRPr lang="ru-RU" sz="2400" b="1" i="1" dirty="0">
              <a:solidFill>
                <a:srgbClr val="3333FF"/>
              </a:solidFill>
              <a:effectLst/>
              <a:latin typeface="Georgia" panose="02040502050405020303" pitchFamily="18" charset="0"/>
              <a:ea typeface="Calibri"/>
              <a:cs typeface="Times New Roman"/>
            </a:endParaRPr>
          </a:p>
        </p:txBody>
      </p:sp>
      <p:cxnSp>
        <p:nvCxnSpPr>
          <p:cNvPr id="44" name="Прямая со стрелкой 43"/>
          <p:cNvCxnSpPr/>
          <p:nvPr/>
        </p:nvCxnSpPr>
        <p:spPr>
          <a:xfrm rot="10800000" flipH="1" flipV="1">
            <a:off x="5639064" y="5308717"/>
            <a:ext cx="0" cy="358763"/>
          </a:xfrm>
          <a:prstGeom prst="straightConnector1">
            <a:avLst/>
          </a:prstGeom>
          <a:ln w="381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Поле 98"/>
          <p:cNvSpPr txBox="1"/>
          <p:nvPr/>
        </p:nvSpPr>
        <p:spPr>
          <a:xfrm>
            <a:off x="6575415" y="4869160"/>
            <a:ext cx="594458" cy="324000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70000"/>
              </a:lnSpc>
              <a:spcAft>
                <a:spcPts val="1000"/>
              </a:spcAft>
            </a:pPr>
            <a:r>
              <a:rPr lang="en-US" sz="2400" b="1" i="1" dirty="0" smtClean="0">
                <a:solidFill>
                  <a:srgbClr val="009900"/>
                </a:solidFill>
                <a:effectLst/>
                <a:latin typeface="Georgia"/>
                <a:ea typeface="Calibri"/>
                <a:cs typeface="Times New Roman"/>
              </a:rPr>
              <a:t>q</a:t>
            </a:r>
            <a:r>
              <a:rPr lang="en-US" sz="2400" b="1" i="1" baseline="-30000" dirty="0" smtClean="0">
                <a:solidFill>
                  <a:srgbClr val="009900"/>
                </a:solidFill>
                <a:effectLst/>
                <a:latin typeface="Georgia"/>
                <a:ea typeface="Calibri"/>
                <a:cs typeface="Times New Roman"/>
              </a:rPr>
              <a:t>++</a:t>
            </a:r>
            <a:endParaRPr lang="ru-RU" sz="2400" b="1" baseline="-30000" dirty="0">
              <a:solidFill>
                <a:srgbClr val="0099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33" name="Поле 99"/>
          <p:cNvSpPr txBox="1"/>
          <p:nvPr/>
        </p:nvSpPr>
        <p:spPr>
          <a:xfrm>
            <a:off x="6630222" y="5160766"/>
            <a:ext cx="858801" cy="407398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solidFill>
                  <a:srgbClr val="009900"/>
                </a:solidFill>
                <a:effectLst/>
                <a:latin typeface="Georgia"/>
                <a:ea typeface="Calibri"/>
                <a:cs typeface="Times New Roman"/>
              </a:rPr>
              <a:t>q</a:t>
            </a:r>
            <a:r>
              <a:rPr lang="en-US" sz="2400" b="1" baseline="-25000" dirty="0" smtClean="0">
                <a:solidFill>
                  <a:srgbClr val="009900"/>
                </a:solidFill>
                <a:effectLst/>
                <a:latin typeface="Times New Roman"/>
                <a:ea typeface="Calibri"/>
                <a:cs typeface="Times New Roman"/>
                <a:sym typeface="Symbol"/>
              </a:rPr>
              <a:t></a:t>
            </a:r>
            <a:endParaRPr lang="ru-RU" sz="2400" b="1" dirty="0">
              <a:solidFill>
                <a:srgbClr val="0099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34" name="Прямая со стрелкой 33"/>
          <p:cNvCxnSpPr/>
          <p:nvPr/>
        </p:nvCxnSpPr>
        <p:spPr>
          <a:xfrm rot="10800000" flipH="1" flipV="1">
            <a:off x="6593059" y="5326875"/>
            <a:ext cx="0" cy="269083"/>
          </a:xfrm>
          <a:prstGeom prst="straightConnector1">
            <a:avLst/>
          </a:prstGeom>
          <a:ln w="38100">
            <a:solidFill>
              <a:srgbClr val="0099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/>
          <p:nvPr/>
        </p:nvCxnSpPr>
        <p:spPr>
          <a:xfrm flipH="1" flipV="1">
            <a:off x="4821564" y="4632000"/>
            <a:ext cx="0" cy="648000"/>
          </a:xfrm>
          <a:prstGeom prst="straightConnector1">
            <a:avLst/>
          </a:prstGeom>
          <a:ln w="57150">
            <a:solidFill>
              <a:srgbClr val="3333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Поле 59"/>
          <p:cNvSpPr txBox="1"/>
          <p:nvPr/>
        </p:nvSpPr>
        <p:spPr>
          <a:xfrm>
            <a:off x="4499992" y="4221088"/>
            <a:ext cx="792000" cy="512973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 smtClean="0">
                <a:solidFill>
                  <a:srgbClr val="3333FF"/>
                </a:solidFill>
                <a:latin typeface="Georgia"/>
                <a:ea typeface="Calibri"/>
                <a:cs typeface="Times New Roman"/>
              </a:rPr>
              <a:t>AG</a:t>
            </a:r>
            <a:r>
              <a:rPr lang="en-US" sz="2400" b="1" baseline="-30000" dirty="0" smtClean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0</a:t>
            </a:r>
            <a:endParaRPr lang="ru-RU" sz="2400" b="1" baseline="-30000" dirty="0">
              <a:solidFill>
                <a:srgbClr val="3333FF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07504" y="5877272"/>
            <a:ext cx="2892571" cy="90640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  <a:spcAft>
                <a:spcPts val="300"/>
              </a:spcAft>
            </a:pPr>
            <a:r>
              <a:rPr lang="ru-RU" sz="2400" b="1" dirty="0" smtClean="0"/>
              <a:t>НЕПРОЗРАЧНАЯ </a:t>
            </a:r>
            <a:r>
              <a:rPr lang="en-US" sz="2400" b="1" dirty="0" smtClean="0"/>
              <a:t>(</a:t>
            </a:r>
            <a:r>
              <a:rPr lang="ru-RU" sz="2400" b="1" dirty="0" smtClean="0"/>
              <a:t>твердая</a:t>
            </a:r>
            <a:r>
              <a:rPr lang="en-US" sz="2400" b="1" dirty="0" smtClean="0"/>
              <a:t>) </a:t>
            </a:r>
            <a:r>
              <a:rPr lang="ru-RU" sz="2400" b="1" dirty="0" smtClean="0"/>
              <a:t>фаза</a:t>
            </a:r>
            <a:r>
              <a:rPr lang="en-US" sz="2400" b="1" dirty="0" smtClean="0"/>
              <a:t>:</a:t>
            </a:r>
          </a:p>
          <a:p>
            <a:pPr algn="ctr">
              <a:lnSpc>
                <a:spcPct val="70000"/>
              </a:lnSpc>
            </a:pPr>
            <a:r>
              <a:rPr lang="en-US" sz="2400" b="1" i="1" dirty="0" smtClean="0">
                <a:solidFill>
                  <a:srgbClr val="3333FF"/>
                </a:solidFill>
                <a:latin typeface="Georgia"/>
                <a:ea typeface="Calibri"/>
                <a:cs typeface="Times New Roman"/>
              </a:rPr>
              <a:t>G</a:t>
            </a:r>
            <a:r>
              <a:rPr lang="en-US" sz="2400" b="1" baseline="-25000" dirty="0" smtClean="0">
                <a:solidFill>
                  <a:srgbClr val="3333FF"/>
                </a:solidFill>
                <a:latin typeface="Times New Roman"/>
                <a:ea typeface="Calibri"/>
                <a:cs typeface="Times New Roman"/>
                <a:sym typeface="Symbol"/>
              </a:rPr>
              <a:t></a:t>
            </a:r>
            <a:r>
              <a:rPr lang="en-US" sz="2400" b="1" dirty="0" smtClean="0">
                <a:solidFill>
                  <a:srgbClr val="3333FF"/>
                </a:solidFill>
                <a:ea typeface="Calibri"/>
                <a:cs typeface="Times New Roman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 smtClean="0"/>
              <a:t> </a:t>
            </a:r>
            <a:r>
              <a:rPr lang="en-US" sz="2400" b="1" i="1" dirty="0">
                <a:solidFill>
                  <a:srgbClr val="C00000"/>
                </a:solidFill>
                <a:latin typeface="Georgia"/>
                <a:ea typeface="Calibri"/>
                <a:cs typeface="Times New Roman"/>
              </a:rPr>
              <a:t>U</a:t>
            </a:r>
            <a:r>
              <a:rPr lang="en-US" sz="2400" b="1" baseline="-25000" dirty="0" smtClean="0">
                <a:solidFill>
                  <a:srgbClr val="C00000"/>
                </a:solidFill>
                <a:latin typeface="Times New Roman"/>
                <a:ea typeface="Calibri"/>
                <a:cs typeface="Times New Roman"/>
                <a:sym typeface="Symbol"/>
              </a:rPr>
              <a:t></a:t>
            </a:r>
            <a:r>
              <a:rPr lang="en-US" sz="2400" dirty="0" smtClean="0">
                <a:solidFill>
                  <a:srgbClr val="C00000"/>
                </a:solidFill>
                <a:ea typeface="Calibri"/>
                <a:cs typeface="Times New Roman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 smtClean="0"/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sz="2400" dirty="0">
              <a:solidFill>
                <a:srgbClr val="009900"/>
              </a:solidFill>
              <a:ea typeface="Calibri"/>
              <a:cs typeface="Times New Roman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0" y="26130"/>
            <a:ext cx="9143999" cy="7817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Aft>
                <a:spcPts val="0"/>
              </a:spcAft>
            </a:pPr>
            <a:r>
              <a:rPr lang="ru-RU" sz="2800" b="1" dirty="0">
                <a:solidFill>
                  <a:srgbClr val="3333FF"/>
                </a:solidFill>
                <a:latin typeface="Times New Roman"/>
                <a:ea typeface="Calibri"/>
                <a:cs typeface="Times New Roman"/>
              </a:rPr>
              <a:t>Схема распределения параметров в тропосфере </a:t>
            </a:r>
            <a:endParaRPr lang="ru-RU" sz="2800" b="1" dirty="0" smtClean="0">
              <a:solidFill>
                <a:srgbClr val="3333FF"/>
              </a:solidFill>
              <a:latin typeface="Times New Roman"/>
              <a:ea typeface="Calibri"/>
              <a:cs typeface="Times New Roman"/>
            </a:endParaRPr>
          </a:p>
          <a:p>
            <a:pPr algn="ctr">
              <a:lnSpc>
                <a:spcPct val="80000"/>
              </a:lnSpc>
              <a:spcAft>
                <a:spcPts val="0"/>
              </a:spcAft>
            </a:pPr>
            <a:r>
              <a:rPr lang="ru-RU" sz="2800" b="1" dirty="0" smtClean="0">
                <a:solidFill>
                  <a:srgbClr val="3333FF"/>
                </a:solidFill>
                <a:latin typeface="Times New Roman"/>
                <a:ea typeface="Calibri"/>
                <a:cs typeface="Times New Roman"/>
              </a:rPr>
              <a:t>над </a:t>
            </a:r>
            <a:r>
              <a:rPr lang="ru-RU" sz="2800" b="1" dirty="0">
                <a:solidFill>
                  <a:srgbClr val="3333FF"/>
                </a:solidFill>
                <a:latin typeface="Times New Roman"/>
                <a:ea typeface="Calibri"/>
                <a:cs typeface="Times New Roman"/>
              </a:rPr>
              <a:t>межфазной поверхностью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355976" y="1340768"/>
            <a:ext cx="4752528" cy="638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9E009E"/>
                </a:solidFill>
                <a:latin typeface="Georgia"/>
                <a:ea typeface="Calibri"/>
                <a:cs typeface="Times New Roman"/>
                <a:sym typeface="Symbol"/>
              </a:rPr>
              <a:t></a:t>
            </a:r>
            <a:r>
              <a:rPr lang="ru-RU" sz="2000" b="1" dirty="0" smtClean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ru-RU" sz="2000" dirty="0" smtClean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- поток </a:t>
            </a:r>
            <a:r>
              <a:rPr lang="ru-RU" sz="2000" dirty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испаряющейся </a:t>
            </a:r>
            <a:r>
              <a:rPr lang="ru-RU" sz="2000" dirty="0" smtClean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 массы на</a:t>
            </a:r>
          </a:p>
          <a:p>
            <a:pPr>
              <a:lnSpc>
                <a:spcPct val="80000"/>
              </a:lnSpc>
            </a:pPr>
            <a:r>
              <a:rPr lang="ru-RU" sz="2000" dirty="0" smtClean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 нижней границе атмосферы</a:t>
            </a:r>
            <a:endParaRPr lang="ru-RU" sz="2000" dirty="0">
              <a:solidFill>
                <a:srgbClr val="9E009E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4313446" y="1916832"/>
            <a:ext cx="3691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9E009E"/>
                </a:solidFill>
                <a:latin typeface="Georgia"/>
                <a:ea typeface="Calibri"/>
                <a:cs typeface="Times New Roman"/>
                <a:sym typeface="Symbol"/>
              </a:rPr>
              <a:t></a:t>
            </a:r>
            <a:r>
              <a:rPr lang="en-US" sz="2400" b="1" i="1" dirty="0" smtClean="0">
                <a:solidFill>
                  <a:srgbClr val="9E009E"/>
                </a:solidFill>
                <a:latin typeface="Georgia"/>
                <a:ea typeface="Calibri"/>
                <a:cs typeface="Times New Roman"/>
              </a:rPr>
              <a:t>l</a:t>
            </a:r>
            <a:r>
              <a:rPr lang="ru-RU" sz="2400" baseline="36000" dirty="0" smtClean="0">
                <a:solidFill>
                  <a:srgbClr val="9E009E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е)</a:t>
            </a:r>
            <a:r>
              <a:rPr lang="ru-RU" b="1" baseline="30000" dirty="0" smtClean="0">
                <a:solidFill>
                  <a:srgbClr val="9E009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9E009E"/>
                </a:solidFill>
                <a:latin typeface="Times New Roman"/>
                <a:ea typeface="Calibri"/>
                <a:cs typeface="Times New Roman"/>
              </a:rPr>
              <a:t>- поток  энергии испарения</a:t>
            </a:r>
            <a:endParaRPr lang="ru-RU" sz="2000" dirty="0">
              <a:solidFill>
                <a:srgbClr val="9E009E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4370334" y="836712"/>
            <a:ext cx="38740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rgbClr val="920000"/>
                </a:solidFill>
                <a:latin typeface="Times New Roman"/>
                <a:ea typeface="Calibri"/>
                <a:cs typeface="Times New Roman"/>
              </a:rPr>
              <a:t>МЕЖФАЗНАЯ ГРАНИЦА</a:t>
            </a:r>
            <a:endParaRPr lang="ru-RU" sz="2400" b="1" dirty="0">
              <a:solidFill>
                <a:srgbClr val="920000"/>
              </a:solidFill>
            </a:endParaRPr>
          </a:p>
        </p:txBody>
      </p:sp>
      <p:sp>
        <p:nvSpPr>
          <p:cNvPr id="58" name="Поле 98"/>
          <p:cNvSpPr txBox="1"/>
          <p:nvPr/>
        </p:nvSpPr>
        <p:spPr>
          <a:xfrm>
            <a:off x="6990097" y="4953866"/>
            <a:ext cx="684000" cy="360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rgbClr val="3333FF"/>
            </a:solidFill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1000"/>
              </a:spcAft>
            </a:pPr>
            <a:r>
              <a:rPr lang="en-US" sz="2400" b="1" dirty="0" smtClean="0">
                <a:solidFill>
                  <a:srgbClr val="CC00CC"/>
                </a:solidFill>
                <a:latin typeface="Georgia"/>
                <a:ea typeface="Calibri"/>
                <a:cs typeface="Times New Roman"/>
                <a:sym typeface="Symbol"/>
              </a:rPr>
              <a:t></a:t>
            </a:r>
            <a:r>
              <a:rPr lang="en-US" sz="2400" b="1" i="1" dirty="0" smtClean="0">
                <a:solidFill>
                  <a:srgbClr val="CC00CC"/>
                </a:solidFill>
                <a:latin typeface="Georgia"/>
                <a:ea typeface="Calibri"/>
                <a:cs typeface="Times New Roman"/>
              </a:rPr>
              <a:t>l</a:t>
            </a:r>
            <a:r>
              <a:rPr lang="ru-RU" sz="2400" baseline="36000" dirty="0">
                <a:solidFill>
                  <a:srgbClr val="CC00CC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(е)</a:t>
            </a:r>
            <a:r>
              <a:rPr lang="ru-RU" sz="2400" b="1" baseline="30000" dirty="0">
                <a:solidFill>
                  <a:srgbClr val="CC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solidFill>
                <a:srgbClr val="CC00CC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48" name="Прямая соединительная линия 47"/>
          <p:cNvCxnSpPr/>
          <p:nvPr/>
        </p:nvCxnSpPr>
        <p:spPr>
          <a:xfrm>
            <a:off x="611560" y="5326608"/>
            <a:ext cx="277200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678052" y="4869160"/>
            <a:ext cx="179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Полилиния 46"/>
          <p:cNvSpPr/>
          <p:nvPr/>
        </p:nvSpPr>
        <p:spPr>
          <a:xfrm>
            <a:off x="2547392" y="5310582"/>
            <a:ext cx="349590" cy="540000"/>
          </a:xfrm>
          <a:custGeom>
            <a:avLst/>
            <a:gdLst>
              <a:gd name="connsiteX0" fmla="*/ 179984 w 179984"/>
              <a:gd name="connsiteY0" fmla="*/ 0 h 361950"/>
              <a:gd name="connsiteX1" fmla="*/ 27584 w 179984"/>
              <a:gd name="connsiteY1" fmla="*/ 63500 h 361950"/>
              <a:gd name="connsiteX2" fmla="*/ 2184 w 179984"/>
              <a:gd name="connsiteY2" fmla="*/ 139700 h 361950"/>
              <a:gd name="connsiteX3" fmla="*/ 8534 w 179984"/>
              <a:gd name="connsiteY3" fmla="*/ 209550 h 361950"/>
              <a:gd name="connsiteX4" fmla="*/ 65684 w 179984"/>
              <a:gd name="connsiteY4" fmla="*/ 361950 h 361950"/>
              <a:gd name="connsiteX5" fmla="*/ 65684 w 179984"/>
              <a:gd name="connsiteY5" fmla="*/ 36195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9984" h="361950">
                <a:moveTo>
                  <a:pt x="179984" y="0"/>
                </a:moveTo>
                <a:cubicBezTo>
                  <a:pt x="118600" y="20108"/>
                  <a:pt x="57217" y="40217"/>
                  <a:pt x="27584" y="63500"/>
                </a:cubicBezTo>
                <a:cubicBezTo>
                  <a:pt x="-2049" y="86783"/>
                  <a:pt x="5359" y="115358"/>
                  <a:pt x="2184" y="139700"/>
                </a:cubicBezTo>
                <a:cubicBezTo>
                  <a:pt x="-991" y="164042"/>
                  <a:pt x="-2049" y="172508"/>
                  <a:pt x="8534" y="209550"/>
                </a:cubicBezTo>
                <a:cubicBezTo>
                  <a:pt x="19117" y="246592"/>
                  <a:pt x="65684" y="361950"/>
                  <a:pt x="65684" y="361950"/>
                </a:cubicBezTo>
                <a:lnTo>
                  <a:pt x="65684" y="36195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cxnSp>
        <p:nvCxnSpPr>
          <p:cNvPr id="49" name="Прямая со стрелкой 48"/>
          <p:cNvCxnSpPr/>
          <p:nvPr/>
        </p:nvCxnSpPr>
        <p:spPr>
          <a:xfrm flipV="1">
            <a:off x="773989" y="1268760"/>
            <a:ext cx="0" cy="4284000"/>
          </a:xfrm>
          <a:prstGeom prst="straightConnector1">
            <a:avLst/>
          </a:prstGeom>
          <a:ln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оле 49"/>
          <p:cNvSpPr txBox="1"/>
          <p:nvPr/>
        </p:nvSpPr>
        <p:spPr>
          <a:xfrm>
            <a:off x="328960" y="5069342"/>
            <a:ext cx="559394" cy="45735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i="1" dirty="0">
                <a:ln w="9525" cap="rnd" cmpd="sng" algn="ctr">
                  <a:solidFill>
                    <a:srgbClr val="000000"/>
                  </a:solidFill>
                  <a:prstDash val="solid"/>
                  <a:bevel/>
                </a:ln>
                <a:solidFill>
                  <a:srgbClr val="000000"/>
                </a:solidFill>
                <a:latin typeface="Georgia" panose="02040502050405020303" pitchFamily="18" charset="0"/>
                <a:ea typeface="Calibri"/>
                <a:cs typeface="Times New Roman"/>
              </a:rPr>
              <a:t>h</a:t>
            </a:r>
            <a:endParaRPr lang="ru-RU" sz="2400" i="1" dirty="0">
              <a:effectLst/>
              <a:latin typeface="Georgia" panose="02040502050405020303" pitchFamily="18" charset="0"/>
              <a:ea typeface="Calibri"/>
              <a:cs typeface="Times New Roman"/>
            </a:endParaRPr>
          </a:p>
        </p:txBody>
      </p:sp>
      <p:cxnSp>
        <p:nvCxnSpPr>
          <p:cNvPr id="51" name="Прямая соединительная линия 50"/>
          <p:cNvCxnSpPr/>
          <p:nvPr/>
        </p:nvCxnSpPr>
        <p:spPr>
          <a:xfrm>
            <a:off x="609918" y="2515169"/>
            <a:ext cx="27363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оле 55"/>
          <p:cNvSpPr txBox="1"/>
          <p:nvPr/>
        </p:nvSpPr>
        <p:spPr>
          <a:xfrm>
            <a:off x="2195736" y="3875621"/>
            <a:ext cx="558795" cy="45701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solidFill>
                  <a:srgbClr val="C00000"/>
                </a:solidFill>
                <a:effectLst/>
                <a:latin typeface="Georgia"/>
                <a:ea typeface="Calibri"/>
                <a:cs typeface="Times New Roman"/>
              </a:rPr>
              <a:t>T</a:t>
            </a:r>
            <a:endParaRPr lang="ru-RU" sz="2400" b="1" dirty="0">
              <a:solidFill>
                <a:srgbClr val="C00000"/>
              </a:solidFill>
              <a:effectLst/>
              <a:ea typeface="Calibri"/>
              <a:cs typeface="Times New Roman"/>
            </a:endParaRPr>
          </a:p>
        </p:txBody>
      </p:sp>
      <p:sp>
        <p:nvSpPr>
          <p:cNvPr id="43" name="Полилиния 42"/>
          <p:cNvSpPr/>
          <p:nvPr/>
        </p:nvSpPr>
        <p:spPr>
          <a:xfrm>
            <a:off x="1793872" y="3373151"/>
            <a:ext cx="1076380" cy="1961479"/>
          </a:xfrm>
          <a:custGeom>
            <a:avLst/>
            <a:gdLst>
              <a:gd name="connsiteX0" fmla="*/ 1379424 w 1379424"/>
              <a:gd name="connsiteY0" fmla="*/ 2313829 h 2313829"/>
              <a:gd name="connsiteX1" fmla="*/ 186728 w 1379424"/>
              <a:gd name="connsiteY1" fmla="*/ 556591 h 2313829"/>
              <a:gd name="connsiteX2" fmla="*/ 3848 w 1379424"/>
              <a:gd name="connsiteY2" fmla="*/ 0 h 2313829"/>
              <a:gd name="connsiteX3" fmla="*/ 3848 w 1379424"/>
              <a:gd name="connsiteY3" fmla="*/ 0 h 231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9424" h="2313829">
                <a:moveTo>
                  <a:pt x="1379424" y="2313829"/>
                </a:moveTo>
                <a:cubicBezTo>
                  <a:pt x="897707" y="1628029"/>
                  <a:pt x="415991" y="942229"/>
                  <a:pt x="186728" y="556591"/>
                </a:cubicBezTo>
                <a:cubicBezTo>
                  <a:pt x="-42535" y="170953"/>
                  <a:pt x="3848" y="0"/>
                  <a:pt x="3848" y="0"/>
                </a:cubicBezTo>
                <a:lnTo>
                  <a:pt x="3848" y="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36" name="Полилиния 35"/>
          <p:cNvSpPr/>
          <p:nvPr/>
        </p:nvSpPr>
        <p:spPr>
          <a:xfrm rot="60000">
            <a:off x="1704509" y="1988865"/>
            <a:ext cx="103173" cy="1470985"/>
          </a:xfrm>
          <a:custGeom>
            <a:avLst/>
            <a:gdLst>
              <a:gd name="connsiteX0" fmla="*/ 82550 w 82550"/>
              <a:gd name="connsiteY0" fmla="*/ 1181100 h 1181100"/>
              <a:gd name="connsiteX1" fmla="*/ 25400 w 82550"/>
              <a:gd name="connsiteY1" fmla="*/ 635000 h 1181100"/>
              <a:gd name="connsiteX2" fmla="*/ 0 w 82550"/>
              <a:gd name="connsiteY2" fmla="*/ 0 h 1181100"/>
              <a:gd name="connsiteX3" fmla="*/ 0 w 82550"/>
              <a:gd name="connsiteY3" fmla="*/ 0 h 1181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50" h="1181100">
                <a:moveTo>
                  <a:pt x="82550" y="1181100"/>
                </a:moveTo>
                <a:cubicBezTo>
                  <a:pt x="60854" y="1006475"/>
                  <a:pt x="39158" y="831850"/>
                  <a:pt x="25400" y="635000"/>
                </a:cubicBezTo>
                <a:cubicBezTo>
                  <a:pt x="11642" y="4381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31" name="Поле 97"/>
          <p:cNvSpPr txBox="1"/>
          <p:nvPr/>
        </p:nvSpPr>
        <p:spPr>
          <a:xfrm>
            <a:off x="1133098" y="3897354"/>
            <a:ext cx="558582" cy="45642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solidFill>
                  <a:srgbClr val="0000FF"/>
                </a:solidFill>
                <a:effectLst/>
                <a:latin typeface="Georgia"/>
                <a:ea typeface="Calibri"/>
                <a:cs typeface="Times New Roman"/>
              </a:rPr>
              <a:t>p</a:t>
            </a:r>
            <a:endParaRPr lang="ru-RU" sz="2400" b="1" dirty="0">
              <a:solidFill>
                <a:srgbClr val="0000FF"/>
              </a:solidFill>
              <a:effectLst/>
              <a:ea typeface="Calibri"/>
              <a:cs typeface="Times New Roman"/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2801516" y="5262319"/>
            <a:ext cx="89405" cy="8938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15" name="Поле 1"/>
          <p:cNvSpPr txBox="1"/>
          <p:nvPr/>
        </p:nvSpPr>
        <p:spPr>
          <a:xfrm>
            <a:off x="864364" y="2244330"/>
            <a:ext cx="971333" cy="555997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70000"/>
              </a:lnSpc>
              <a:spcAft>
                <a:spcPts val="0"/>
              </a:spcAft>
            </a:pPr>
            <a:r>
              <a:rPr lang="ru-RU" sz="2400" i="1" dirty="0">
                <a:effectLst/>
                <a:latin typeface="Georgia"/>
                <a:ea typeface="Calibri"/>
                <a:cs typeface="Times New Roman"/>
              </a:rPr>
              <a:t>р </a:t>
            </a:r>
            <a:r>
              <a:rPr lang="ru-RU" sz="2400" dirty="0">
                <a:effectLst/>
                <a:ea typeface="Calibri"/>
                <a:cs typeface="Times New Roman"/>
                <a:sym typeface="Symbol"/>
              </a:rPr>
              <a:t></a:t>
            </a:r>
            <a:r>
              <a:rPr lang="ru-RU" sz="2400" dirty="0">
                <a:effectLst/>
                <a:ea typeface="Calibri"/>
                <a:cs typeface="Times New Roman"/>
              </a:rPr>
              <a:t> </a:t>
            </a:r>
            <a:r>
              <a:rPr lang="ru-RU" sz="2400" dirty="0">
                <a:effectLst/>
                <a:latin typeface="Times New Roman"/>
                <a:ea typeface="Calibri"/>
                <a:cs typeface="Times New Roman"/>
              </a:rPr>
              <a:t>0,</a:t>
            </a:r>
            <a:r>
              <a:rPr lang="ru-RU" sz="2400" dirty="0">
                <a:effectLst/>
                <a:ea typeface="Calibri"/>
                <a:cs typeface="Times New Roman"/>
              </a:rPr>
              <a:t>  </a:t>
            </a:r>
          </a:p>
          <a:p>
            <a:pPr>
              <a:lnSpc>
                <a:spcPct val="70000"/>
              </a:lnSpc>
              <a:spcAft>
                <a:spcPts val="0"/>
              </a:spcAft>
            </a:pPr>
            <a:r>
              <a:rPr lang="ru-RU" sz="2400" dirty="0">
                <a:effectLst/>
                <a:ea typeface="Calibri"/>
                <a:cs typeface="Times New Roman"/>
                <a:sym typeface="Symbol"/>
              </a:rPr>
              <a:t></a:t>
            </a:r>
            <a:r>
              <a:rPr lang="ru-RU" sz="2400" dirty="0">
                <a:effectLst/>
                <a:ea typeface="Calibri"/>
                <a:cs typeface="Times New Roman"/>
              </a:rPr>
              <a:t> </a:t>
            </a:r>
            <a:r>
              <a:rPr lang="ru-RU" sz="2400" dirty="0">
                <a:effectLst/>
                <a:ea typeface="Calibri"/>
                <a:cs typeface="Times New Roman"/>
                <a:sym typeface="Symbol"/>
              </a:rPr>
              <a:t></a:t>
            </a:r>
            <a:r>
              <a:rPr lang="ru-RU" sz="2400" dirty="0">
                <a:effectLst/>
                <a:ea typeface="Calibri"/>
                <a:cs typeface="Times New Roman"/>
              </a:rPr>
              <a:t> </a:t>
            </a:r>
            <a:r>
              <a:rPr lang="ru-RU" sz="2400" dirty="0">
                <a:effectLst/>
                <a:latin typeface="Times New Roman"/>
                <a:ea typeface="Calibri"/>
                <a:cs typeface="Times New Roman"/>
              </a:rPr>
              <a:t>0</a:t>
            </a:r>
            <a:endParaRPr lang="ru-RU" sz="2400" dirty="0">
              <a:effectLst/>
              <a:ea typeface="Calibri"/>
              <a:cs typeface="Times New Roman"/>
            </a:endParaRPr>
          </a:p>
        </p:txBody>
      </p:sp>
      <p:sp>
        <p:nvSpPr>
          <p:cNvPr id="16" name="Поле 2"/>
          <p:cNvSpPr txBox="1"/>
          <p:nvPr/>
        </p:nvSpPr>
        <p:spPr>
          <a:xfrm>
            <a:off x="233769" y="2282301"/>
            <a:ext cx="461178" cy="46751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ru-RU" sz="2400" i="1" dirty="0">
                <a:effectLst/>
                <a:latin typeface="Georgia"/>
                <a:ea typeface="Calibri"/>
                <a:cs typeface="Times New Roman"/>
              </a:rPr>
              <a:t>Н</a:t>
            </a:r>
            <a:endParaRPr lang="ru-RU" sz="2400" dirty="0">
              <a:effectLst/>
              <a:ea typeface="Calibri"/>
              <a:cs typeface="Times New Roman"/>
            </a:endParaRPr>
          </a:p>
        </p:txBody>
      </p:sp>
      <p:sp>
        <p:nvSpPr>
          <p:cNvPr id="17" name="Поле 3"/>
          <p:cNvSpPr txBox="1"/>
          <p:nvPr/>
        </p:nvSpPr>
        <p:spPr>
          <a:xfrm>
            <a:off x="260898" y="1052736"/>
            <a:ext cx="460500" cy="46751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r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effectLst/>
                <a:latin typeface="Georgia"/>
                <a:ea typeface="Calibri"/>
                <a:cs typeface="Times New Roman"/>
              </a:rPr>
              <a:t>z</a:t>
            </a:r>
            <a:endParaRPr lang="ru-RU" sz="2400" dirty="0">
              <a:effectLst/>
              <a:ea typeface="Calibri"/>
              <a:cs typeface="Times New Roman"/>
            </a:endParaRPr>
          </a:p>
        </p:txBody>
      </p:sp>
      <p:sp>
        <p:nvSpPr>
          <p:cNvPr id="18" name="Поле 4"/>
          <p:cNvSpPr txBox="1"/>
          <p:nvPr/>
        </p:nvSpPr>
        <p:spPr>
          <a:xfrm>
            <a:off x="35496" y="4545664"/>
            <a:ext cx="713707" cy="46751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i="1" dirty="0" err="1">
                <a:effectLst/>
                <a:latin typeface="Georgia"/>
                <a:ea typeface="Calibri"/>
                <a:cs typeface="Times New Roman"/>
              </a:rPr>
              <a:t>L</a:t>
            </a:r>
            <a:r>
              <a:rPr lang="en-US" sz="2400" baseline="-25000" dirty="0" err="1">
                <a:effectLst/>
                <a:latin typeface="Times New Roman"/>
                <a:ea typeface="Calibri"/>
                <a:cs typeface="Times New Roman"/>
              </a:rPr>
              <a:t>ver</a:t>
            </a:r>
            <a:endParaRPr lang="ru-RU" sz="2400" dirty="0">
              <a:effectLst/>
              <a:ea typeface="Calibri"/>
              <a:cs typeface="Times New Roman"/>
            </a:endParaRPr>
          </a:p>
        </p:txBody>
      </p:sp>
      <p:cxnSp>
        <p:nvCxnSpPr>
          <p:cNvPr id="30" name="Прямая со стрелкой 29"/>
          <p:cNvCxnSpPr>
            <a:endCxn id="5" idx="1"/>
          </p:cNvCxnSpPr>
          <p:nvPr/>
        </p:nvCxnSpPr>
        <p:spPr>
          <a:xfrm flipV="1">
            <a:off x="2505034" y="5727823"/>
            <a:ext cx="576064" cy="410038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/>
          <p:cNvGrpSpPr/>
          <p:nvPr/>
        </p:nvGrpSpPr>
        <p:grpSpPr>
          <a:xfrm>
            <a:off x="3081098" y="5421817"/>
            <a:ext cx="2967158" cy="612000"/>
            <a:chOff x="4248168" y="6750821"/>
            <a:chExt cx="1836000" cy="749985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4248168" y="6750821"/>
              <a:ext cx="1836000" cy="749985"/>
            </a:xfrm>
            <a:prstGeom prst="rect">
              <a:avLst/>
            </a:prstGeom>
            <a:noFill/>
            <a:ln w="38100">
              <a:solidFill>
                <a:srgbClr val="82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1" name="Прямая соединительная линия 60"/>
            <p:cNvCxnSpPr/>
            <p:nvPr/>
          </p:nvCxnSpPr>
          <p:spPr>
            <a:xfrm flipV="1">
              <a:off x="4341186" y="6981390"/>
              <a:ext cx="1620000" cy="400302"/>
            </a:xfrm>
            <a:prstGeom prst="line">
              <a:avLst/>
            </a:prstGeom>
            <a:ln w="38100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 flipH="1" flipV="1">
              <a:off x="4341186" y="6867721"/>
              <a:ext cx="1670983" cy="436428"/>
            </a:xfrm>
            <a:prstGeom prst="line">
              <a:avLst/>
            </a:prstGeom>
            <a:ln w="38100">
              <a:solidFill>
                <a:srgbClr val="9966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Поле 16"/>
          <p:cNvSpPr txBox="1"/>
          <p:nvPr/>
        </p:nvSpPr>
        <p:spPr>
          <a:xfrm>
            <a:off x="8352504" y="4272293"/>
            <a:ext cx="756000" cy="416885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200" b="1" dirty="0" smtClean="0">
                <a:solidFill>
                  <a:srgbClr val="0000FF"/>
                </a:solidFill>
                <a:effectLst/>
                <a:latin typeface="Georgia"/>
                <a:ea typeface="Calibri"/>
                <a:cs typeface="Times New Roman"/>
                <a:sym typeface="Symbol"/>
              </a:rPr>
              <a:t></a:t>
            </a:r>
            <a:r>
              <a:rPr lang="en-US" sz="2200" b="1" baseline="-25000" dirty="0" err="1" smtClean="0">
                <a:solidFill>
                  <a:srgbClr val="0000FF"/>
                </a:solidFill>
                <a:effectLst/>
                <a:latin typeface="Times New Roman"/>
                <a:ea typeface="Calibri"/>
                <a:cs typeface="Times New Roman"/>
              </a:rPr>
              <a:t>L</a:t>
            </a:r>
            <a:r>
              <a:rPr lang="en-US" sz="2200" b="1" i="1" dirty="0" err="1" smtClean="0">
                <a:solidFill>
                  <a:srgbClr val="0000FF"/>
                </a:solidFill>
                <a:effectLst/>
                <a:latin typeface="Georgia" panose="02040502050405020303" pitchFamily="18" charset="0"/>
                <a:ea typeface="Calibri"/>
                <a:cs typeface="Times New Roman"/>
              </a:rPr>
              <a:t>v</a:t>
            </a:r>
            <a:r>
              <a:rPr lang="en-US" sz="2200" b="1" baseline="-25000" dirty="0" err="1" smtClean="0">
                <a:solidFill>
                  <a:srgbClr val="0000FF"/>
                </a:solidFill>
                <a:effectLst/>
                <a:latin typeface="Times New Roman"/>
                <a:ea typeface="Calibri"/>
                <a:cs typeface="Times New Roman"/>
              </a:rPr>
              <a:t>L</a:t>
            </a:r>
            <a:endParaRPr lang="ru-RU" sz="2200" b="1" baseline="-25000" dirty="0">
              <a:solidFill>
                <a:srgbClr val="0000FF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rot="10800000" flipH="1" flipV="1">
            <a:off x="8782821" y="4711599"/>
            <a:ext cx="0" cy="612000"/>
          </a:xfrm>
          <a:prstGeom prst="straightConnector1">
            <a:avLst/>
          </a:prstGeom>
          <a:ln w="57150">
            <a:solidFill>
              <a:srgbClr val="0000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H="1" flipV="1">
            <a:off x="5608397" y="4718218"/>
            <a:ext cx="0" cy="582990"/>
          </a:xfrm>
          <a:prstGeom prst="straightConnector1">
            <a:avLst/>
          </a:prstGeom>
          <a:ln w="5715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rot="10800000" flipH="1" flipV="1">
            <a:off x="4831495" y="5301208"/>
            <a:ext cx="0" cy="432000"/>
          </a:xfrm>
          <a:prstGeom prst="straightConnector1">
            <a:avLst/>
          </a:prstGeom>
          <a:ln w="38100">
            <a:solidFill>
              <a:srgbClr val="3333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/>
          <p:nvPr/>
        </p:nvCxnSpPr>
        <p:spPr>
          <a:xfrm flipH="1" flipV="1">
            <a:off x="8286408" y="4703891"/>
            <a:ext cx="0" cy="612000"/>
          </a:xfrm>
          <a:prstGeom prst="straightConnector1">
            <a:avLst/>
          </a:prstGeom>
          <a:ln w="57150">
            <a:solidFill>
              <a:srgbClr val="CC00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оле 16"/>
          <p:cNvSpPr txBox="1"/>
          <p:nvPr/>
        </p:nvSpPr>
        <p:spPr>
          <a:xfrm>
            <a:off x="7956376" y="4365104"/>
            <a:ext cx="468000" cy="416885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smtClean="0">
                <a:solidFill>
                  <a:srgbClr val="CC00FF"/>
                </a:solidFill>
                <a:effectLst/>
                <a:latin typeface="Georgia"/>
                <a:ea typeface="Calibri"/>
                <a:cs typeface="Times New Roman"/>
                <a:sym typeface="Symbol"/>
              </a:rPr>
              <a:t></a:t>
            </a:r>
            <a:endParaRPr lang="ru-RU" sz="2400" b="1" dirty="0">
              <a:solidFill>
                <a:srgbClr val="CC00FF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68" name="Прямоугольник 67"/>
          <p:cNvSpPr/>
          <p:nvPr/>
        </p:nvSpPr>
        <p:spPr>
          <a:xfrm>
            <a:off x="4336836" y="2303160"/>
            <a:ext cx="4592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Georgia"/>
                <a:ea typeface="Calibri"/>
                <a:cs typeface="Times New Roman"/>
                <a:sym typeface="Symbol"/>
              </a:rPr>
              <a:t></a:t>
            </a:r>
            <a:r>
              <a:rPr lang="en-US" sz="2400" b="1" baseline="-25000" dirty="0" err="1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</a:t>
            </a:r>
            <a:r>
              <a:rPr lang="en-US" sz="2400" b="1" i="1" dirty="0" err="1" smtClean="0">
                <a:solidFill>
                  <a:srgbClr val="0000FF"/>
                </a:solidFill>
                <a:latin typeface="Georgia" panose="02040502050405020303" pitchFamily="18" charset="0"/>
                <a:ea typeface="Calibri"/>
                <a:cs typeface="Times New Roman"/>
              </a:rPr>
              <a:t>v</a:t>
            </a:r>
            <a:r>
              <a:rPr lang="en-US" sz="2400" b="1" baseline="-25000" dirty="0" err="1" smtClean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</a:t>
            </a:r>
            <a:r>
              <a:rPr lang="ru-RU" sz="2400" b="1" baseline="-25000" dirty="0" smtClean="0">
                <a:solidFill>
                  <a:srgbClr val="0000FF"/>
                </a:solidFill>
                <a:latin typeface="Calibri"/>
                <a:ea typeface="Calibri"/>
                <a:cs typeface="Times New Roman"/>
              </a:rPr>
              <a:t> </a:t>
            </a:r>
            <a:r>
              <a:rPr lang="ru-RU" sz="2000" dirty="0" smtClean="0">
                <a:latin typeface="Times New Roman"/>
                <a:ea typeface="Calibri"/>
                <a:cs typeface="Times New Roman"/>
              </a:rPr>
              <a:t>– </a:t>
            </a:r>
            <a:r>
              <a:rPr lang="ru-RU" sz="2000" dirty="0" smtClean="0">
                <a:solidFill>
                  <a:srgbClr val="0033CC"/>
                </a:solidFill>
                <a:latin typeface="Times New Roman"/>
                <a:ea typeface="Calibri"/>
                <a:cs typeface="Times New Roman"/>
              </a:rPr>
              <a:t>дождевой (снежный) поток</a:t>
            </a:r>
            <a:endParaRPr lang="ru-RU" sz="2000" dirty="0">
              <a:solidFill>
                <a:srgbClr val="0033CC"/>
              </a:solidFill>
            </a:endParaRPr>
          </a:p>
        </p:txBody>
      </p:sp>
      <p:sp>
        <p:nvSpPr>
          <p:cNvPr id="69" name="Прямоугольник 68"/>
          <p:cNvSpPr/>
          <p:nvPr/>
        </p:nvSpPr>
        <p:spPr>
          <a:xfrm>
            <a:off x="4289304" y="3067992"/>
            <a:ext cx="4886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3333FF"/>
                </a:solidFill>
                <a:latin typeface="Georgia" panose="02040502050405020303" pitchFamily="18" charset="0"/>
                <a:ea typeface="Calibri"/>
                <a:cs typeface="Times New Roman"/>
              </a:rPr>
              <a:t>G</a:t>
            </a:r>
            <a:r>
              <a:rPr lang="en-US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en-US" sz="2000" dirty="0" smtClean="0">
                <a:solidFill>
                  <a:srgbClr val="0033CC"/>
                </a:solidFill>
                <a:latin typeface="Times New Roman"/>
                <a:ea typeface="Calibri"/>
                <a:cs typeface="Times New Roman"/>
              </a:rPr>
              <a:t>- </a:t>
            </a:r>
            <a:r>
              <a:rPr lang="ru-RU" sz="2000" dirty="0" smtClean="0">
                <a:solidFill>
                  <a:srgbClr val="0033CC"/>
                </a:solidFill>
                <a:latin typeface="Times New Roman"/>
                <a:ea typeface="Calibri"/>
                <a:cs typeface="Times New Roman"/>
              </a:rPr>
              <a:t>коротковолновая солнечная радиация</a:t>
            </a:r>
            <a:endParaRPr lang="ru-RU" sz="2000" dirty="0">
              <a:solidFill>
                <a:srgbClr val="0033CC"/>
              </a:solidFill>
            </a:endParaRPr>
          </a:p>
        </p:txBody>
      </p:sp>
      <p:sp>
        <p:nvSpPr>
          <p:cNvPr id="70" name="Прямоугольник 69"/>
          <p:cNvSpPr/>
          <p:nvPr/>
        </p:nvSpPr>
        <p:spPr>
          <a:xfrm>
            <a:off x="4305233" y="3466899"/>
            <a:ext cx="4788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C00000"/>
                </a:solidFill>
                <a:latin typeface="Georgia"/>
                <a:ea typeface="Calibri"/>
                <a:cs typeface="Times New Roman"/>
              </a:rPr>
              <a:t>U</a:t>
            </a:r>
            <a:r>
              <a:rPr lang="ru-RU" dirty="0" smtClean="0">
                <a:latin typeface="Times New Roman"/>
                <a:ea typeface="Calibri"/>
                <a:cs typeface="Times New Roman"/>
              </a:rPr>
              <a:t> </a:t>
            </a:r>
            <a:r>
              <a:rPr lang="ru-RU" sz="2000" dirty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-</a:t>
            </a:r>
            <a:r>
              <a:rPr lang="ru-RU" sz="2000" dirty="0" smtClean="0">
                <a:solidFill>
                  <a:srgbClr val="C00000"/>
                </a:solidFill>
                <a:latin typeface="Times New Roman"/>
                <a:ea typeface="Calibri"/>
                <a:cs typeface="Times New Roman"/>
              </a:rPr>
              <a:t> длинноволновое тепловое излучение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71" name="Прямоугольник 70"/>
          <p:cNvSpPr/>
          <p:nvPr/>
        </p:nvSpPr>
        <p:spPr>
          <a:xfrm>
            <a:off x="4355976" y="2698490"/>
            <a:ext cx="1886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8000"/>
                </a:solidFill>
                <a:latin typeface="Georgia"/>
                <a:ea typeface="Calibri"/>
                <a:cs typeface="Times New Roman"/>
              </a:rPr>
              <a:t>q</a:t>
            </a:r>
            <a:r>
              <a:rPr lang="ru-RU" dirty="0" smtClean="0">
                <a:solidFill>
                  <a:srgbClr val="008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solidFill>
                  <a:srgbClr val="008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</a:rPr>
              <a:t>- поток тепла</a:t>
            </a:r>
            <a:endParaRPr lang="ru-RU" sz="2000" dirty="0">
              <a:solidFill>
                <a:srgbClr val="008000"/>
              </a:solidFill>
            </a:endParaRPr>
          </a:p>
        </p:txBody>
      </p:sp>
      <p:sp>
        <p:nvSpPr>
          <p:cNvPr id="72" name="Полилиния 71"/>
          <p:cNvSpPr/>
          <p:nvPr/>
        </p:nvSpPr>
        <p:spPr>
          <a:xfrm>
            <a:off x="913874" y="3366413"/>
            <a:ext cx="576000" cy="1961479"/>
          </a:xfrm>
          <a:custGeom>
            <a:avLst/>
            <a:gdLst>
              <a:gd name="connsiteX0" fmla="*/ 1379424 w 1379424"/>
              <a:gd name="connsiteY0" fmla="*/ 2313829 h 2313829"/>
              <a:gd name="connsiteX1" fmla="*/ 186728 w 1379424"/>
              <a:gd name="connsiteY1" fmla="*/ 556591 h 2313829"/>
              <a:gd name="connsiteX2" fmla="*/ 3848 w 1379424"/>
              <a:gd name="connsiteY2" fmla="*/ 0 h 2313829"/>
              <a:gd name="connsiteX3" fmla="*/ 3848 w 1379424"/>
              <a:gd name="connsiteY3" fmla="*/ 0 h 2313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9424" h="2313829">
                <a:moveTo>
                  <a:pt x="1379424" y="2313829"/>
                </a:moveTo>
                <a:cubicBezTo>
                  <a:pt x="897707" y="1628029"/>
                  <a:pt x="415991" y="942229"/>
                  <a:pt x="186728" y="556591"/>
                </a:cubicBezTo>
                <a:cubicBezTo>
                  <a:pt x="-42535" y="170953"/>
                  <a:pt x="3848" y="0"/>
                  <a:pt x="3848" y="0"/>
                </a:cubicBezTo>
                <a:lnTo>
                  <a:pt x="3848" y="0"/>
                </a:ln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73" name="Полилиния 72"/>
          <p:cNvSpPr/>
          <p:nvPr/>
        </p:nvSpPr>
        <p:spPr>
          <a:xfrm rot="60000">
            <a:off x="824511" y="1982127"/>
            <a:ext cx="103173" cy="1470985"/>
          </a:xfrm>
          <a:custGeom>
            <a:avLst/>
            <a:gdLst>
              <a:gd name="connsiteX0" fmla="*/ 82550 w 82550"/>
              <a:gd name="connsiteY0" fmla="*/ 1181100 h 1181100"/>
              <a:gd name="connsiteX1" fmla="*/ 25400 w 82550"/>
              <a:gd name="connsiteY1" fmla="*/ 635000 h 1181100"/>
              <a:gd name="connsiteX2" fmla="*/ 0 w 82550"/>
              <a:gd name="connsiteY2" fmla="*/ 0 h 1181100"/>
              <a:gd name="connsiteX3" fmla="*/ 0 w 82550"/>
              <a:gd name="connsiteY3" fmla="*/ 0 h 1181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50" h="1181100">
                <a:moveTo>
                  <a:pt x="82550" y="1181100"/>
                </a:moveTo>
                <a:cubicBezTo>
                  <a:pt x="60854" y="1006475"/>
                  <a:pt x="39158" y="831850"/>
                  <a:pt x="25400" y="635000"/>
                </a:cubicBezTo>
                <a:cubicBezTo>
                  <a:pt x="11642" y="4381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1436350" y="5262319"/>
            <a:ext cx="89405" cy="89386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cxnSp>
        <p:nvCxnSpPr>
          <p:cNvPr id="75" name="Прямая соединительная линия 74"/>
          <p:cNvCxnSpPr/>
          <p:nvPr/>
        </p:nvCxnSpPr>
        <p:spPr>
          <a:xfrm>
            <a:off x="3875773" y="5337656"/>
            <a:ext cx="3528000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>
            <a:off x="7956768" y="5319314"/>
            <a:ext cx="1008000" cy="0"/>
          </a:xfrm>
          <a:prstGeom prst="line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Овал 76"/>
          <p:cNvSpPr/>
          <p:nvPr/>
        </p:nvSpPr>
        <p:spPr>
          <a:xfrm>
            <a:off x="4776865" y="5274158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5575266" y="5278733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6541169" y="5274546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82" name="Овал 81"/>
          <p:cNvSpPr/>
          <p:nvPr/>
        </p:nvSpPr>
        <p:spPr>
          <a:xfrm>
            <a:off x="8244408" y="5273072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8741233" y="5264760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4297057" y="5278152"/>
            <a:ext cx="89399" cy="89384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ru-RU"/>
          </a:p>
        </p:txBody>
      </p:sp>
      <p:cxnSp>
        <p:nvCxnSpPr>
          <p:cNvPr id="3" name="Прямая соединительная линия 2"/>
          <p:cNvCxnSpPr>
            <a:cxnSpLocks noChangeAspect="1"/>
          </p:cNvCxnSpPr>
          <p:nvPr/>
        </p:nvCxnSpPr>
        <p:spPr>
          <a:xfrm>
            <a:off x="1486132" y="5341542"/>
            <a:ext cx="864000" cy="291003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 flipV="1">
            <a:off x="8299483" y="5324618"/>
            <a:ext cx="0" cy="612000"/>
          </a:xfrm>
          <a:prstGeom prst="straightConnector1">
            <a:avLst/>
          </a:prstGeom>
          <a:ln w="57150">
            <a:solidFill>
              <a:srgbClr val="CC00FF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Поле 16"/>
          <p:cNvSpPr txBox="1"/>
          <p:nvPr/>
        </p:nvSpPr>
        <p:spPr>
          <a:xfrm>
            <a:off x="7981776" y="5617103"/>
            <a:ext cx="468000" cy="416885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smtClean="0">
                <a:solidFill>
                  <a:srgbClr val="CC00FF"/>
                </a:solidFill>
                <a:effectLst/>
                <a:latin typeface="Georgia"/>
                <a:ea typeface="Calibri"/>
                <a:cs typeface="Times New Roman"/>
                <a:sym typeface="Symbol"/>
              </a:rPr>
              <a:t></a:t>
            </a:r>
            <a:endParaRPr lang="ru-RU" sz="2400" b="1" dirty="0">
              <a:solidFill>
                <a:srgbClr val="CC00FF"/>
              </a:solidFill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9511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"/>
                            </p:stCondLst>
                            <p:childTnLst>
                              <p:par>
                                <p:cTn id="2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000"/>
                            </p:stCondLst>
                            <p:childTnLst>
                              <p:par>
                                <p:cTn id="2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9" grpId="0"/>
      <p:bldP spid="40" grpId="0"/>
      <p:bldP spid="42" grpId="0"/>
      <p:bldP spid="32" grpId="0"/>
      <p:bldP spid="33" grpId="0"/>
      <p:bldP spid="55" grpId="0"/>
      <p:bldP spid="56" grpId="0" animBg="1"/>
      <p:bldP spid="20" grpId="0"/>
      <p:bldP spid="22" grpId="0"/>
      <p:bldP spid="24" grpId="0"/>
      <p:bldP spid="58" grpId="0" animBg="1"/>
      <p:bldP spid="60" grpId="0"/>
      <p:bldP spid="67" grpId="0"/>
      <p:bldP spid="68" grpId="0"/>
      <p:bldP spid="69" grpId="0"/>
      <p:bldP spid="70" grpId="0"/>
      <p:bldP spid="71" grpId="0"/>
      <p:bldP spid="77" grpId="0" animBg="1"/>
      <p:bldP spid="79" grpId="0" animBg="1"/>
      <p:bldP spid="80" grpId="0" animBg="1"/>
      <p:bldP spid="82" grpId="0" animBg="1"/>
      <p:bldP spid="83" grpId="0" animBg="1"/>
      <p:bldP spid="84" grpId="0" animBg="1"/>
      <p:bldP spid="8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44624"/>
            <a:ext cx="89289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 ВЕРТИКАЛЬНЫХ  КЛИМАТИЧЕСКИХ  ПРОЦЕССОВ</a:t>
            </a:r>
            <a:endParaRPr lang="ru-RU" sz="2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605446"/>
              </p:ext>
            </p:extLst>
          </p:nvPr>
        </p:nvGraphicFramePr>
        <p:xfrm>
          <a:off x="684213" y="1452563"/>
          <a:ext cx="9032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7" name="Equation" r:id="rId3" imgW="850680" imgH="457200" progId="Equation.DSMT4">
                  <p:embed/>
                </p:oleObj>
              </mc:Choice>
              <mc:Fallback>
                <p:oleObj name="Equation" r:id="rId3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52563"/>
                        <a:ext cx="903287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97060" y="5305911"/>
            <a:ext cx="40286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latin typeface="Georgia" panose="02040502050405020303" pitchFamily="18" charset="0"/>
              </a:rPr>
              <a:t>z </a:t>
            </a:r>
            <a:r>
              <a:rPr lang="en-US" b="1" dirty="0">
                <a:latin typeface="Georgia" panose="02040502050405020303" pitchFamily="18" charset="0"/>
              </a:rPr>
              <a:t>= </a:t>
            </a:r>
            <a:r>
              <a:rPr lang="en-US" b="1" i="1" dirty="0">
                <a:latin typeface="Georgia" panose="02040502050405020303" pitchFamily="18" charset="0"/>
              </a:rPr>
              <a:t>H</a:t>
            </a:r>
            <a:r>
              <a:rPr lang="en-US" b="1" dirty="0">
                <a:latin typeface="Georgia" panose="02040502050405020303" pitchFamily="18" charset="0"/>
              </a:rPr>
              <a:t>(</a:t>
            </a:r>
            <a:r>
              <a:rPr lang="en-US" b="1" i="1" dirty="0">
                <a:latin typeface="Georgia" panose="02040502050405020303" pitchFamily="18" charset="0"/>
              </a:rPr>
              <a:t>t</a:t>
            </a:r>
            <a:r>
              <a:rPr lang="en-US" b="1" dirty="0">
                <a:latin typeface="Georgia" panose="02040502050405020303" pitchFamily="18" charset="0"/>
              </a:rPr>
              <a:t>):      </a:t>
            </a:r>
            <a:r>
              <a:rPr lang="en-US" b="1" i="1" dirty="0">
                <a:latin typeface="Georgia" panose="02040502050405020303" pitchFamily="18" charset="0"/>
              </a:rPr>
              <a:t>p</a:t>
            </a:r>
            <a:r>
              <a:rPr lang="en-US" b="1" dirty="0">
                <a:latin typeface="Georgia" panose="02040502050405020303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dirty="0">
                <a:latin typeface="Georgia" panose="02040502050405020303" pitchFamily="18" charset="0"/>
              </a:rPr>
              <a:t>,     </a:t>
            </a:r>
            <a:r>
              <a:rPr lang="en-US" b="1" dirty="0">
                <a:latin typeface="Georgia" panose="02040502050405020303" pitchFamily="18" charset="0"/>
                <a:sym typeface="Symbol"/>
              </a:rPr>
              <a:t></a:t>
            </a:r>
            <a:r>
              <a:rPr lang="en-US" b="1" dirty="0">
                <a:latin typeface="Georgia" panose="02040502050405020303" pitchFamily="18" charset="0"/>
              </a:rPr>
              <a:t>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="1" dirty="0">
                <a:latin typeface="Georgia" panose="02040502050405020303" pitchFamily="18" charset="0"/>
              </a:rPr>
              <a:t>,   </a:t>
            </a:r>
            <a:r>
              <a:rPr lang="ru-RU" b="1" dirty="0" smtClean="0">
                <a:latin typeface="Georgia" panose="02040502050405020303" pitchFamily="18" charset="0"/>
              </a:rPr>
              <a:t> </a:t>
            </a:r>
            <a:r>
              <a:rPr lang="en-US" b="1" i="1" dirty="0" smtClean="0">
                <a:latin typeface="Georgia" panose="02040502050405020303" pitchFamily="18" charset="0"/>
              </a:rPr>
              <a:t>T</a:t>
            </a:r>
            <a:r>
              <a:rPr lang="en-US" b="1" dirty="0" smtClean="0">
                <a:latin typeface="Georgia" panose="02040502050405020303" pitchFamily="18" charset="0"/>
              </a:rPr>
              <a:t> </a:t>
            </a:r>
            <a:r>
              <a:rPr lang="en-US" b="1" dirty="0">
                <a:latin typeface="Georgia" panose="02040502050405020303" pitchFamily="18" charset="0"/>
              </a:rPr>
              <a:t>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  <a:r>
              <a:rPr lang="en-US" b="1" dirty="0"/>
              <a:t> </a:t>
            </a:r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270023"/>
              </p:ext>
            </p:extLst>
          </p:nvPr>
        </p:nvGraphicFramePr>
        <p:xfrm>
          <a:off x="65088" y="5856288"/>
          <a:ext cx="41941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8" name="Equation" r:id="rId5" imgW="3492360" imgH="507960" progId="Equation.DSMT4">
                  <p:embed/>
                </p:oleObj>
              </mc:Choice>
              <mc:Fallback>
                <p:oleObj name="Equation" r:id="rId5" imgW="349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856288"/>
                        <a:ext cx="4194175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45235"/>
              </p:ext>
            </p:extLst>
          </p:nvPr>
        </p:nvGraphicFramePr>
        <p:xfrm>
          <a:off x="4499992" y="5843588"/>
          <a:ext cx="7921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39" name="Equation" r:id="rId7" imgW="558720" imgH="482400" progId="Equation.DSMT4">
                  <p:embed/>
                </p:oleObj>
              </mc:Choice>
              <mc:Fallback>
                <p:oleObj name="Equation" r:id="rId7" imgW="55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5843588"/>
                        <a:ext cx="792162" cy="681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0"/>
          <p:cNvSpPr>
            <a:spLocks noChangeArrowheads="1"/>
          </p:cNvSpPr>
          <p:nvPr/>
        </p:nvSpPr>
        <p:spPr bwMode="auto">
          <a:xfrm>
            <a:off x="0" y="145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33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</a:t>
            </a:r>
            <a:r>
              <a:rPr kumimoji="0" lang="ru-RU" alt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288032" y="5089887"/>
            <a:ext cx="84600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493279"/>
              </p:ext>
            </p:extLst>
          </p:nvPr>
        </p:nvGraphicFramePr>
        <p:xfrm>
          <a:off x="179512" y="620713"/>
          <a:ext cx="6230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0" name="Equation" r:id="rId9" imgW="5448240" imgH="520560" progId="Equation.DSMT4">
                  <p:embed/>
                </p:oleObj>
              </mc:Choice>
              <mc:Fallback>
                <p:oleObj name="Equation" r:id="rId9" imgW="5448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20713"/>
                        <a:ext cx="62309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53"/>
              </p:ext>
            </p:extLst>
          </p:nvPr>
        </p:nvGraphicFramePr>
        <p:xfrm>
          <a:off x="2384425" y="1417638"/>
          <a:ext cx="882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1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1417638"/>
                        <a:ext cx="8826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4" name="Объект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59282"/>
              </p:ext>
            </p:extLst>
          </p:nvPr>
        </p:nvGraphicFramePr>
        <p:xfrm>
          <a:off x="2314575" y="2136775"/>
          <a:ext cx="18113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2" name="Equation" r:id="rId13" imgW="1511280" imgH="545760" progId="Equation.DSMT4">
                  <p:embed/>
                </p:oleObj>
              </mc:Choice>
              <mc:Fallback>
                <p:oleObj name="Equation" r:id="rId13" imgW="1511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136775"/>
                        <a:ext cx="1811338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68512"/>
              </p:ext>
            </p:extLst>
          </p:nvPr>
        </p:nvGraphicFramePr>
        <p:xfrm>
          <a:off x="4014788" y="1346200"/>
          <a:ext cx="17621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3" name="Equation" r:id="rId15" imgW="1485720" imgH="533160" progId="Equation.DSMT4">
                  <p:embed/>
                </p:oleObj>
              </mc:Choice>
              <mc:Fallback>
                <p:oleObj name="Equation" r:id="rId15" imgW="1485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1346200"/>
                        <a:ext cx="17621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34770"/>
              </p:ext>
            </p:extLst>
          </p:nvPr>
        </p:nvGraphicFramePr>
        <p:xfrm>
          <a:off x="536575" y="2973388"/>
          <a:ext cx="15827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4" name="Equation" r:id="rId17" imgW="1079280" imgH="457200" progId="Equation.DSMT4">
                  <p:embed/>
                </p:oleObj>
              </mc:Choice>
              <mc:Fallback>
                <p:oleObj name="Equation" r:id="rId17" imgW="1079280" imgH="457200" progId="Equation.DSMT4">
                  <p:embed/>
                  <p:pic>
                    <p:nvPicPr>
                      <p:cNvPr id="0" name="Object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973388"/>
                        <a:ext cx="1582738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8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4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37605"/>
              </p:ext>
            </p:extLst>
          </p:nvPr>
        </p:nvGraphicFramePr>
        <p:xfrm>
          <a:off x="2724150" y="3001963"/>
          <a:ext cx="25098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5" name="Equation" r:id="rId19" imgW="1955520" imgH="507960" progId="Equation.DSMT4">
                  <p:embed/>
                </p:oleObj>
              </mc:Choice>
              <mc:Fallback>
                <p:oleObj name="Equation" r:id="rId19" imgW="1955520" imgH="507960" progId="Equation.DSMT4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001963"/>
                        <a:ext cx="2509838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8617"/>
              </p:ext>
            </p:extLst>
          </p:nvPr>
        </p:nvGraphicFramePr>
        <p:xfrm>
          <a:off x="1131888" y="3779838"/>
          <a:ext cx="3667125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" name="Equation" r:id="rId21" imgW="3047760" imgH="927000" progId="Equation.DSMT4">
                  <p:embed/>
                </p:oleObj>
              </mc:Choice>
              <mc:Fallback>
                <p:oleObj name="Equation" r:id="rId21" imgW="3047760" imgH="927000" progId="Equation.DSMT4">
                  <p:embed/>
                  <p:pic>
                    <p:nvPicPr>
                      <p:cNvPr id="0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779838"/>
                        <a:ext cx="3667125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9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54700"/>
              </p:ext>
            </p:extLst>
          </p:nvPr>
        </p:nvGraphicFramePr>
        <p:xfrm>
          <a:off x="5508104" y="5921375"/>
          <a:ext cx="361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" name="Equation" r:id="rId23" imgW="2349360" imgH="304560" progId="Equation.DSMT4">
                  <p:embed/>
                </p:oleObj>
              </mc:Choice>
              <mc:Fallback>
                <p:oleObj name="Equation" r:id="rId23" imgW="2349360" imgH="304560" progId="Equation.DSMT4">
                  <p:embed/>
                  <p:pic>
                    <p:nvPicPr>
                      <p:cNvPr id="0" name="Object 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5921375"/>
                        <a:ext cx="36195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00"/>
          <p:cNvSpPr>
            <a:spLocks noChangeArrowheads="1"/>
          </p:cNvSpPr>
          <p:nvPr/>
        </p:nvSpPr>
        <p:spPr bwMode="auto">
          <a:xfrm>
            <a:off x="0" y="69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>
            <a:off x="6588224" y="908718"/>
            <a:ext cx="2520281" cy="3744418"/>
            <a:chOff x="6588224" y="908718"/>
            <a:chExt cx="2520281" cy="3744418"/>
          </a:xfrm>
        </p:grpSpPr>
        <p:grpSp>
          <p:nvGrpSpPr>
            <p:cNvPr id="31" name="Группа 30"/>
            <p:cNvGrpSpPr/>
            <p:nvPr/>
          </p:nvGrpSpPr>
          <p:grpSpPr>
            <a:xfrm>
              <a:off x="6588224" y="908718"/>
              <a:ext cx="2520281" cy="3744418"/>
              <a:chOff x="6588224" y="908718"/>
              <a:chExt cx="2520281" cy="3744418"/>
            </a:xfrm>
          </p:grpSpPr>
          <p:grpSp>
            <p:nvGrpSpPr>
              <p:cNvPr id="8" name="Группа 7"/>
              <p:cNvGrpSpPr>
                <a:grpSpLocks/>
              </p:cNvGrpSpPr>
              <p:nvPr/>
            </p:nvGrpSpPr>
            <p:grpSpPr>
              <a:xfrm>
                <a:off x="6588224" y="908718"/>
                <a:ext cx="2520281" cy="3653512"/>
                <a:chOff x="50800" y="0"/>
                <a:chExt cx="1755752" cy="2414971"/>
              </a:xfrm>
            </p:grpSpPr>
            <p:sp>
              <p:nvSpPr>
                <p:cNvPr id="9" name="Полилиния 8"/>
                <p:cNvSpPr/>
                <p:nvPr/>
              </p:nvSpPr>
              <p:spPr>
                <a:xfrm>
                  <a:off x="806450" y="2053021"/>
                  <a:ext cx="179984" cy="361950"/>
                </a:xfrm>
                <a:custGeom>
                  <a:avLst/>
                  <a:gdLst>
                    <a:gd name="connsiteX0" fmla="*/ 179984 w 179984"/>
                    <a:gd name="connsiteY0" fmla="*/ 0 h 361950"/>
                    <a:gd name="connsiteX1" fmla="*/ 27584 w 179984"/>
                    <a:gd name="connsiteY1" fmla="*/ 63500 h 361950"/>
                    <a:gd name="connsiteX2" fmla="*/ 2184 w 179984"/>
                    <a:gd name="connsiteY2" fmla="*/ 139700 h 361950"/>
                    <a:gd name="connsiteX3" fmla="*/ 8534 w 179984"/>
                    <a:gd name="connsiteY3" fmla="*/ 209550 h 361950"/>
                    <a:gd name="connsiteX4" fmla="*/ 65684 w 179984"/>
                    <a:gd name="connsiteY4" fmla="*/ 361950 h 361950"/>
                    <a:gd name="connsiteX5" fmla="*/ 65684 w 179984"/>
                    <a:gd name="connsiteY5" fmla="*/ 361950 h 361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79984" h="361950">
                      <a:moveTo>
                        <a:pt x="179984" y="0"/>
                      </a:moveTo>
                      <a:cubicBezTo>
                        <a:pt x="118600" y="20108"/>
                        <a:pt x="57217" y="40217"/>
                        <a:pt x="27584" y="63500"/>
                      </a:cubicBezTo>
                      <a:cubicBezTo>
                        <a:pt x="-2049" y="86783"/>
                        <a:pt x="5359" y="115358"/>
                        <a:pt x="2184" y="139700"/>
                      </a:cubicBezTo>
                      <a:cubicBezTo>
                        <a:pt x="-991" y="164042"/>
                        <a:pt x="-2049" y="172508"/>
                        <a:pt x="8534" y="209550"/>
                      </a:cubicBezTo>
                      <a:cubicBezTo>
                        <a:pt x="19117" y="246592"/>
                        <a:pt x="65684" y="361950"/>
                        <a:pt x="65684" y="361950"/>
                      </a:cubicBezTo>
                      <a:lnTo>
                        <a:pt x="65684" y="361950"/>
                      </a:lnTo>
                    </a:path>
                  </a:pathLst>
                </a:custGeom>
                <a:noFill/>
                <a:ln w="38100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ru-RU"/>
                </a:p>
              </p:txBody>
            </p:sp>
            <p:grpSp>
              <p:nvGrpSpPr>
                <p:cNvPr id="10" name="Группа 9"/>
                <p:cNvGrpSpPr/>
                <p:nvPr/>
              </p:nvGrpSpPr>
              <p:grpSpPr>
                <a:xfrm>
                  <a:off x="50800" y="0"/>
                  <a:ext cx="1755752" cy="2159636"/>
                  <a:chOff x="50800" y="0"/>
                  <a:chExt cx="1755752" cy="2159636"/>
                </a:xfrm>
              </p:grpSpPr>
              <p:grpSp>
                <p:nvGrpSpPr>
                  <p:cNvPr id="11" name="Группа 10"/>
                  <p:cNvGrpSpPr/>
                  <p:nvPr/>
                </p:nvGrpSpPr>
                <p:grpSpPr>
                  <a:xfrm>
                    <a:off x="228725" y="226435"/>
                    <a:ext cx="1577827" cy="1933201"/>
                    <a:chOff x="7620" y="127393"/>
                    <a:chExt cx="1577827" cy="1933479"/>
                  </a:xfrm>
                </p:grpSpPr>
                <p:sp>
                  <p:nvSpPr>
                    <p:cNvPr id="18" name="Поле 3"/>
                    <p:cNvSpPr txBox="1"/>
                    <p:nvPr/>
                  </p:nvSpPr>
                  <p:spPr>
                    <a:xfrm>
                      <a:off x="7620" y="1790708"/>
                      <a:ext cx="288000" cy="270164"/>
                    </a:xfrm>
                    <a:prstGeom prst="rect">
                      <a:avLst/>
                    </a:prstGeom>
                    <a:noFill/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dirty="0">
                          <a:ln w="9525" cap="rnd" cmpd="sng" algn="ctr">
                            <a:solidFill>
                              <a:srgbClr val="000000"/>
                            </a:solidFill>
                            <a:prstDash val="solid"/>
                            <a:bevel/>
                          </a:ln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ru-RU" dirty="0">
                        <a:effectLst/>
                        <a:ea typeface="Calibri"/>
                        <a:cs typeface="Times New Roman"/>
                      </a:endParaRPr>
                    </a:p>
                  </p:txBody>
                </p:sp>
                <p:sp>
                  <p:nvSpPr>
                    <p:cNvPr id="19" name="Поле 4"/>
                    <p:cNvSpPr txBox="1"/>
                    <p:nvPr/>
                  </p:nvSpPr>
                  <p:spPr>
                    <a:xfrm>
                      <a:off x="326894" y="127393"/>
                      <a:ext cx="1258553" cy="297180"/>
                    </a:xfrm>
                    <a:prstGeom prst="rect">
                      <a:avLst/>
                    </a:prstGeom>
                    <a:solidFill>
                      <a:schemeClr val="lt1"/>
                    </a:solidFill>
                    <a:ln w="6350">
                      <a:noFill/>
                    </a:ln>
                    <a:effectLst/>
                  </p:spPr>
                  <p:style>
                    <a:lnRef idx="0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rot="0" spcFirstLastPara="0" vert="horz" wrap="square" lIns="91440" tIns="45720" rIns="91440" bIns="45720" numCol="1" spcCol="0" rtlCol="0" fromWordArt="0" anchor="t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i="1" dirty="0">
                          <a:ln w="9525" cap="rnd" cmpd="sng" algn="ctr">
                            <a:solidFill>
                              <a:srgbClr val="000000"/>
                            </a:solidFill>
                            <a:prstDash val="solid"/>
                            <a:bevel/>
                          </a:ln>
                          <a:effectLst/>
                          <a:latin typeface="Georgia"/>
                          <a:ea typeface="Calibri"/>
                          <a:cs typeface="Times New Roman"/>
                        </a:rPr>
                        <a:t>p</a:t>
                      </a:r>
                      <a:r>
                        <a:rPr lang="en-US" dirty="0">
                          <a:ln w="9525" cap="rnd" cmpd="sng" algn="ctr">
                            <a:solidFill>
                              <a:srgbClr val="000000"/>
                            </a:solidFill>
                            <a:prstDash val="solid"/>
                            <a:bevel/>
                          </a:ln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= 0,   </a:t>
                      </a:r>
                      <a:r>
                        <a:rPr lang="en-US" dirty="0">
                          <a:ln w="9525" cap="rnd" cmpd="sng" algn="ctr">
                            <a:solidFill>
                              <a:srgbClr val="000000"/>
                            </a:solidFill>
                            <a:prstDash val="solid"/>
                            <a:bevel/>
                          </a:ln>
                          <a:effectLst/>
                          <a:latin typeface="Times New Roman"/>
                          <a:ea typeface="Calibri"/>
                          <a:cs typeface="Times New Roman"/>
                          <a:sym typeface="Symbol"/>
                        </a:rPr>
                        <a:t></a:t>
                      </a:r>
                      <a:r>
                        <a:rPr lang="en-US" dirty="0">
                          <a:ln w="9525" cap="rnd" cmpd="sng" algn="ctr">
                            <a:solidFill>
                              <a:srgbClr val="000000"/>
                            </a:solidFill>
                            <a:prstDash val="solid"/>
                            <a:bevel/>
                          </a:ln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 = 0</a:t>
                      </a:r>
                      <a:endParaRPr lang="ru-RU" dirty="0">
                        <a:effectLst/>
                        <a:ea typeface="Calibri"/>
                        <a:cs typeface="Times New Roman"/>
                      </a:endParaRPr>
                    </a:p>
                  </p:txBody>
                </p:sp>
                <p:cxnSp>
                  <p:nvCxnSpPr>
                    <p:cNvPr id="20" name="Прямая соединительная линия 19"/>
                    <p:cNvCxnSpPr/>
                    <p:nvPr/>
                  </p:nvCxnSpPr>
                  <p:spPr>
                    <a:xfrm>
                      <a:off x="193680" y="281937"/>
                      <a:ext cx="109803" cy="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1" name="Прямая соединительная линия 20"/>
                    <p:cNvCxnSpPr/>
                    <p:nvPr/>
                  </p:nvCxnSpPr>
                  <p:spPr>
                    <a:xfrm>
                      <a:off x="213359" y="1935480"/>
                      <a:ext cx="1304127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  <a:headEnd type="none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2" name="Полилиния 11"/>
                  <p:cNvSpPr/>
                  <p:nvPr/>
                </p:nvSpPr>
                <p:spPr>
                  <a:xfrm>
                    <a:off x="457200" y="381000"/>
                    <a:ext cx="535940" cy="1649095"/>
                  </a:xfrm>
                  <a:custGeom>
                    <a:avLst/>
                    <a:gdLst>
                      <a:gd name="connsiteX0" fmla="*/ 426720 w 426720"/>
                      <a:gd name="connsiteY0" fmla="*/ 1649168 h 1649168"/>
                      <a:gd name="connsiteX1" fmla="*/ 274320 w 426720"/>
                      <a:gd name="connsiteY1" fmla="*/ 1390088 h 1649168"/>
                      <a:gd name="connsiteX2" fmla="*/ 129540 w 426720"/>
                      <a:gd name="connsiteY2" fmla="*/ 978608 h 1649168"/>
                      <a:gd name="connsiteX3" fmla="*/ 53340 w 426720"/>
                      <a:gd name="connsiteY3" fmla="*/ 384248 h 1649168"/>
                      <a:gd name="connsiteX4" fmla="*/ 15240 w 426720"/>
                      <a:gd name="connsiteY4" fmla="*/ 33728 h 1649168"/>
                      <a:gd name="connsiteX5" fmla="*/ 0 w 426720"/>
                      <a:gd name="connsiteY5" fmla="*/ 33728 h 164916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426720" h="1649168">
                        <a:moveTo>
                          <a:pt x="426720" y="1649168"/>
                        </a:moveTo>
                        <a:cubicBezTo>
                          <a:pt x="375285" y="1575508"/>
                          <a:pt x="323850" y="1501848"/>
                          <a:pt x="274320" y="1390088"/>
                        </a:cubicBezTo>
                        <a:cubicBezTo>
                          <a:pt x="224790" y="1278328"/>
                          <a:pt x="166370" y="1146248"/>
                          <a:pt x="129540" y="978608"/>
                        </a:cubicBezTo>
                        <a:cubicBezTo>
                          <a:pt x="92710" y="810968"/>
                          <a:pt x="72390" y="541728"/>
                          <a:pt x="53340" y="384248"/>
                        </a:cubicBezTo>
                        <a:cubicBezTo>
                          <a:pt x="34290" y="226768"/>
                          <a:pt x="24130" y="92148"/>
                          <a:pt x="15240" y="33728"/>
                        </a:cubicBezTo>
                        <a:cubicBezTo>
                          <a:pt x="6350" y="-24692"/>
                          <a:pt x="3175" y="4518"/>
                          <a:pt x="0" y="33728"/>
                        </a:cubicBezTo>
                      </a:path>
                    </a:pathLst>
                  </a:custGeom>
                  <a:noFill/>
                  <a:ln w="38100"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3" name="Поле 9"/>
                  <p:cNvSpPr txBox="1"/>
                  <p:nvPr/>
                </p:nvSpPr>
                <p:spPr>
                  <a:xfrm>
                    <a:off x="50800" y="232904"/>
                    <a:ext cx="651444" cy="26987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en-US" i="1" dirty="0">
                        <a:ln w="9525" cap="rnd" cmpd="sng" algn="ctr">
                          <a:solidFill>
                            <a:srgbClr val="000000"/>
                          </a:solidFill>
                          <a:prstDash val="solid"/>
                          <a:bevel/>
                        </a:ln>
                        <a:solidFill>
                          <a:srgbClr val="000000"/>
                        </a:solidFill>
                        <a:effectLst/>
                        <a:latin typeface="Georgia"/>
                        <a:ea typeface="Calibri"/>
                        <a:cs typeface="Times New Roman"/>
                      </a:rPr>
                      <a:t>H</a:t>
                    </a:r>
                    <a:r>
                      <a:rPr lang="en-US" dirty="0">
                        <a:ln w="9525" cap="rnd" cmpd="sng" algn="ctr">
                          <a:solidFill>
                            <a:srgbClr val="000000"/>
                          </a:solidFill>
                          <a:prstDash val="solid"/>
                          <a:bevel/>
                        </a:ln>
                        <a:solidFill>
                          <a:srgbClr val="000000"/>
                        </a:solidFill>
                        <a:effectLst/>
                        <a:latin typeface="Georgia"/>
                        <a:ea typeface="Calibri"/>
                        <a:cs typeface="Times New Roman"/>
                      </a:rPr>
                      <a:t>(</a:t>
                    </a:r>
                    <a:r>
                      <a:rPr lang="en-US" i="1" dirty="0">
                        <a:ln w="9525" cap="rnd" cmpd="sng" algn="ctr">
                          <a:solidFill>
                            <a:srgbClr val="000000"/>
                          </a:solidFill>
                          <a:prstDash val="solid"/>
                          <a:bevel/>
                        </a:ln>
                        <a:solidFill>
                          <a:srgbClr val="000000"/>
                        </a:solidFill>
                        <a:effectLst/>
                        <a:latin typeface="Georgia"/>
                        <a:ea typeface="Calibri"/>
                        <a:cs typeface="Times New Roman"/>
                      </a:rPr>
                      <a:t>t</a:t>
                    </a:r>
                    <a:r>
                      <a:rPr lang="en-US" dirty="0">
                        <a:ln w="9525" cap="rnd" cmpd="sng" algn="ctr">
                          <a:solidFill>
                            <a:srgbClr val="000000"/>
                          </a:solidFill>
                          <a:prstDash val="solid"/>
                          <a:bevel/>
                        </a:ln>
                        <a:solidFill>
                          <a:srgbClr val="000000"/>
                        </a:solidFill>
                        <a:effectLst/>
                        <a:latin typeface="Georgia"/>
                        <a:ea typeface="Calibri"/>
                        <a:cs typeface="Times New Roman"/>
                      </a:rPr>
                      <a:t>)</a:t>
                    </a:r>
                    <a:endParaRPr lang="ru-RU" dirty="0">
                      <a:effectLst/>
                      <a:ea typeface="Calibri"/>
                      <a:cs typeface="Times New Roman"/>
                    </a:endParaRPr>
                  </a:p>
                </p:txBody>
              </p:sp>
              <p:sp>
                <p:nvSpPr>
                  <p:cNvPr id="14" name="Поле 10"/>
                  <p:cNvSpPr txBox="1"/>
                  <p:nvPr/>
                </p:nvSpPr>
                <p:spPr>
                  <a:xfrm>
                    <a:off x="220980" y="0"/>
                    <a:ext cx="381000" cy="269875"/>
                  </a:xfrm>
                  <a:prstGeom prst="rect">
                    <a:avLst/>
                  </a:prstGeom>
                  <a:noFill/>
                  <a:ln w="6350">
                    <a:noFill/>
                  </a:ln>
                  <a:effectLst/>
                </p:spPr>
                <p:style>
                  <a:lnRef idx="0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dk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t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>
                      <a:lnSpc>
                        <a:spcPct val="115000"/>
                      </a:lnSpc>
                      <a:spcAft>
                        <a:spcPts val="1000"/>
                      </a:spcAft>
                    </a:pPr>
                    <a:r>
                      <a:rPr lang="en-US" i="1" dirty="0">
                        <a:ln w="9525" cap="rnd" cmpd="sng" algn="ctr">
                          <a:solidFill>
                            <a:srgbClr val="000000"/>
                          </a:solidFill>
                          <a:prstDash val="solid"/>
                          <a:bevel/>
                        </a:ln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rPr>
                      <a:t>z</a:t>
                    </a:r>
                    <a:endParaRPr lang="ru-RU" dirty="0">
                      <a:effectLst/>
                      <a:ea typeface="Calibri"/>
                      <a:cs typeface="Times New Roman"/>
                    </a:endParaRPr>
                  </a:p>
                </p:txBody>
              </p:sp>
              <p:sp>
                <p:nvSpPr>
                  <p:cNvPr id="15" name="Овал 14"/>
                  <p:cNvSpPr/>
                  <p:nvPr/>
                </p:nvSpPr>
                <p:spPr>
                  <a:xfrm>
                    <a:off x="441960" y="350520"/>
                    <a:ext cx="54000" cy="54000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16" name="Овал 15"/>
                  <p:cNvSpPr/>
                  <p:nvPr/>
                </p:nvSpPr>
                <p:spPr>
                  <a:xfrm>
                    <a:off x="952500" y="1996440"/>
                    <a:ext cx="53975" cy="53975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endParaRPr lang="ru-RU"/>
                  </a:p>
                </p:txBody>
              </p:sp>
            </p:grpSp>
          </p:grpSp>
          <p:cxnSp>
            <p:nvCxnSpPr>
              <p:cNvPr id="49" name="Прямая со стрелкой 48"/>
              <p:cNvCxnSpPr/>
              <p:nvPr/>
            </p:nvCxnSpPr>
            <p:spPr>
              <a:xfrm flipV="1">
                <a:off x="7182705" y="1058582"/>
                <a:ext cx="0" cy="359455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6" name="Прямая соединительная линия 35"/>
            <p:cNvCxnSpPr/>
            <p:nvPr/>
          </p:nvCxnSpPr>
          <p:spPr>
            <a:xfrm rot="21360000">
              <a:off x="7926666" y="4010708"/>
              <a:ext cx="323106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Овал 56"/>
            <p:cNvSpPr/>
            <p:nvPr/>
          </p:nvSpPr>
          <p:spPr>
            <a:xfrm>
              <a:off x="8217836" y="3954839"/>
              <a:ext cx="77478" cy="8165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ru-RU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629848" y="3560291"/>
              <a:ext cx="4320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Georgia" panose="02040502050405020303" pitchFamily="18" charset="0"/>
                </a:rPr>
                <a:t>T</a:t>
              </a:r>
              <a:endParaRPr lang="ru-RU" sz="2400" b="1" i="1" dirty="0">
                <a:latin typeface="Georgia" panose="020405020504050203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9822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icdn.lenta.ru/images/2015/08/05/20/20150805203808436/pic_3be398b05872e06c06f40fde6fda4c6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6632" y="-19000"/>
            <a:ext cx="10315497" cy="68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1"/>
          <p:cNvSpPr>
            <a:spLocks noChangeArrowheads="1"/>
          </p:cNvSpPr>
          <p:nvPr/>
        </p:nvSpPr>
        <p:spPr bwMode="auto">
          <a:xfrm>
            <a:off x="71824" y="-35632"/>
            <a:ext cx="2664000" cy="15204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</a:pPr>
            <a:r>
              <a:rPr lang="ru-RU" altLang="ru-RU" sz="2800" b="1" dirty="0" smtClean="0">
                <a:solidFill>
                  <a:srgbClr val="0000FF"/>
                </a:solidFill>
              </a:rPr>
              <a:t>Луна и Земля </a:t>
            </a:r>
            <a:endParaRPr lang="ru-RU" altLang="ru-RU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ru-RU" altLang="ru-RU" sz="2200" dirty="0"/>
              <a:t>С</a:t>
            </a:r>
            <a:r>
              <a:rPr lang="ru-RU" altLang="ru-RU" sz="2200" dirty="0" smtClean="0"/>
              <a:t>нимок </a:t>
            </a:r>
            <a:r>
              <a:rPr lang="ru-RU" altLang="ru-RU" sz="2200" dirty="0"/>
              <a:t>с борта D</a:t>
            </a:r>
            <a:r>
              <a:rPr lang="en-US" altLang="ru-RU" sz="2200" dirty="0" err="1"/>
              <a:t>iscovery</a:t>
            </a:r>
            <a:r>
              <a:rPr lang="ru-RU" altLang="ru-RU" sz="2200" dirty="0"/>
              <a:t> </a:t>
            </a:r>
            <a:r>
              <a:rPr lang="ru-RU" altLang="ru-RU" sz="2200" dirty="0" smtClean="0"/>
              <a:t>16.07.15 из </a:t>
            </a:r>
            <a:r>
              <a:rPr lang="ru-RU" altLang="ru-RU" sz="2200" dirty="0"/>
              <a:t>точки </a:t>
            </a:r>
            <a:r>
              <a:rPr lang="ru-RU" altLang="ru-RU" sz="2200" dirty="0" smtClean="0"/>
              <a:t>Лагранжа (</a:t>
            </a:r>
            <a:r>
              <a:rPr lang="ru-RU" altLang="ru-RU" sz="2200" dirty="0"/>
              <a:t>1,5 млн км от </a:t>
            </a:r>
            <a:r>
              <a:rPr lang="ru-RU" altLang="ru-RU" sz="2200" dirty="0" smtClean="0"/>
              <a:t>Земли</a:t>
            </a:r>
            <a:r>
              <a:rPr lang="ru-RU" altLang="ru-RU" sz="2200" spc="-50" dirty="0" smtClean="0"/>
              <a:t>).  </a:t>
            </a:r>
            <a:endParaRPr lang="ru-RU" altLang="ru-RU" sz="2200" spc="-5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7862094" y="3419499"/>
            <a:ext cx="144000" cy="0"/>
          </a:xfrm>
          <a:prstGeom prst="line">
            <a:avLst/>
          </a:prstGeom>
          <a:ln w="3810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96336" y="270892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bg1"/>
                </a:solidFill>
                <a:latin typeface="Georgia" panose="02040502050405020303" pitchFamily="18" charset="0"/>
              </a:rPr>
              <a:t>H</a:t>
            </a:r>
            <a:r>
              <a:rPr lang="en-US" sz="2400" b="1" dirty="0" smtClean="0">
                <a:solidFill>
                  <a:schemeClr val="bg1"/>
                </a:solidFill>
              </a:rPr>
              <a:t> = 300 </a:t>
            </a:r>
            <a:r>
              <a:rPr lang="ru-RU" sz="2000" b="1" dirty="0" smtClean="0">
                <a:solidFill>
                  <a:schemeClr val="bg1"/>
                </a:solidFill>
              </a:rPr>
              <a:t>км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3" name="Полилиния 12"/>
          <p:cNvSpPr/>
          <p:nvPr/>
        </p:nvSpPr>
        <p:spPr>
          <a:xfrm>
            <a:off x="7948589" y="3002507"/>
            <a:ext cx="327546" cy="382138"/>
          </a:xfrm>
          <a:custGeom>
            <a:avLst/>
            <a:gdLst>
              <a:gd name="connsiteX0" fmla="*/ 327546 w 327546"/>
              <a:gd name="connsiteY0" fmla="*/ 0 h 382138"/>
              <a:gd name="connsiteX1" fmla="*/ 259307 w 327546"/>
              <a:gd name="connsiteY1" fmla="*/ 191069 h 382138"/>
              <a:gd name="connsiteX2" fmla="*/ 136477 w 327546"/>
              <a:gd name="connsiteY2" fmla="*/ 259308 h 382138"/>
              <a:gd name="connsiteX3" fmla="*/ 0 w 327546"/>
              <a:gd name="connsiteY3" fmla="*/ 382138 h 382138"/>
              <a:gd name="connsiteX4" fmla="*/ 0 w 327546"/>
              <a:gd name="connsiteY4" fmla="*/ 382138 h 382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7546" h="382138">
                <a:moveTo>
                  <a:pt x="327546" y="0"/>
                </a:moveTo>
                <a:cubicBezTo>
                  <a:pt x="309349" y="73925"/>
                  <a:pt x="291152" y="147851"/>
                  <a:pt x="259307" y="191069"/>
                </a:cubicBezTo>
                <a:cubicBezTo>
                  <a:pt x="227462" y="234287"/>
                  <a:pt x="179695" y="227463"/>
                  <a:pt x="136477" y="259308"/>
                </a:cubicBezTo>
                <a:cubicBezTo>
                  <a:pt x="93259" y="291153"/>
                  <a:pt x="0" y="382138"/>
                  <a:pt x="0" y="382138"/>
                </a:cubicBezTo>
                <a:lnTo>
                  <a:pt x="0" y="382138"/>
                </a:lnTo>
              </a:path>
            </a:pathLst>
          </a:custGeom>
          <a:noFill/>
          <a:ln>
            <a:solidFill>
              <a:schemeClr val="bg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596336" y="3717032"/>
            <a:ext cx="1584176" cy="77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b="1" dirty="0" smtClean="0">
                <a:solidFill>
                  <a:schemeClr val="bg1"/>
                </a:solidFill>
              </a:rPr>
              <a:t>Толщина </a:t>
            </a:r>
          </a:p>
          <a:p>
            <a:pPr algn="ctr">
              <a:lnSpc>
                <a:spcPct val="70000"/>
              </a:lnSpc>
            </a:pPr>
            <a:r>
              <a:rPr lang="ru-RU" b="1" dirty="0" smtClean="0">
                <a:solidFill>
                  <a:schemeClr val="bg1"/>
                </a:solidFill>
              </a:rPr>
              <a:t>тропосферы</a:t>
            </a:r>
          </a:p>
          <a:p>
            <a:pPr algn="ctr">
              <a:lnSpc>
                <a:spcPct val="70000"/>
              </a:lnSpc>
              <a:spcBef>
                <a:spcPts val="300"/>
              </a:spcBef>
            </a:pPr>
            <a:r>
              <a:rPr lang="ru-RU" b="1" dirty="0" smtClean="0">
                <a:solidFill>
                  <a:schemeClr val="bg1"/>
                </a:solidFill>
              </a:rPr>
              <a:t> </a:t>
            </a:r>
            <a:r>
              <a:rPr lang="ru-RU" sz="2400" b="1" spc="-5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i="1" spc="-5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b="1" spc="-5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b="1" i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65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548680"/>
            <a:ext cx="91805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C00000"/>
                </a:solidFill>
              </a:rPr>
              <a:t>Спектр падающего солнечного излучения (6000 К), </a:t>
            </a:r>
          </a:p>
          <a:p>
            <a:pPr algn="ctr"/>
            <a:r>
              <a:rPr lang="ru-RU" sz="2400" b="1" dirty="0" smtClean="0">
                <a:solidFill>
                  <a:srgbClr val="FF0000"/>
                </a:solidFill>
              </a:rPr>
              <a:t>Спектр переизлученной тепловой радиации от поверхности Земли (300 К) </a:t>
            </a:r>
          </a:p>
          <a:p>
            <a:pPr algn="ctr"/>
            <a:r>
              <a:rPr lang="ru-RU" sz="2200" b="1" dirty="0" smtClean="0"/>
              <a:t>Коэффициенты поглощения молекулами </a:t>
            </a:r>
            <a:r>
              <a:rPr lang="ru-RU" sz="2200" b="1" dirty="0" smtClean="0">
                <a:solidFill>
                  <a:srgbClr val="00B050"/>
                </a:solidFill>
              </a:rPr>
              <a:t>СО</a:t>
            </a:r>
            <a:r>
              <a:rPr lang="ru-RU" sz="2200" b="1" baseline="-25000" dirty="0" smtClean="0">
                <a:solidFill>
                  <a:srgbClr val="00B050"/>
                </a:solidFill>
              </a:rPr>
              <a:t>2</a:t>
            </a:r>
            <a:r>
              <a:rPr lang="ru-RU" sz="2200" b="1" dirty="0" smtClean="0"/>
              <a:t> и парами </a:t>
            </a:r>
            <a:r>
              <a:rPr lang="ru-RU" sz="2400" b="1" dirty="0" smtClean="0">
                <a:solidFill>
                  <a:srgbClr val="3366FF"/>
                </a:solidFill>
              </a:rPr>
              <a:t>Н</a:t>
            </a:r>
            <a:r>
              <a:rPr lang="ru-RU" sz="2400" b="1" baseline="-25000" dirty="0" smtClean="0">
                <a:solidFill>
                  <a:srgbClr val="3366FF"/>
                </a:solidFill>
              </a:rPr>
              <a:t>2</a:t>
            </a:r>
            <a:r>
              <a:rPr lang="ru-RU" sz="2400" b="1" dirty="0" smtClean="0">
                <a:solidFill>
                  <a:srgbClr val="3366FF"/>
                </a:solidFill>
              </a:rPr>
              <a:t>0</a:t>
            </a:r>
            <a:r>
              <a:rPr lang="ru-RU" sz="2400" b="1" dirty="0" smtClean="0"/>
              <a:t>.</a:t>
            </a:r>
            <a:endParaRPr lang="ru-RU" sz="24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76256" y="5013176"/>
            <a:ext cx="432048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1475656" y="2039937"/>
            <a:ext cx="7272808" cy="3693319"/>
            <a:chOff x="1475656" y="2039937"/>
            <a:chExt cx="7272808" cy="3693319"/>
          </a:xfrm>
        </p:grpSpPr>
        <p:grpSp>
          <p:nvGrpSpPr>
            <p:cNvPr id="13" name="Группа 12"/>
            <p:cNvGrpSpPr/>
            <p:nvPr/>
          </p:nvGrpSpPr>
          <p:grpSpPr>
            <a:xfrm>
              <a:off x="1475656" y="2039937"/>
              <a:ext cx="7272808" cy="3693319"/>
              <a:chOff x="1475656" y="2039937"/>
              <a:chExt cx="7272808" cy="3693319"/>
            </a:xfrm>
          </p:grpSpPr>
          <p:grpSp>
            <p:nvGrpSpPr>
              <p:cNvPr id="11" name="Группа 10"/>
              <p:cNvGrpSpPr/>
              <p:nvPr/>
            </p:nvGrpSpPr>
            <p:grpSpPr>
              <a:xfrm>
                <a:off x="1475656" y="2039937"/>
                <a:ext cx="7272808" cy="3693319"/>
                <a:chOff x="1475656" y="2039937"/>
                <a:chExt cx="7272808" cy="3693319"/>
              </a:xfrm>
            </p:grpSpPr>
            <p:graphicFrame>
              <p:nvGraphicFramePr>
                <p:cNvPr id="2" name="Диаграмма 1"/>
                <p:cNvGraphicFramePr/>
                <p:nvPr>
                  <p:extLst>
                    <p:ext uri="{D42A27DB-BD31-4B8C-83A1-F6EECF244321}">
                      <p14:modId xmlns:p14="http://schemas.microsoft.com/office/powerpoint/2010/main" val="2707324882"/>
                    </p:ext>
                  </p:extLst>
                </p:nvPr>
              </p:nvGraphicFramePr>
              <p:xfrm>
                <a:off x="1547664" y="2132856"/>
                <a:ext cx="5943600" cy="3449955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2"/>
                </a:graphicData>
              </a:graphic>
            </p:graphicFrame>
            <p:sp>
              <p:nvSpPr>
                <p:cNvPr id="4" name="TextBox 3"/>
                <p:cNvSpPr txBox="1"/>
                <p:nvPr/>
              </p:nvSpPr>
              <p:spPr>
                <a:xfrm>
                  <a:off x="1475656" y="2039937"/>
                  <a:ext cx="720080" cy="369331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pPr algn="r"/>
                  <a:endParaRPr lang="ru-RU" dirty="0" smtClean="0"/>
                </a:p>
                <a:p>
                  <a:pPr algn="r"/>
                  <a:endParaRPr lang="ru-RU" dirty="0" smtClean="0"/>
                </a:p>
                <a:p>
                  <a:pPr algn="r"/>
                  <a:r>
                    <a:rPr lang="ru-RU" dirty="0" smtClean="0"/>
                    <a:t>10</a:t>
                  </a:r>
                  <a:r>
                    <a:rPr lang="ru-RU" baseline="30000" dirty="0" smtClean="0"/>
                    <a:t>3</a:t>
                  </a:r>
                  <a:endParaRPr lang="ru-RU" dirty="0" smtClean="0"/>
                </a:p>
                <a:p>
                  <a:pPr algn="r"/>
                  <a:endParaRPr lang="ru-RU" dirty="0"/>
                </a:p>
                <a:p>
                  <a:pPr algn="r"/>
                  <a:endParaRPr lang="ru-RU" dirty="0" smtClean="0"/>
                </a:p>
                <a:p>
                  <a:pPr algn="r"/>
                  <a:r>
                    <a:rPr lang="ru-RU" dirty="0" smtClean="0"/>
                    <a:t>10</a:t>
                  </a:r>
                  <a:r>
                    <a:rPr lang="ru-RU" baseline="30000" dirty="0" smtClean="0"/>
                    <a:t>1</a:t>
                  </a:r>
                  <a:endParaRPr lang="ru-RU" dirty="0"/>
                </a:p>
                <a:p>
                  <a:pPr algn="r"/>
                  <a:endParaRPr lang="ru-RU" dirty="0" smtClean="0"/>
                </a:p>
                <a:p>
                  <a:pPr algn="r"/>
                  <a:endParaRPr lang="ru-RU" dirty="0"/>
                </a:p>
                <a:p>
                  <a:pPr algn="r"/>
                  <a:r>
                    <a:rPr lang="ru-RU" dirty="0"/>
                    <a:t>10</a:t>
                  </a:r>
                  <a:r>
                    <a:rPr lang="ru-RU" baseline="30000" dirty="0" smtClean="0">
                      <a:sym typeface="Symbol"/>
                    </a:rPr>
                    <a:t></a:t>
                  </a:r>
                  <a:r>
                    <a:rPr lang="ru-RU" baseline="30000" dirty="0" smtClean="0"/>
                    <a:t>1</a:t>
                  </a:r>
                  <a:endParaRPr lang="ru-RU" dirty="0"/>
                </a:p>
                <a:p>
                  <a:pPr algn="r"/>
                  <a:endParaRPr lang="ru-RU" dirty="0"/>
                </a:p>
                <a:p>
                  <a:pPr algn="r"/>
                  <a:endParaRPr lang="ru-RU" dirty="0" smtClean="0"/>
                </a:p>
                <a:p>
                  <a:pPr algn="r"/>
                  <a:endParaRPr lang="ru-RU" dirty="0" smtClean="0"/>
                </a:p>
                <a:p>
                  <a:pPr algn="r"/>
                  <a:endParaRPr lang="ru-RU" dirty="0"/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2051720" y="5270728"/>
                  <a:ext cx="6696744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 smtClean="0"/>
                    <a:t>0         5        10      15      20       25      30       35       </a:t>
                  </a:r>
                  <a:r>
                    <a:rPr lang="en-US" i="1" dirty="0" smtClean="0">
                      <a:latin typeface="Georgia" panose="02040502050405020303" pitchFamily="18" charset="0"/>
                    </a:rPr>
                    <a:t>L, </a:t>
                  </a:r>
                  <a:r>
                    <a:rPr lang="ru-RU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мкм</a:t>
                  </a:r>
                  <a:endPara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8" name="Прямая соединительная линия 7"/>
                <p:cNvCxnSpPr/>
                <p:nvPr/>
              </p:nvCxnSpPr>
              <p:spPr>
                <a:xfrm>
                  <a:off x="2123728" y="2132856"/>
                  <a:ext cx="5472608" cy="0"/>
                </a:xfrm>
                <a:prstGeom prst="line">
                  <a:avLst/>
                </a:prstGeom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>
                  <a:off x="7493848" y="2132856"/>
                  <a:ext cx="0" cy="3096344"/>
                </a:xfrm>
                <a:prstGeom prst="line">
                  <a:avLst/>
                </a:prstGeom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2267744" y="2195572"/>
                <a:ext cx="936104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C00000"/>
                    </a:solidFill>
                    <a:latin typeface="Georgia" panose="02040502050405020303" pitchFamily="18" charset="0"/>
                  </a:rPr>
                  <a:t>G</a:t>
                </a:r>
                <a:r>
                  <a:rPr lang="en-US" dirty="0" smtClean="0">
                    <a:latin typeface="Georgia" panose="02040502050405020303" pitchFamily="18" charset="0"/>
                  </a:rPr>
                  <a:t>,</a:t>
                </a:r>
                <a:r>
                  <a:rPr lang="en-US" i="1" dirty="0" smtClean="0">
                    <a:latin typeface="Georgia" panose="02040502050405020303" pitchFamily="18" charset="0"/>
                  </a:rPr>
                  <a:t> </a:t>
                </a:r>
                <a:r>
                  <a:rPr lang="en-US" i="1" dirty="0" smtClean="0">
                    <a:solidFill>
                      <a:srgbClr val="FF0000"/>
                    </a:solidFill>
                    <a:latin typeface="Georgia" panose="02040502050405020303" pitchFamily="18" charset="0"/>
                  </a:rPr>
                  <a:t>B</a:t>
                </a:r>
                <a:r>
                  <a:rPr lang="en-US" dirty="0" smtClean="0">
                    <a:latin typeface="Georgia" panose="02040502050405020303" pitchFamily="18" charset="0"/>
                  </a:rPr>
                  <a:t>,</a:t>
                </a:r>
                <a:r>
                  <a:rPr lang="en-US" i="1" dirty="0" smtClean="0">
                    <a:latin typeface="Georgia" panose="02040502050405020303" pitchFamily="18" charset="0"/>
                  </a:rPr>
                  <a:t> k</a:t>
                </a:r>
                <a:endParaRPr lang="ru-RU" i="1" dirty="0">
                  <a:latin typeface="Georgia" panose="02040502050405020303" pitchFamily="18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6876256" y="4910688"/>
              <a:ext cx="43204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sz="1200" dirty="0"/>
            </a:p>
          </p:txBody>
        </p:sp>
      </p:grpSp>
      <p:cxnSp>
        <p:nvCxnSpPr>
          <p:cNvPr id="18" name="Прямая соединительная линия 17"/>
          <p:cNvCxnSpPr/>
          <p:nvPr/>
        </p:nvCxnSpPr>
        <p:spPr>
          <a:xfrm rot="-120000" flipV="1">
            <a:off x="3180988" y="3871356"/>
            <a:ext cx="864096" cy="33449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362952" y="3836637"/>
            <a:ext cx="12838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Georgia" panose="02040502050405020303" pitchFamily="18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</a:rPr>
              <a:t> = 300 K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24127" y="4818355"/>
            <a:ext cx="158417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  <a:latin typeface="Georgia" panose="02040502050405020303" pitchFamily="18" charset="0"/>
              </a:rPr>
              <a:t>T</a:t>
            </a:r>
            <a:r>
              <a:rPr lang="en-US" b="1" dirty="0" smtClean="0">
                <a:solidFill>
                  <a:srgbClr val="C00000"/>
                </a:solidFill>
              </a:rPr>
              <a:t> = 6000 K</a:t>
            </a:r>
            <a:endParaRPr lang="ru-RU" b="1" dirty="0">
              <a:solidFill>
                <a:srgbClr val="C00000"/>
              </a:solidFill>
            </a:endParaRPr>
          </a:p>
        </p:txBody>
      </p:sp>
      <p:grpSp>
        <p:nvGrpSpPr>
          <p:cNvPr id="19" name="Группа 18"/>
          <p:cNvGrpSpPr/>
          <p:nvPr/>
        </p:nvGrpSpPr>
        <p:grpSpPr>
          <a:xfrm>
            <a:off x="2253888" y="2618950"/>
            <a:ext cx="4622367" cy="1296000"/>
            <a:chOff x="1397000" y="1701690"/>
            <a:chExt cx="6032500" cy="1320910"/>
          </a:xfrm>
        </p:grpSpPr>
        <p:sp>
          <p:nvSpPr>
            <p:cNvPr id="20" name="Полилиния 19"/>
            <p:cNvSpPr/>
            <p:nvPr/>
          </p:nvSpPr>
          <p:spPr>
            <a:xfrm>
              <a:off x="1397000" y="1701690"/>
              <a:ext cx="139700" cy="139810"/>
            </a:xfrm>
            <a:custGeom>
              <a:avLst/>
              <a:gdLst>
                <a:gd name="connsiteX0" fmla="*/ 0 w 139700"/>
                <a:gd name="connsiteY0" fmla="*/ 139810 h 139810"/>
                <a:gd name="connsiteX1" fmla="*/ 101600 w 139700"/>
                <a:gd name="connsiteY1" fmla="*/ 110 h 139810"/>
                <a:gd name="connsiteX2" fmla="*/ 139700 w 139700"/>
                <a:gd name="connsiteY2" fmla="*/ 114410 h 139810"/>
                <a:gd name="connsiteX3" fmla="*/ 139700 w 139700"/>
                <a:gd name="connsiteY3" fmla="*/ 114410 h 139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9700" h="139810">
                  <a:moveTo>
                    <a:pt x="0" y="139810"/>
                  </a:moveTo>
                  <a:cubicBezTo>
                    <a:pt x="39158" y="72076"/>
                    <a:pt x="78317" y="4343"/>
                    <a:pt x="101600" y="110"/>
                  </a:cubicBezTo>
                  <a:cubicBezTo>
                    <a:pt x="124883" y="-4123"/>
                    <a:pt x="139700" y="114410"/>
                    <a:pt x="139700" y="114410"/>
                  </a:cubicBezTo>
                  <a:lnTo>
                    <a:pt x="139700" y="114410"/>
                  </a:lnTo>
                </a:path>
              </a:pathLst>
            </a:cu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rgbClr val="000099"/>
                </a:solidFill>
              </a:endParaRPr>
            </a:p>
          </p:txBody>
        </p:sp>
        <p:sp>
          <p:nvSpPr>
            <p:cNvPr id="21" name="Полилиния 20"/>
            <p:cNvSpPr/>
            <p:nvPr/>
          </p:nvSpPr>
          <p:spPr>
            <a:xfrm>
              <a:off x="1549400" y="1790700"/>
              <a:ext cx="5880100" cy="1231900"/>
            </a:xfrm>
            <a:custGeom>
              <a:avLst/>
              <a:gdLst>
                <a:gd name="connsiteX0" fmla="*/ 0 w 5880100"/>
                <a:gd name="connsiteY0" fmla="*/ 0 h 1231900"/>
                <a:gd name="connsiteX1" fmla="*/ 165100 w 5880100"/>
                <a:gd name="connsiteY1" fmla="*/ 393700 h 1231900"/>
                <a:gd name="connsiteX2" fmla="*/ 508000 w 5880100"/>
                <a:gd name="connsiteY2" fmla="*/ 685800 h 1231900"/>
                <a:gd name="connsiteX3" fmla="*/ 1066800 w 5880100"/>
                <a:gd name="connsiteY3" fmla="*/ 685800 h 1231900"/>
                <a:gd name="connsiteX4" fmla="*/ 1917700 w 5880100"/>
                <a:gd name="connsiteY4" fmla="*/ 698500 h 1231900"/>
                <a:gd name="connsiteX5" fmla="*/ 5880100 w 5880100"/>
                <a:gd name="connsiteY5" fmla="*/ 1231900 h 1231900"/>
                <a:gd name="connsiteX6" fmla="*/ 5880100 w 5880100"/>
                <a:gd name="connsiteY6" fmla="*/ 1231900 h 1231900"/>
                <a:gd name="connsiteX7" fmla="*/ 5880100 w 5880100"/>
                <a:gd name="connsiteY7" fmla="*/ 123190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880100" h="1231900">
                  <a:moveTo>
                    <a:pt x="0" y="0"/>
                  </a:moveTo>
                  <a:cubicBezTo>
                    <a:pt x="40216" y="139700"/>
                    <a:pt x="80433" y="279400"/>
                    <a:pt x="165100" y="393700"/>
                  </a:cubicBezTo>
                  <a:cubicBezTo>
                    <a:pt x="249767" y="508000"/>
                    <a:pt x="357717" y="637117"/>
                    <a:pt x="508000" y="685800"/>
                  </a:cubicBezTo>
                  <a:cubicBezTo>
                    <a:pt x="658283" y="734483"/>
                    <a:pt x="1066800" y="685800"/>
                    <a:pt x="1066800" y="685800"/>
                  </a:cubicBezTo>
                  <a:cubicBezTo>
                    <a:pt x="1301750" y="687917"/>
                    <a:pt x="1115483" y="607483"/>
                    <a:pt x="1917700" y="698500"/>
                  </a:cubicBezTo>
                  <a:cubicBezTo>
                    <a:pt x="2719917" y="789517"/>
                    <a:pt x="5880100" y="1231900"/>
                    <a:pt x="5880100" y="1231900"/>
                  </a:cubicBezTo>
                  <a:lnTo>
                    <a:pt x="5880100" y="1231900"/>
                  </a:lnTo>
                  <a:lnTo>
                    <a:pt x="5880100" y="1231900"/>
                  </a:lnTo>
                </a:path>
              </a:pathLst>
            </a:custGeom>
            <a:noFill/>
            <a:ln w="5715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5749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solarFluxes_Page_10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8350"/>
            <a:ext cx="9144000" cy="531971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-36512" y="44624"/>
            <a:ext cx="9180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smtClean="0"/>
              <a:t>Поток солнечной радиации по месяцам</a:t>
            </a:r>
            <a:endParaRPr lang="ru-RU" sz="3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961564"/>
            <a:ext cx="5796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00FF"/>
                </a:solidFill>
              </a:rPr>
              <a:t>Севастополь, 2004 г.</a:t>
            </a:r>
            <a:endParaRPr lang="ru-RU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52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solarFluxes-17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0" y="768351"/>
            <a:ext cx="8783960" cy="51102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971600" y="802804"/>
            <a:ext cx="770485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00FF"/>
                </a:solidFill>
              </a:rPr>
              <a:t>Москва</a:t>
            </a:r>
            <a:r>
              <a:rPr lang="ru-RU" sz="2800" b="1" dirty="0" smtClean="0">
                <a:solidFill>
                  <a:srgbClr val="0000FF"/>
                </a:solidFill>
                <a:sym typeface="Symbol"/>
              </a:rPr>
              <a:t>, 2005 год</a:t>
            </a:r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        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5517232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Два механизма </a:t>
            </a:r>
            <a:r>
              <a:rPr lang="ru-RU" sz="2400" b="1" dirty="0" err="1" smtClean="0"/>
              <a:t>двухфазности</a:t>
            </a:r>
            <a:endParaRPr lang="ru-RU" sz="2400" b="1" dirty="0" smtClean="0"/>
          </a:p>
          <a:p>
            <a:pPr marL="457200" indent="-457200">
              <a:buAutoNum type="arabicPeriod"/>
            </a:pPr>
            <a:r>
              <a:rPr lang="ru-RU" sz="2400" b="1" dirty="0" smtClean="0"/>
              <a:t>Конденсация в облаке из водяного пара, туманы </a:t>
            </a:r>
          </a:p>
          <a:p>
            <a:pPr marL="457200" indent="-457200">
              <a:buFontTx/>
              <a:buAutoNum type="arabicPeriod"/>
            </a:pPr>
            <a:r>
              <a:rPr lang="ru-RU" sz="2400" b="1" dirty="0" smtClean="0"/>
              <a:t>Пыль, аэрозоль </a:t>
            </a:r>
            <a:r>
              <a:rPr lang="ru-RU" sz="2400" b="1" dirty="0"/>
              <a:t>(вулканы, </a:t>
            </a:r>
            <a:r>
              <a:rPr lang="ru-RU" sz="2400" b="1" dirty="0" smtClean="0"/>
              <a:t>пустыни)</a:t>
            </a:r>
            <a:endParaRPr lang="ru-RU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-36512" y="188640"/>
            <a:ext cx="9180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/>
              <a:t>Поток солнечной радиации по месяцам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8813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solarFluxes-18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20" y="620688"/>
            <a:ext cx="9144000" cy="531971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83568" y="692696"/>
            <a:ext cx="828092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rgbClr val="0000FF"/>
                </a:solidFill>
              </a:rPr>
              <a:t>Москва,</a:t>
            </a:r>
            <a:r>
              <a:rPr lang="ru-RU" sz="2800" b="1" dirty="0" smtClean="0">
                <a:solidFill>
                  <a:srgbClr val="0000FF"/>
                </a:solidFill>
                <a:sym typeface="Symbol"/>
              </a:rPr>
              <a:t> 15.08.14</a:t>
            </a:r>
            <a:r>
              <a:rPr lang="en-US" sz="2800" b="1" dirty="0" smtClean="0">
                <a:solidFill>
                  <a:srgbClr val="0000FF"/>
                </a:solidFill>
                <a:sym typeface="Symbol"/>
              </a:rPr>
              <a:t>        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6512" y="44624"/>
            <a:ext cx="9180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/>
              <a:t>Поток солнечной радиации по часам</a:t>
            </a:r>
            <a:endParaRPr lang="ru-RU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5589240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Два механизма </a:t>
            </a:r>
            <a:r>
              <a:rPr lang="ru-RU" sz="2400" b="1" dirty="0" err="1" smtClean="0"/>
              <a:t>двухфазности</a:t>
            </a:r>
            <a:endParaRPr lang="ru-RU" sz="2400" b="1" dirty="0" smtClean="0"/>
          </a:p>
          <a:p>
            <a:pPr marL="457200" indent="-457200">
              <a:buAutoNum type="arabicPeriod"/>
            </a:pPr>
            <a:r>
              <a:rPr lang="ru-RU" sz="2400" b="1" dirty="0" smtClean="0"/>
              <a:t>Конденсация в облаке из водяного пара, туманы </a:t>
            </a:r>
          </a:p>
          <a:p>
            <a:pPr marL="457200" indent="-457200">
              <a:buFontTx/>
              <a:buAutoNum type="arabicPeriod"/>
            </a:pPr>
            <a:r>
              <a:rPr lang="ru-RU" sz="2400" b="1" dirty="0" smtClean="0"/>
              <a:t>Пыль, аэрозоль </a:t>
            </a:r>
            <a:r>
              <a:rPr lang="ru-RU" sz="2400" b="1" dirty="0"/>
              <a:t>(вулканы, </a:t>
            </a:r>
            <a:r>
              <a:rPr lang="ru-RU" sz="2400" b="1" dirty="0" smtClean="0"/>
              <a:t>пустыни)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82542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Пыль, летящая из Африки в Атлантику. Вид из космоса. Фото NAS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75" y="0"/>
            <a:ext cx="7104655" cy="53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-1" y="5083352"/>
            <a:ext cx="9144001" cy="1802032"/>
          </a:xfrm>
          <a:prstGeom prst="rect">
            <a:avLst/>
          </a:prstGeom>
          <a:solidFill>
            <a:srgbClr val="FFF7DD"/>
          </a:solidFill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  <a:spcAft>
                <a:spcPts val="900"/>
              </a:spcAft>
            </a:pPr>
            <a:r>
              <a:rPr lang="ru-RU" sz="2800" b="1" dirty="0" smtClean="0">
                <a:solidFill>
                  <a:srgbClr val="0000FF"/>
                </a:solidFill>
              </a:rPr>
              <a:t>Уменьшение концентрации пыли ответственно за </a:t>
            </a:r>
            <a:r>
              <a:rPr lang="en-US" sz="2800" b="1" dirty="0" smtClean="0">
                <a:solidFill>
                  <a:srgbClr val="0000FF"/>
                </a:solidFill>
              </a:rPr>
              <a:t>2/3 </a:t>
            </a:r>
            <a:r>
              <a:rPr lang="ru-RU" sz="2800" b="1" dirty="0" smtClean="0">
                <a:solidFill>
                  <a:srgbClr val="0000FF"/>
                </a:solidFill>
              </a:rPr>
              <a:t>роста температуры воды </a:t>
            </a:r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ru-RU" sz="2800" b="1" dirty="0" smtClean="0">
                <a:solidFill>
                  <a:srgbClr val="0000FF"/>
                </a:solidFill>
              </a:rPr>
              <a:t>0,25</a:t>
            </a:r>
            <a:r>
              <a:rPr lang="ru-RU" sz="2800" b="1" dirty="0" smtClean="0">
                <a:solidFill>
                  <a:srgbClr val="0000FF"/>
                </a:solidFill>
                <a:sym typeface="Symbol"/>
              </a:rPr>
              <a:t></a:t>
            </a:r>
            <a:r>
              <a:rPr lang="ru-RU" sz="2800" b="1" dirty="0" smtClean="0">
                <a:solidFill>
                  <a:srgbClr val="0000FF"/>
                </a:solidFill>
              </a:rPr>
              <a:t>С за </a:t>
            </a:r>
            <a:r>
              <a:rPr lang="ru-RU" sz="2800" b="1" dirty="0">
                <a:solidFill>
                  <a:srgbClr val="0000FF"/>
                </a:solidFill>
              </a:rPr>
              <a:t>10 </a:t>
            </a:r>
            <a:r>
              <a:rPr lang="ru-RU" sz="2800" b="1" dirty="0" smtClean="0">
                <a:solidFill>
                  <a:srgbClr val="0000FF"/>
                </a:solidFill>
              </a:rPr>
              <a:t>лет</a:t>
            </a:r>
            <a:r>
              <a:rPr lang="en-US" sz="2800" b="1" dirty="0" smtClean="0">
                <a:solidFill>
                  <a:srgbClr val="0000FF"/>
                </a:solidFill>
              </a:rPr>
              <a:t>)</a:t>
            </a:r>
            <a:r>
              <a:rPr lang="ru-RU" sz="2800" b="1" dirty="0">
                <a:solidFill>
                  <a:srgbClr val="0000FF"/>
                </a:solidFill>
              </a:rPr>
              <a:t> в </a:t>
            </a:r>
            <a:r>
              <a:rPr lang="ru-RU" sz="2800" b="1" dirty="0" smtClean="0">
                <a:solidFill>
                  <a:srgbClr val="0000FF"/>
                </a:solidFill>
              </a:rPr>
              <a:t>Атлантике. </a:t>
            </a:r>
            <a:endParaRPr lang="en-US" sz="2400" b="1" dirty="0" smtClean="0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ru-RU" sz="2800" b="1" dirty="0" smtClean="0">
                <a:solidFill>
                  <a:srgbClr val="0000FF"/>
                </a:solidFill>
              </a:rPr>
              <a:t>Это потепление ответственно за усиление тайфунов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732240" y="0"/>
            <a:ext cx="241176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400" b="1" dirty="0" smtClean="0"/>
              <a:t>Dust flowing from Africa to </a:t>
            </a:r>
            <a:r>
              <a:rPr lang="en-US" sz="2400" b="1" dirty="0" err="1" smtClean="0"/>
              <a:t>Atltantic</a:t>
            </a:r>
            <a:r>
              <a:rPr lang="ru-RU" sz="2400" b="1" dirty="0" smtClean="0"/>
              <a:t>.</a:t>
            </a:r>
            <a:endParaRPr lang="en-US" sz="2400" b="1" dirty="0" smtClean="0"/>
          </a:p>
          <a:p>
            <a:r>
              <a:rPr lang="ru-RU" sz="2400" b="1" dirty="0" smtClean="0"/>
              <a:t> </a:t>
            </a:r>
            <a:r>
              <a:rPr lang="en-US" sz="2400" b="1" i="1" dirty="0" smtClean="0"/>
              <a:t>PHOTO:</a:t>
            </a:r>
            <a:r>
              <a:rPr lang="ru-RU" sz="2400" b="1" i="1" dirty="0" smtClean="0"/>
              <a:t> </a:t>
            </a:r>
            <a:r>
              <a:rPr lang="ru-RU" sz="2400" b="1" i="1" dirty="0"/>
              <a:t>NASA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1648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&amp;Pcy;&amp;ocy;&amp;tcy;&amp;rcy;&amp;yacy;&amp;scy;&amp;acy;&amp;yucy;&amp;shchcy;&amp;icy;&amp;jcy; &amp;kcy;&amp;acy;&amp;dcy;&amp;rcy;!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692696"/>
            <a:ext cx="91662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Прямоугольник 1"/>
          <p:cNvSpPr>
            <a:spLocks noChangeArrowheads="1"/>
          </p:cNvSpPr>
          <p:nvPr/>
        </p:nvSpPr>
        <p:spPr bwMode="auto">
          <a:xfrm>
            <a:off x="208086" y="6093296"/>
            <a:ext cx="9188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Туман над мостом Золотые Ворота, Сан-Франциско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7544" y="116632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7. </a:t>
            </a:r>
            <a:r>
              <a:rPr lang="ru-RU" sz="3200" b="1" dirty="0" smtClean="0"/>
              <a:t>Облака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4188828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&amp;Ucy;&amp;dcy;&amp;icy;&amp;vcy;&amp;icy;&amp;tcy;&amp;iecy;&amp;lcy;&amp;softcy;&amp;ncy;&amp;ycy;&amp;iecy; &amp;fcy;&amp;ocy;&amp;tcy;&amp;ocy;&amp;gcy;&amp;rcy;&amp;acy;&amp;fcy;&amp;icy;&amp;icy; &amp;scy;&amp;ocy; &amp;vcy;&amp;scy;&amp;iecy;&amp;gcy;&amp;ocy; &amp;scy;&amp;vcy;&amp;iecy;&amp;tcy;&amp;acy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0"/>
            <a:ext cx="6861175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Прямоугольник 1"/>
          <p:cNvSpPr>
            <a:spLocks noChangeArrowheads="1"/>
          </p:cNvSpPr>
          <p:nvPr/>
        </p:nvSpPr>
        <p:spPr bwMode="auto">
          <a:xfrm>
            <a:off x="6851650" y="77788"/>
            <a:ext cx="1968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Смена погоды</a:t>
            </a:r>
          </a:p>
        </p:txBody>
      </p:sp>
    </p:spTree>
    <p:extLst>
      <p:ext uri="{BB962C8B-B14F-4D97-AF65-F5344CB8AC3E}">
        <p14:creationId xmlns:p14="http://schemas.microsoft.com/office/powerpoint/2010/main" val="3162001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&amp;Fcy;&amp;ocy;&amp;tcy;&amp;ocy;&amp;gcy;&amp;rcy;&amp;acy;&amp;fcy;&amp;icy;&amp;icy; &amp;scy; &amp;ocy;&amp;rcy;&amp;bcy;&amp;icy;&amp;tcy;&amp;ycy; &amp;ocy;&amp;rcy;&amp;bcy;&amp;icy;&amp;tcy;&amp;acy;, &amp;fcy;&amp;ocy;&amp;tcy;&amp;ocy;, &amp;zcy;&amp;iecy;&amp;mcy;&amp;lcy;&amp;yacy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75556"/>
            <a:ext cx="9147968" cy="514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07504" y="6165304"/>
            <a:ext cx="88569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ид на Мексиканский залив, Кубу и США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116632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1. </a:t>
            </a:r>
            <a:r>
              <a:rPr lang="ru-RU" sz="3200" b="1" dirty="0" smtClean="0"/>
              <a:t>Облачность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415917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9 &amp;pcy;&amp;iecy;&amp;rcy;&amp;vcy;&amp;ycy;&amp;khcy; &amp;fcy;&amp;ocy;&amp;tcy;&amp;ocy;&amp;gcy;&amp;rcy;&amp;acy;&amp;fcy;&amp;icy;&amp;jcy; &amp;vcy; &amp;mcy;&amp;icy;&amp;rcy;&amp;iecy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612" y="683568"/>
            <a:ext cx="6345831" cy="6345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788024" y="6290156"/>
            <a:ext cx="439248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1400" dirty="0" smtClean="0"/>
              <a:t>Полностью </a:t>
            </a:r>
            <a:r>
              <a:rPr lang="ru-RU" sz="1400" dirty="0"/>
              <a:t>освещенная Земля, известна как “</a:t>
            </a:r>
            <a:r>
              <a:rPr lang="ru-RU" sz="1400" dirty="0" err="1"/>
              <a:t>The</a:t>
            </a:r>
            <a:r>
              <a:rPr lang="ru-RU" sz="1400" dirty="0"/>
              <a:t> </a:t>
            </a:r>
            <a:r>
              <a:rPr lang="ru-RU" sz="1400" dirty="0" err="1"/>
              <a:t>Blue</a:t>
            </a:r>
            <a:r>
              <a:rPr lang="ru-RU" sz="1400" dirty="0"/>
              <a:t> </a:t>
            </a:r>
            <a:r>
              <a:rPr lang="ru-RU" sz="1400" dirty="0" err="1" smtClean="0"/>
              <a:t>Marble</a:t>
            </a:r>
            <a:r>
              <a:rPr lang="ru-RU" sz="1400" dirty="0" smtClean="0"/>
              <a:t>” (07.12.1972, снимок с корабля </a:t>
            </a:r>
            <a:r>
              <a:rPr lang="ru-RU" sz="1400" dirty="0"/>
              <a:t>Аполлон </a:t>
            </a:r>
            <a:r>
              <a:rPr lang="ru-RU" sz="1400" dirty="0" smtClean="0"/>
              <a:t>17).</a:t>
            </a:r>
            <a:endParaRPr lang="ru-RU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16688"/>
            <a:ext cx="31952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1. </a:t>
            </a:r>
            <a:r>
              <a:rPr lang="ru-RU" sz="3200" b="1" dirty="0" smtClean="0"/>
              <a:t>Облачность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311156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7" y="476672"/>
            <a:ext cx="7992617" cy="5646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3" name="Прямоугольник 1"/>
          <p:cNvSpPr>
            <a:spLocks noChangeArrowheads="1"/>
          </p:cNvSpPr>
          <p:nvPr/>
        </p:nvSpPr>
        <p:spPr bwMode="auto">
          <a:xfrm>
            <a:off x="0" y="6309320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анама Сити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Флорида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ША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ru-R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Фото сделано с вертолета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964" name="Group 23"/>
          <p:cNvGrpSpPr>
            <a:grpSpLocks/>
          </p:cNvGrpSpPr>
          <p:nvPr/>
        </p:nvGrpSpPr>
        <p:grpSpPr bwMode="auto">
          <a:xfrm>
            <a:off x="7488238" y="6052964"/>
            <a:ext cx="1763712" cy="760412"/>
            <a:chOff x="4649" y="0"/>
            <a:chExt cx="1111" cy="526"/>
          </a:xfrm>
        </p:grpSpPr>
        <p:sp>
          <p:nvSpPr>
            <p:cNvPr id="40965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>
                  <a:solidFill>
                    <a:schemeClr val="accent2"/>
                  </a:solidFill>
                </a:rPr>
                <a:t>Russian Academy of Sciences</a:t>
              </a:r>
              <a:endParaRPr lang="en-US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40966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40967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40968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857697" y="9228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8. Срыв капель 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608585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Группа 31"/>
          <p:cNvGrpSpPr/>
          <p:nvPr/>
        </p:nvGrpSpPr>
        <p:grpSpPr>
          <a:xfrm>
            <a:off x="-36512" y="-26776"/>
            <a:ext cx="9180512" cy="6870677"/>
            <a:chOff x="-36512" y="-20082"/>
            <a:chExt cx="9180512" cy="6870677"/>
          </a:xfrm>
        </p:grpSpPr>
        <p:pic>
          <p:nvPicPr>
            <p:cNvPr id="2" name="Рисунок 1" descr="http://www.proatom.ru/img13/vinogr_1.jpg"/>
            <p:cNvPicPr/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36512" y="-20081"/>
              <a:ext cx="9144000" cy="668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Прямоугольник 2"/>
            <p:cNvSpPr/>
            <p:nvPr/>
          </p:nvSpPr>
          <p:spPr>
            <a:xfrm>
              <a:off x="0" y="6274595"/>
              <a:ext cx="9144000" cy="576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8100392" y="-20082"/>
              <a:ext cx="899592" cy="596936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" name="Прямая соединительная линия 5"/>
            <p:cNvCxnSpPr/>
            <p:nvPr/>
          </p:nvCxnSpPr>
          <p:spPr>
            <a:xfrm flipV="1">
              <a:off x="5940152" y="-20082"/>
              <a:ext cx="0" cy="6329402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711209" y="5444632"/>
              <a:ext cx="7416824" cy="0"/>
            </a:xfrm>
            <a:prstGeom prst="line">
              <a:avLst/>
            </a:prstGeom>
            <a:ln w="476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 flipV="1">
              <a:off x="2915816" y="5477882"/>
              <a:ext cx="0" cy="756000"/>
            </a:xfrm>
            <a:prstGeom prst="line">
              <a:avLst/>
            </a:prstGeom>
            <a:ln w="28575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Прямоугольник 12"/>
            <p:cNvSpPr/>
            <p:nvPr/>
          </p:nvSpPr>
          <p:spPr>
            <a:xfrm>
              <a:off x="6135193" y="4533583"/>
              <a:ext cx="1728000" cy="25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ru-RU" altLang="ru-RU" sz="20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Стратосфера</a:t>
              </a:r>
              <a:endParaRPr lang="ru-RU" sz="2000" b="1" dirty="0"/>
            </a:p>
          </p:txBody>
        </p:sp>
        <p:sp>
          <p:nvSpPr>
            <p:cNvPr id="16" name="Прямоугольник 15"/>
            <p:cNvSpPr/>
            <p:nvPr/>
          </p:nvSpPr>
          <p:spPr>
            <a:xfrm>
              <a:off x="6369331" y="3144619"/>
              <a:ext cx="16200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ru-RU" altLang="ru-RU" sz="20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Мезосфера</a:t>
              </a:r>
              <a:endParaRPr lang="ru-RU" sz="2000" b="1" dirty="0"/>
            </a:p>
          </p:txBody>
        </p:sp>
        <p:sp>
          <p:nvSpPr>
            <p:cNvPr id="17" name="Прямоугольник 16"/>
            <p:cNvSpPr/>
            <p:nvPr/>
          </p:nvSpPr>
          <p:spPr>
            <a:xfrm>
              <a:off x="5760328" y="1124744"/>
              <a:ext cx="176400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ru-RU" altLang="ru-RU" sz="20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Ионосфера</a:t>
              </a:r>
              <a:endParaRPr lang="ru-RU" sz="2000" b="1" dirty="0"/>
            </a:p>
          </p:txBody>
        </p:sp>
        <p:sp>
          <p:nvSpPr>
            <p:cNvPr id="19" name="Прямоугольник 18"/>
            <p:cNvSpPr/>
            <p:nvPr/>
          </p:nvSpPr>
          <p:spPr>
            <a:xfrm>
              <a:off x="711210" y="4770444"/>
              <a:ext cx="1836000" cy="25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ru-RU" altLang="ru-RU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Озоновый слой</a:t>
              </a:r>
              <a:endParaRPr lang="ru-RU" b="1" dirty="0"/>
            </a:p>
          </p:txBody>
        </p:sp>
        <p:grpSp>
          <p:nvGrpSpPr>
            <p:cNvPr id="23" name="Группа 22"/>
            <p:cNvGrpSpPr/>
            <p:nvPr/>
          </p:nvGrpSpPr>
          <p:grpSpPr>
            <a:xfrm>
              <a:off x="708635" y="5506236"/>
              <a:ext cx="7273682" cy="338554"/>
              <a:chOff x="-2534659" y="5456361"/>
              <a:chExt cx="7273682" cy="338554"/>
            </a:xfrm>
          </p:grpSpPr>
          <p:sp>
            <p:nvSpPr>
              <p:cNvPr id="11" name="Прямоугольник 10"/>
              <p:cNvSpPr/>
              <p:nvPr/>
            </p:nvSpPr>
            <p:spPr>
              <a:xfrm>
                <a:off x="-2534659" y="5520882"/>
                <a:ext cx="1476000" cy="2520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3119023" y="5456361"/>
                <a:ext cx="1620000" cy="3385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ru-RU" altLang="ru-RU" sz="2000" b="1" dirty="0" smtClean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Тропосфера</a:t>
                </a:r>
                <a:endParaRPr lang="ru-RU" sz="2000" b="1" dirty="0"/>
              </a:p>
            </p:txBody>
          </p:sp>
        </p:grpSp>
        <p:grpSp>
          <p:nvGrpSpPr>
            <p:cNvPr id="20" name="Группа 19"/>
            <p:cNvGrpSpPr/>
            <p:nvPr/>
          </p:nvGrpSpPr>
          <p:grpSpPr>
            <a:xfrm>
              <a:off x="2334579" y="5509792"/>
              <a:ext cx="1517341" cy="424732"/>
              <a:chOff x="-2588546" y="5274133"/>
              <a:chExt cx="2265917" cy="472055"/>
            </a:xfrm>
          </p:grpSpPr>
          <p:sp>
            <p:nvSpPr>
              <p:cNvPr id="22" name="Прямоугольник 21"/>
              <p:cNvSpPr/>
              <p:nvPr/>
            </p:nvSpPr>
            <p:spPr>
              <a:xfrm>
                <a:off x="-2588546" y="5403578"/>
                <a:ext cx="1881618" cy="21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Прямоугольник 23"/>
              <p:cNvSpPr/>
              <p:nvPr/>
            </p:nvSpPr>
            <p:spPr>
              <a:xfrm>
                <a:off x="-2571803" y="5274133"/>
                <a:ext cx="2249174" cy="47205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ru-RU" altLang="ru-RU" sz="2400" b="1" i="1" dirty="0" smtClean="0">
                    <a:solidFill>
                      <a:srgbClr val="82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Эверес</a:t>
                </a:r>
                <a:r>
                  <a:rPr lang="ru-RU" altLang="ru-RU" sz="2400" b="1" i="1" dirty="0">
                    <a:solidFill>
                      <a:srgbClr val="82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т</a:t>
                </a:r>
                <a:endParaRPr lang="ru-RU" sz="2400" b="1" i="1" dirty="0">
                  <a:solidFill>
                    <a:srgbClr val="820000"/>
                  </a:solidFill>
                </a:endParaRPr>
              </a:p>
            </p:txBody>
          </p:sp>
        </p:grpSp>
        <p:cxnSp>
          <p:nvCxnSpPr>
            <p:cNvPr id="7" name="Прямая соединительная линия 6"/>
            <p:cNvCxnSpPr/>
            <p:nvPr/>
          </p:nvCxnSpPr>
          <p:spPr>
            <a:xfrm>
              <a:off x="2895337" y="5444632"/>
              <a:ext cx="3908911" cy="468000"/>
            </a:xfrm>
            <a:prstGeom prst="line">
              <a:avLst/>
            </a:prstGeom>
            <a:ln w="82550"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79512" y="4077071"/>
              <a:ext cx="381642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70000"/>
                </a:lnSpc>
              </a:pPr>
              <a:r>
                <a:rPr lang="ru-RU" sz="1600" b="1" i="1" dirty="0" smtClean="0">
                  <a:latin typeface="Georgia" panose="02040502050405020303" pitchFamily="18" charset="0"/>
                </a:rPr>
                <a:t>р</a:t>
              </a:r>
              <a:r>
                <a:rPr lang="ru-RU" sz="1600" b="1" dirty="0" smtClean="0"/>
                <a:t> =</a:t>
              </a:r>
              <a:r>
                <a:rPr lang="ru-RU" b="1" dirty="0" smtClean="0"/>
                <a:t> </a:t>
              </a:r>
              <a:r>
                <a:rPr lang="ru-RU" b="1" spc="-300" baseline="32000" dirty="0">
                  <a:sym typeface="Symbol"/>
                </a:rPr>
                <a:t>1</a:t>
              </a:r>
              <a:r>
                <a:rPr lang="en-US" sz="2000" b="1" i="1" spc="-300" dirty="0" smtClean="0">
                  <a:latin typeface="Georgia" panose="02040502050405020303" pitchFamily="18" charset="0"/>
                  <a:sym typeface="Symbol"/>
                </a:rPr>
                <a:t>/</a:t>
              </a:r>
              <a:r>
                <a:rPr lang="ru-RU" b="1" spc="-300" baseline="-36000" dirty="0" smtClean="0">
                  <a:sym typeface="Symbol"/>
                </a:rPr>
                <a:t>4</a:t>
              </a:r>
              <a:r>
                <a:rPr lang="ru-RU" b="1" spc="-200" baseline="-36000" dirty="0" smtClean="0">
                  <a:sym typeface="Symbol"/>
                </a:rPr>
                <a:t> </a:t>
              </a:r>
              <a:r>
                <a:rPr lang="ru-RU" sz="1600" b="1" spc="-200" dirty="0" smtClean="0">
                  <a:sym typeface="Symbol"/>
                </a:rPr>
                <a:t> </a:t>
              </a:r>
              <a:r>
                <a:rPr lang="ru-RU" sz="1600" b="1" i="1" dirty="0" smtClean="0">
                  <a:latin typeface="Georgia" panose="02040502050405020303" pitchFamily="18" charset="0"/>
                  <a:sym typeface="Symbol"/>
                </a:rPr>
                <a:t>р</a:t>
              </a:r>
              <a:r>
                <a:rPr lang="ru-RU" sz="1600" b="1" baseline="-28000" dirty="0" smtClean="0">
                  <a:sym typeface="Symbol"/>
                </a:rPr>
                <a:t>0</a:t>
              </a:r>
              <a:r>
                <a:rPr lang="ru-RU" sz="1600" b="1" dirty="0" smtClean="0">
                  <a:sym typeface="Symbol"/>
                </a:rPr>
                <a:t> = </a:t>
              </a:r>
              <a:r>
                <a:rPr lang="ru-RU" sz="1600" b="1" dirty="0" smtClean="0"/>
                <a:t>0,22 </a:t>
              </a:r>
              <a:r>
                <a:rPr lang="en-US" sz="1600" b="1" dirty="0" smtClean="0"/>
                <a:t>bar</a:t>
              </a:r>
              <a:r>
                <a:rPr lang="ru-RU" sz="1600" b="1" dirty="0" smtClean="0"/>
                <a:t>, </a:t>
              </a:r>
              <a:r>
                <a:rPr lang="ru-RU" sz="1600" b="1" dirty="0" smtClean="0">
                  <a:sym typeface="Symbol"/>
                </a:rPr>
                <a:t> = </a:t>
              </a:r>
              <a:r>
                <a:rPr lang="ru-RU" b="1" spc="-300" baseline="32000" dirty="0" smtClean="0">
                  <a:sym typeface="Symbol"/>
                </a:rPr>
                <a:t>1</a:t>
              </a:r>
              <a:r>
                <a:rPr lang="en-US" sz="2000" b="1" i="1" spc="-300" dirty="0" smtClean="0">
                  <a:latin typeface="Georgia" panose="02040502050405020303" pitchFamily="18" charset="0"/>
                  <a:sym typeface="Symbol"/>
                </a:rPr>
                <a:t>/</a:t>
              </a:r>
              <a:r>
                <a:rPr lang="ru-RU" b="1" spc="-300" baseline="-38000" dirty="0" smtClean="0">
                  <a:sym typeface="Symbol"/>
                </a:rPr>
                <a:t>3</a:t>
              </a:r>
              <a:r>
                <a:rPr lang="ru-RU" sz="1600" b="1" dirty="0" smtClean="0">
                  <a:sym typeface="Symbol"/>
                </a:rPr>
                <a:t> </a:t>
              </a:r>
              <a:r>
                <a:rPr lang="ru-RU" sz="1600" b="1" dirty="0">
                  <a:latin typeface="Georgia" panose="02040502050405020303" pitchFamily="18" charset="0"/>
                  <a:sym typeface="Symbol"/>
                </a:rPr>
                <a:t></a:t>
              </a:r>
              <a:r>
                <a:rPr lang="ru-RU" sz="1600" b="1" baseline="-28000" dirty="0" smtClean="0">
                  <a:sym typeface="Symbol"/>
                </a:rPr>
                <a:t>0</a:t>
              </a:r>
              <a:r>
                <a:rPr lang="ru-RU" sz="1600" b="1" dirty="0" smtClean="0">
                  <a:sym typeface="Symbol"/>
                </a:rPr>
                <a:t> = 0,36 кг</a:t>
              </a:r>
              <a:r>
                <a:rPr lang="en-US" sz="1600" b="1" dirty="0" smtClean="0">
                  <a:sym typeface="Symbol"/>
                </a:rPr>
                <a:t>/m</a:t>
              </a:r>
              <a:r>
                <a:rPr lang="en-US" sz="1600" b="1" baseline="30000" dirty="0" smtClean="0">
                  <a:sym typeface="Symbol"/>
                </a:rPr>
                <a:t>3</a:t>
              </a:r>
              <a:r>
                <a:rPr lang="ru-RU" sz="1600" b="1" dirty="0" smtClean="0"/>
                <a:t> </a:t>
              </a:r>
              <a:endParaRPr lang="en-US" sz="1600" b="1" dirty="0"/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>
              <a:off x="4140268" y="4378356"/>
              <a:ext cx="1227084" cy="1044000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Прямая соединительная линия 25"/>
          <p:cNvCxnSpPr/>
          <p:nvPr/>
        </p:nvCxnSpPr>
        <p:spPr>
          <a:xfrm>
            <a:off x="2915816" y="5448030"/>
            <a:ext cx="4309868" cy="501250"/>
          </a:xfrm>
          <a:prstGeom prst="line">
            <a:avLst/>
          </a:prstGeom>
          <a:ln w="571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2895337" y="5477882"/>
            <a:ext cx="1964695" cy="471397"/>
          </a:xfrm>
          <a:prstGeom prst="line">
            <a:avLst/>
          </a:prstGeom>
          <a:ln w="5715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4860032" y="5949279"/>
            <a:ext cx="2412000" cy="0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1210" y="1628800"/>
            <a:ext cx="38607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1" dirty="0">
                <a:sym typeface="Symbol"/>
              </a:rPr>
              <a:t> </a:t>
            </a:r>
            <a:r>
              <a:rPr lang="ru-RU" b="1" dirty="0" smtClean="0">
                <a:sym typeface="Symbol"/>
              </a:rPr>
              <a:t>= 0,410</a:t>
            </a:r>
            <a:r>
              <a:rPr lang="ru-RU" b="1" baseline="30000" dirty="0" smtClean="0">
                <a:sym typeface="Symbol"/>
              </a:rPr>
              <a:t>5</a:t>
            </a:r>
            <a:r>
              <a:rPr lang="ru-RU" b="1" dirty="0" smtClean="0">
                <a:sym typeface="Symbol"/>
              </a:rPr>
              <a:t> </a:t>
            </a:r>
            <a:r>
              <a:rPr lang="ru-RU" b="1" dirty="0" smtClean="0">
                <a:latin typeface="Georgia" panose="02040502050405020303" pitchFamily="18" charset="0"/>
                <a:sym typeface="Symbol"/>
              </a:rPr>
              <a:t></a:t>
            </a:r>
            <a:r>
              <a:rPr lang="ru-RU" b="1" baseline="-28000" dirty="0">
                <a:sym typeface="Symbol"/>
              </a:rPr>
              <a:t>0</a:t>
            </a:r>
            <a:r>
              <a:rPr lang="ru-RU" b="1" dirty="0">
                <a:sym typeface="Symbol"/>
              </a:rPr>
              <a:t> = </a:t>
            </a:r>
            <a:r>
              <a:rPr lang="ru-RU" b="1" dirty="0" smtClean="0">
                <a:sym typeface="Symbol"/>
              </a:rPr>
              <a:t>0,55</a:t>
            </a:r>
            <a:r>
              <a:rPr lang="ru-RU" b="1" dirty="0">
                <a:sym typeface="Symbol"/>
              </a:rPr>
              <a:t>10</a:t>
            </a:r>
            <a:r>
              <a:rPr lang="ru-RU" b="1" baseline="30000" dirty="0">
                <a:sym typeface="Symbol"/>
              </a:rPr>
              <a:t>5</a:t>
            </a:r>
            <a:r>
              <a:rPr lang="ru-RU" b="1" dirty="0" smtClean="0">
                <a:sym typeface="Symbol"/>
              </a:rPr>
              <a:t> </a:t>
            </a:r>
            <a:r>
              <a:rPr lang="ru-RU" b="1" dirty="0">
                <a:sym typeface="Symbol"/>
              </a:rPr>
              <a:t>кг</a:t>
            </a:r>
            <a:r>
              <a:rPr lang="en-US" b="1" dirty="0">
                <a:sym typeface="Symbol"/>
              </a:rPr>
              <a:t>/m</a:t>
            </a:r>
            <a:r>
              <a:rPr lang="en-US" b="1" baseline="30000" dirty="0">
                <a:sym typeface="Symbol"/>
              </a:rPr>
              <a:t>3</a:t>
            </a:r>
            <a:r>
              <a:rPr lang="ru-RU" b="1" dirty="0"/>
              <a:t> </a:t>
            </a:r>
            <a:endParaRPr lang="ru-RU" dirty="0"/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7863193" y="5388062"/>
            <a:ext cx="0" cy="61200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229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http://g4.s3usercontent.com/u39/photo5F1B/20425491890-0/large.jpg#204254918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450"/>
            <a:ext cx="9139238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447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/>
          <p:cNvGrpSpPr>
            <a:grpSpLocks/>
          </p:cNvGrpSpPr>
          <p:nvPr/>
        </p:nvGrpSpPr>
        <p:grpSpPr bwMode="auto">
          <a:xfrm>
            <a:off x="647700" y="511175"/>
            <a:ext cx="7452692" cy="1262063"/>
            <a:chOff x="647688" y="260648"/>
            <a:chExt cx="7451486" cy="1262063"/>
          </a:xfrm>
        </p:grpSpPr>
        <p:sp>
          <p:nvSpPr>
            <p:cNvPr id="17426" name="Oval 6"/>
            <p:cNvSpPr>
              <a:spLocks noChangeArrowheads="1"/>
            </p:cNvSpPr>
            <p:nvPr/>
          </p:nvSpPr>
          <p:spPr bwMode="auto">
            <a:xfrm>
              <a:off x="1917482" y="889298"/>
              <a:ext cx="107933" cy="10795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>
                <a:latin typeface="Arial" charset="0"/>
                <a:cs typeface="+mn-cs"/>
              </a:endParaRPr>
            </a:p>
          </p:txBody>
        </p:sp>
        <p:grpSp>
          <p:nvGrpSpPr>
            <p:cNvPr id="19524" name="Группа 2"/>
            <p:cNvGrpSpPr>
              <a:grpSpLocks/>
            </p:cNvGrpSpPr>
            <p:nvPr/>
          </p:nvGrpSpPr>
          <p:grpSpPr bwMode="auto">
            <a:xfrm>
              <a:off x="647688" y="260648"/>
              <a:ext cx="7451486" cy="1262063"/>
              <a:chOff x="647688" y="260648"/>
              <a:chExt cx="7451486" cy="1262063"/>
            </a:xfrm>
          </p:grpSpPr>
          <p:sp>
            <p:nvSpPr>
              <p:cNvPr id="19525" name="Rectangle 30"/>
              <p:cNvSpPr>
                <a:spLocks noChangeArrowheads="1"/>
              </p:cNvSpPr>
              <p:nvPr/>
            </p:nvSpPr>
            <p:spPr bwMode="auto">
              <a:xfrm>
                <a:off x="4929188" y="758825"/>
                <a:ext cx="3169986" cy="461665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ru-RU" sz="2400" b="1" dirty="0">
                    <a:solidFill>
                      <a:srgbClr val="0000FF"/>
                    </a:solidFill>
                  </a:rPr>
                  <a:t>DROPLET DEPOSITION</a:t>
                </a:r>
                <a:endParaRPr lang="ru-RU" altLang="ru-RU" sz="24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9526" name="Группа 4"/>
              <p:cNvGrpSpPr>
                <a:grpSpLocks/>
              </p:cNvGrpSpPr>
              <p:nvPr/>
            </p:nvGrpSpPr>
            <p:grpSpPr bwMode="auto">
              <a:xfrm>
                <a:off x="647688" y="260648"/>
                <a:ext cx="4151351" cy="1262063"/>
                <a:chOff x="2540016" y="692696"/>
                <a:chExt cx="4464232" cy="1422400"/>
              </a:xfrm>
            </p:grpSpPr>
            <p:sp>
              <p:nvSpPr>
                <p:cNvPr id="2" name="Line 41"/>
                <p:cNvSpPr>
                  <a:spLocks noChangeShapeType="1"/>
                </p:cNvSpPr>
                <p:nvPr/>
              </p:nvSpPr>
              <p:spPr bwMode="auto">
                <a:xfrm>
                  <a:off x="2845546" y="1771573"/>
                  <a:ext cx="3789254" cy="0"/>
                </a:xfrm>
                <a:prstGeom prst="line">
                  <a:avLst/>
                </a:prstGeom>
                <a:noFill/>
                <a:ln w="76200">
                  <a:solidFill>
                    <a:schemeClr val="tx2">
                      <a:lumMod val="40000"/>
                      <a:lumOff val="6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Arial" charset="0"/>
                    <a:cs typeface="+mn-cs"/>
                  </a:endParaRPr>
                </a:p>
              </p:txBody>
            </p:sp>
            <p:grpSp>
              <p:nvGrpSpPr>
                <p:cNvPr id="19528" name="Группа 3"/>
                <p:cNvGrpSpPr>
                  <a:grpSpLocks/>
                </p:cNvGrpSpPr>
                <p:nvPr/>
              </p:nvGrpSpPr>
              <p:grpSpPr bwMode="auto">
                <a:xfrm>
                  <a:off x="2540016" y="692696"/>
                  <a:ext cx="4464232" cy="1422400"/>
                  <a:chOff x="3800293" y="5056188"/>
                  <a:chExt cx="4464232" cy="1422400"/>
                </a:xfrm>
              </p:grpSpPr>
              <p:sp>
                <p:nvSpPr>
                  <p:cNvPr id="19529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732588" y="5445125"/>
                    <a:ext cx="126365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CC33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grpSp>
                <p:nvGrpSpPr>
                  <p:cNvPr id="19530" name="Группа 2"/>
                  <p:cNvGrpSpPr>
                    <a:grpSpLocks/>
                  </p:cNvGrpSpPr>
                  <p:nvPr/>
                </p:nvGrpSpPr>
                <p:grpSpPr bwMode="auto">
                  <a:xfrm>
                    <a:off x="3800293" y="5056188"/>
                    <a:ext cx="4464232" cy="1422400"/>
                    <a:chOff x="3800293" y="5056188"/>
                    <a:chExt cx="4464232" cy="1422400"/>
                  </a:xfrm>
                </p:grpSpPr>
                <p:sp>
                  <p:nvSpPr>
                    <p:cNvPr id="19531" name="Line 37"/>
                    <p:cNvSpPr>
                      <a:spLocks noChangeShapeType="1"/>
                    </p:cNvSpPr>
                    <p:nvPr/>
                  </p:nvSpPr>
                  <p:spPr bwMode="auto">
                    <a:xfrm rot="10800000" flipV="1">
                      <a:off x="6718300" y="5449888"/>
                      <a:ext cx="0" cy="38417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9532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177088" y="5056188"/>
                      <a:ext cx="504000" cy="41751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ru-RU" altLang="ru-RU" b="1" i="1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v</a:t>
                      </a:r>
                      <a:r>
                        <a:rPr lang="en-US" altLang="ru-RU" b="1" baseline="-25000">
                          <a:solidFill>
                            <a:srgbClr val="FF0000"/>
                          </a:solidFill>
                          <a:latin typeface="Journal"/>
                        </a:rPr>
                        <a:t>D</a:t>
                      </a:r>
                      <a:endParaRPr lang="ru-RU" altLang="ru-RU" b="1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9533" name="Oval 31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6660431" y="5377876"/>
                      <a:ext cx="107950" cy="107950"/>
                    </a:xfrm>
                    <a:prstGeom prst="ellipse">
                      <a:avLst/>
                    </a:prstGeom>
                    <a:solidFill>
                      <a:srgbClr val="558ED5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10800000"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ru-RU" altLang="ru-RU"/>
                    </a:p>
                  </p:txBody>
                </p:sp>
                <p:sp>
                  <p:nvSpPr>
                    <p:cNvPr id="19534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826273" y="5445125"/>
                      <a:ext cx="809624" cy="41592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ru-RU" altLang="ru-RU" b="1" i="1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w</a:t>
                      </a:r>
                      <a:r>
                        <a:rPr lang="ru-RU" altLang="ru-RU" baseline="-25000">
                          <a:solidFill>
                            <a:srgbClr val="FF0000"/>
                          </a:solidFill>
                          <a:latin typeface="Journal"/>
                        </a:rPr>
                        <a:t>2</a:t>
                      </a:r>
                      <a:r>
                        <a:rPr lang="ru-RU" altLang="ru-RU" baseline="-25000">
                          <a:solidFill>
                            <a:srgbClr val="FF0000"/>
                          </a:solidFill>
                          <a:latin typeface="Arial" pitchFamily="34" charset="0"/>
                        </a:rPr>
                        <a:t>3</a:t>
                      </a:r>
                      <a:endParaRPr lang="ru-RU" altLang="ru-RU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9535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3188" y="5349875"/>
                      <a:ext cx="828675" cy="40573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ru-RU" altLang="ru-RU" b="1" i="1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w</a:t>
                      </a:r>
                      <a:r>
                        <a:rPr lang="ru-RU" altLang="ru-RU" baseline="-25000">
                          <a:solidFill>
                            <a:srgbClr val="FF0000"/>
                          </a:solidFill>
                          <a:latin typeface="Journal"/>
                        </a:rPr>
                        <a:t>31</a:t>
                      </a:r>
                      <a:endParaRPr lang="ru-RU" altLang="ru-RU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9536" name="Rectangl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19563" y="6135688"/>
                      <a:ext cx="3787775" cy="342900"/>
                    </a:xfrm>
                    <a:prstGeom prst="rect">
                      <a:avLst/>
                    </a:prstGeom>
                    <a:solidFill>
                      <a:srgbClr val="99CC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ru-RU" altLang="ru-RU"/>
                    </a:p>
                  </p:txBody>
                </p:sp>
                <p:sp>
                  <p:nvSpPr>
                    <p:cNvPr id="17447" name="Freeform 48"/>
                    <p:cNvSpPr>
                      <a:spLocks/>
                    </p:cNvSpPr>
                    <p:nvPr/>
                  </p:nvSpPr>
                  <p:spPr bwMode="auto">
                    <a:xfrm>
                      <a:off x="4184340" y="5759337"/>
                      <a:ext cx="1840007" cy="381095"/>
                    </a:xfrm>
                    <a:custGeom>
                      <a:avLst/>
                      <a:gdLst>
                        <a:gd name="T0" fmla="*/ 0 w 4640"/>
                        <a:gd name="T1" fmla="*/ 2147483647 h 480"/>
                        <a:gd name="T2" fmla="*/ 2147483647 w 4640"/>
                        <a:gd name="T3" fmla="*/ 2147483647 h 480"/>
                        <a:gd name="T4" fmla="*/ 2147483647 w 4640"/>
                        <a:gd name="T5" fmla="*/ 2147483647 h 480"/>
                        <a:gd name="T6" fmla="*/ 2147483647 w 4640"/>
                        <a:gd name="T7" fmla="*/ 2147483647 h 480"/>
                        <a:gd name="T8" fmla="*/ 2147483647 w 4640"/>
                        <a:gd name="T9" fmla="*/ 2147483647 h 480"/>
                        <a:gd name="T10" fmla="*/ 2147483647 w 4640"/>
                        <a:gd name="T11" fmla="*/ 2147483647 h 480"/>
                        <a:gd name="T12" fmla="*/ 2147483647 w 4640"/>
                        <a:gd name="T13" fmla="*/ 2147483647 h 480"/>
                        <a:gd name="T14" fmla="*/ 2147483647 w 4640"/>
                        <a:gd name="T15" fmla="*/ 2147483647 h 480"/>
                        <a:gd name="T16" fmla="*/ 2147483647 w 4640"/>
                        <a:gd name="T17" fmla="*/ 2147483647 h 480"/>
                        <a:gd name="T18" fmla="*/ 2147483647 w 4640"/>
                        <a:gd name="T19" fmla="*/ 2147483647 h 480"/>
                        <a:gd name="T20" fmla="*/ 2147483647 w 4640"/>
                        <a:gd name="T21" fmla="*/ 2147483647 h 480"/>
                        <a:gd name="T22" fmla="*/ 2147483647 w 4640"/>
                        <a:gd name="T23" fmla="*/ 2147483647 h 480"/>
                        <a:gd name="T24" fmla="*/ 2147483647 w 4640"/>
                        <a:gd name="T25" fmla="*/ 2147483647 h 480"/>
                        <a:gd name="T26" fmla="*/ 2147483647 w 4640"/>
                        <a:gd name="T27" fmla="*/ 2147483647 h 480"/>
                        <a:gd name="T28" fmla="*/ 2147483647 w 4640"/>
                        <a:gd name="T29" fmla="*/ 2147483647 h 480"/>
                        <a:gd name="T30" fmla="*/ 2147483647 w 4640"/>
                        <a:gd name="T31" fmla="*/ 2147483647 h 480"/>
                        <a:gd name="T32" fmla="*/ 2147483647 w 4640"/>
                        <a:gd name="T33" fmla="*/ 2147483647 h 480"/>
                        <a:gd name="T34" fmla="*/ 2147483647 w 4640"/>
                        <a:gd name="T35" fmla="*/ 2147483647 h 480"/>
                        <a:gd name="T36" fmla="*/ 2147483647 w 4640"/>
                        <a:gd name="T37" fmla="*/ 2147483647 h 48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4640"/>
                        <a:gd name="T58" fmla="*/ 0 h 480"/>
                        <a:gd name="T59" fmla="*/ 4640 w 4640"/>
                        <a:gd name="T60" fmla="*/ 480 h 48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4640" h="480">
                          <a:moveTo>
                            <a:pt x="0" y="423"/>
                          </a:moveTo>
                          <a:cubicBezTo>
                            <a:pt x="233" y="213"/>
                            <a:pt x="467" y="3"/>
                            <a:pt x="560" y="3"/>
                          </a:cubicBezTo>
                          <a:cubicBezTo>
                            <a:pt x="653" y="3"/>
                            <a:pt x="497" y="383"/>
                            <a:pt x="560" y="423"/>
                          </a:cubicBezTo>
                          <a:cubicBezTo>
                            <a:pt x="623" y="463"/>
                            <a:pt x="863" y="240"/>
                            <a:pt x="940" y="243"/>
                          </a:cubicBezTo>
                          <a:cubicBezTo>
                            <a:pt x="1017" y="246"/>
                            <a:pt x="947" y="440"/>
                            <a:pt x="1020" y="443"/>
                          </a:cubicBezTo>
                          <a:cubicBezTo>
                            <a:pt x="1093" y="446"/>
                            <a:pt x="1310" y="263"/>
                            <a:pt x="1380" y="263"/>
                          </a:cubicBezTo>
                          <a:cubicBezTo>
                            <a:pt x="1450" y="263"/>
                            <a:pt x="1333" y="480"/>
                            <a:pt x="1440" y="443"/>
                          </a:cubicBezTo>
                          <a:cubicBezTo>
                            <a:pt x="1547" y="406"/>
                            <a:pt x="1917" y="43"/>
                            <a:pt x="2020" y="43"/>
                          </a:cubicBezTo>
                          <a:cubicBezTo>
                            <a:pt x="2123" y="43"/>
                            <a:pt x="1973" y="416"/>
                            <a:pt x="2060" y="443"/>
                          </a:cubicBezTo>
                          <a:cubicBezTo>
                            <a:pt x="2147" y="470"/>
                            <a:pt x="2443" y="203"/>
                            <a:pt x="2540" y="203"/>
                          </a:cubicBezTo>
                          <a:cubicBezTo>
                            <a:pt x="2637" y="203"/>
                            <a:pt x="2550" y="433"/>
                            <a:pt x="2640" y="443"/>
                          </a:cubicBezTo>
                          <a:cubicBezTo>
                            <a:pt x="2730" y="453"/>
                            <a:pt x="2983" y="266"/>
                            <a:pt x="3080" y="263"/>
                          </a:cubicBezTo>
                          <a:cubicBezTo>
                            <a:pt x="3177" y="260"/>
                            <a:pt x="3100" y="466"/>
                            <a:pt x="3220" y="423"/>
                          </a:cubicBezTo>
                          <a:cubicBezTo>
                            <a:pt x="3340" y="380"/>
                            <a:pt x="3707" y="6"/>
                            <a:pt x="3800" y="3"/>
                          </a:cubicBezTo>
                          <a:cubicBezTo>
                            <a:pt x="3893" y="0"/>
                            <a:pt x="3723" y="356"/>
                            <a:pt x="3780" y="403"/>
                          </a:cubicBezTo>
                          <a:cubicBezTo>
                            <a:pt x="3837" y="450"/>
                            <a:pt x="4067" y="280"/>
                            <a:pt x="4140" y="283"/>
                          </a:cubicBezTo>
                          <a:cubicBezTo>
                            <a:pt x="4213" y="286"/>
                            <a:pt x="4150" y="426"/>
                            <a:pt x="4220" y="423"/>
                          </a:cubicBezTo>
                          <a:cubicBezTo>
                            <a:pt x="4290" y="420"/>
                            <a:pt x="4490" y="260"/>
                            <a:pt x="4560" y="263"/>
                          </a:cubicBezTo>
                          <a:cubicBezTo>
                            <a:pt x="4630" y="266"/>
                            <a:pt x="4627" y="413"/>
                            <a:pt x="4640" y="443"/>
                          </a:cubicBezTo>
                        </a:path>
                      </a:pathLst>
                    </a:custGeom>
                    <a:solidFill>
                      <a:schemeClr val="tx2">
                        <a:lumMod val="40000"/>
                        <a:lumOff val="60000"/>
                      </a:schemeClr>
                    </a:solidFill>
                    <a:ln w="9525"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ru-RU">
                        <a:latin typeface="Arial" charset="0"/>
                        <a:cs typeface="+mn-cs"/>
                      </a:endParaRPr>
                    </a:p>
                  </p:txBody>
                </p:sp>
                <p:sp>
                  <p:nvSpPr>
                    <p:cNvPr id="3" name="Freeform 49"/>
                    <p:cNvSpPr>
                      <a:spLocks/>
                    </p:cNvSpPr>
                    <p:nvPr/>
                  </p:nvSpPr>
                  <p:spPr bwMode="auto">
                    <a:xfrm>
                      <a:off x="6085794" y="5784386"/>
                      <a:ext cx="1797335" cy="356047"/>
                    </a:xfrm>
                    <a:custGeom>
                      <a:avLst/>
                      <a:gdLst>
                        <a:gd name="T0" fmla="*/ 0 w 4640"/>
                        <a:gd name="T1" fmla="*/ 2147483647 h 480"/>
                        <a:gd name="T2" fmla="*/ 2147483647 w 4640"/>
                        <a:gd name="T3" fmla="*/ 2147483647 h 480"/>
                        <a:gd name="T4" fmla="*/ 2147483647 w 4640"/>
                        <a:gd name="T5" fmla="*/ 2147483647 h 480"/>
                        <a:gd name="T6" fmla="*/ 2147483647 w 4640"/>
                        <a:gd name="T7" fmla="*/ 2147483647 h 480"/>
                        <a:gd name="T8" fmla="*/ 2147483647 w 4640"/>
                        <a:gd name="T9" fmla="*/ 2147483647 h 480"/>
                        <a:gd name="T10" fmla="*/ 2147483647 w 4640"/>
                        <a:gd name="T11" fmla="*/ 2147483647 h 480"/>
                        <a:gd name="T12" fmla="*/ 2147483647 w 4640"/>
                        <a:gd name="T13" fmla="*/ 2147483647 h 480"/>
                        <a:gd name="T14" fmla="*/ 2147483647 w 4640"/>
                        <a:gd name="T15" fmla="*/ 2147483647 h 480"/>
                        <a:gd name="T16" fmla="*/ 2147483647 w 4640"/>
                        <a:gd name="T17" fmla="*/ 2147483647 h 480"/>
                        <a:gd name="T18" fmla="*/ 2147483647 w 4640"/>
                        <a:gd name="T19" fmla="*/ 2147483647 h 480"/>
                        <a:gd name="T20" fmla="*/ 2147483647 w 4640"/>
                        <a:gd name="T21" fmla="*/ 2147483647 h 480"/>
                        <a:gd name="T22" fmla="*/ 2147483647 w 4640"/>
                        <a:gd name="T23" fmla="*/ 2147483647 h 480"/>
                        <a:gd name="T24" fmla="*/ 2147483647 w 4640"/>
                        <a:gd name="T25" fmla="*/ 2147483647 h 480"/>
                        <a:gd name="T26" fmla="*/ 2147483647 w 4640"/>
                        <a:gd name="T27" fmla="*/ 2147483647 h 480"/>
                        <a:gd name="T28" fmla="*/ 2147483647 w 4640"/>
                        <a:gd name="T29" fmla="*/ 2147483647 h 480"/>
                        <a:gd name="T30" fmla="*/ 2147483647 w 4640"/>
                        <a:gd name="T31" fmla="*/ 2147483647 h 480"/>
                        <a:gd name="T32" fmla="*/ 2147483647 w 4640"/>
                        <a:gd name="T33" fmla="*/ 2147483647 h 480"/>
                        <a:gd name="T34" fmla="*/ 2147483647 w 4640"/>
                        <a:gd name="T35" fmla="*/ 2147483647 h 480"/>
                        <a:gd name="T36" fmla="*/ 2147483647 w 4640"/>
                        <a:gd name="T37" fmla="*/ 2147483647 h 480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4640"/>
                        <a:gd name="T58" fmla="*/ 0 h 480"/>
                        <a:gd name="T59" fmla="*/ 4640 w 4640"/>
                        <a:gd name="T60" fmla="*/ 480 h 480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4640" h="480">
                          <a:moveTo>
                            <a:pt x="0" y="423"/>
                          </a:moveTo>
                          <a:cubicBezTo>
                            <a:pt x="233" y="213"/>
                            <a:pt x="467" y="3"/>
                            <a:pt x="560" y="3"/>
                          </a:cubicBezTo>
                          <a:cubicBezTo>
                            <a:pt x="653" y="3"/>
                            <a:pt x="497" y="383"/>
                            <a:pt x="560" y="423"/>
                          </a:cubicBezTo>
                          <a:cubicBezTo>
                            <a:pt x="623" y="463"/>
                            <a:pt x="863" y="240"/>
                            <a:pt x="940" y="243"/>
                          </a:cubicBezTo>
                          <a:cubicBezTo>
                            <a:pt x="1017" y="246"/>
                            <a:pt x="947" y="440"/>
                            <a:pt x="1020" y="443"/>
                          </a:cubicBezTo>
                          <a:cubicBezTo>
                            <a:pt x="1093" y="446"/>
                            <a:pt x="1310" y="263"/>
                            <a:pt x="1380" y="263"/>
                          </a:cubicBezTo>
                          <a:cubicBezTo>
                            <a:pt x="1450" y="263"/>
                            <a:pt x="1333" y="480"/>
                            <a:pt x="1440" y="443"/>
                          </a:cubicBezTo>
                          <a:cubicBezTo>
                            <a:pt x="1547" y="406"/>
                            <a:pt x="1917" y="43"/>
                            <a:pt x="2020" y="43"/>
                          </a:cubicBezTo>
                          <a:cubicBezTo>
                            <a:pt x="2123" y="43"/>
                            <a:pt x="1973" y="416"/>
                            <a:pt x="2060" y="443"/>
                          </a:cubicBezTo>
                          <a:cubicBezTo>
                            <a:pt x="2147" y="470"/>
                            <a:pt x="2443" y="203"/>
                            <a:pt x="2540" y="203"/>
                          </a:cubicBezTo>
                          <a:cubicBezTo>
                            <a:pt x="2637" y="203"/>
                            <a:pt x="2550" y="433"/>
                            <a:pt x="2640" y="443"/>
                          </a:cubicBezTo>
                          <a:cubicBezTo>
                            <a:pt x="2730" y="453"/>
                            <a:pt x="2983" y="266"/>
                            <a:pt x="3080" y="263"/>
                          </a:cubicBezTo>
                          <a:cubicBezTo>
                            <a:pt x="3177" y="260"/>
                            <a:pt x="3100" y="466"/>
                            <a:pt x="3220" y="423"/>
                          </a:cubicBezTo>
                          <a:cubicBezTo>
                            <a:pt x="3340" y="380"/>
                            <a:pt x="3707" y="6"/>
                            <a:pt x="3800" y="3"/>
                          </a:cubicBezTo>
                          <a:cubicBezTo>
                            <a:pt x="3893" y="0"/>
                            <a:pt x="3723" y="356"/>
                            <a:pt x="3780" y="403"/>
                          </a:cubicBezTo>
                          <a:cubicBezTo>
                            <a:pt x="3837" y="450"/>
                            <a:pt x="4067" y="280"/>
                            <a:pt x="4140" y="283"/>
                          </a:cubicBezTo>
                          <a:cubicBezTo>
                            <a:pt x="4213" y="286"/>
                            <a:pt x="4150" y="426"/>
                            <a:pt x="4220" y="423"/>
                          </a:cubicBezTo>
                          <a:cubicBezTo>
                            <a:pt x="4290" y="420"/>
                            <a:pt x="4490" y="260"/>
                            <a:pt x="4560" y="263"/>
                          </a:cubicBezTo>
                          <a:cubicBezTo>
                            <a:pt x="4630" y="266"/>
                            <a:pt x="4627" y="413"/>
                            <a:pt x="4640" y="443"/>
                          </a:cubicBezTo>
                        </a:path>
                      </a:pathLst>
                    </a:custGeom>
                    <a:solidFill>
                      <a:srgbClr val="ABC8EB"/>
                    </a:solidFill>
                    <a:ln w="9525"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ru-RU">
                        <a:latin typeface="Arial" charset="0"/>
                        <a:cs typeface="+mn-cs"/>
                      </a:endParaRPr>
                    </a:p>
                  </p:txBody>
                </p:sp>
                <p:sp>
                  <p:nvSpPr>
                    <p:cNvPr id="1953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36650" y="5241760"/>
                      <a:ext cx="0" cy="52546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  <p:sp>
                  <p:nvSpPr>
                    <p:cNvPr id="19540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991878" y="5444789"/>
                      <a:ext cx="766762" cy="3492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r>
                        <a:rPr lang="ru-RU" altLang="ru-RU" b="1" i="1">
                          <a:solidFill>
                            <a:srgbClr val="FF0000"/>
                          </a:solidFill>
                          <a:latin typeface="Georgia" pitchFamily="18" charset="0"/>
                        </a:rPr>
                        <a:t>v</a:t>
                      </a:r>
                      <a:r>
                        <a:rPr lang="en-US" altLang="ru-RU" baseline="-25000">
                          <a:solidFill>
                            <a:srgbClr val="FF0000"/>
                          </a:solidFill>
                          <a:latin typeface="Arial" pitchFamily="34" charset="0"/>
                        </a:rPr>
                        <a:t>G</a:t>
                      </a:r>
                      <a:endParaRPr lang="ru-RU" altLang="ru-RU">
                        <a:latin typeface="Arial" pitchFamily="34" charset="0"/>
                      </a:endParaRPr>
                    </a:p>
                  </p:txBody>
                </p:sp>
                <p:cxnSp>
                  <p:nvCxnSpPr>
                    <p:cNvPr id="42" name="Прямая соединительная линия 41"/>
                    <p:cNvCxnSpPr/>
                    <p:nvPr/>
                  </p:nvCxnSpPr>
                  <p:spPr>
                    <a:xfrm>
                      <a:off x="3989756" y="5993719"/>
                      <a:ext cx="4274005" cy="0"/>
                    </a:xfrm>
                    <a:prstGeom prst="line">
                      <a:avLst/>
                    </a:prstGeom>
                    <a:ln w="28575">
                      <a:solidFill>
                        <a:srgbClr val="0000FF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9542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00293" y="5529272"/>
                      <a:ext cx="1200111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C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ru-RU"/>
                    </a:p>
                  </p:txBody>
                </p:sp>
              </p:grpSp>
            </p:grpSp>
          </p:grpSp>
        </p:grpSp>
      </p:grp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395288" y="1844824"/>
            <a:ext cx="8748713" cy="1257300"/>
            <a:chOff x="395288" y="1917803"/>
            <a:chExt cx="8671214" cy="1257347"/>
          </a:xfrm>
        </p:grpSpPr>
        <p:sp>
          <p:nvSpPr>
            <p:cNvPr id="19504" name="Rectangle 57"/>
            <p:cNvSpPr>
              <a:spLocks noChangeArrowheads="1"/>
            </p:cNvSpPr>
            <p:nvPr/>
          </p:nvSpPr>
          <p:spPr bwMode="auto">
            <a:xfrm>
              <a:off x="4677742" y="2276872"/>
              <a:ext cx="4388760" cy="8310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ru-RU" sz="2400" b="1" dirty="0">
                  <a:solidFill>
                    <a:srgbClr val="0000FF"/>
                  </a:solidFill>
                </a:rPr>
                <a:t>ENTRAINMENT </a:t>
              </a:r>
              <a:r>
                <a:rPr lang="en-US" altLang="ru-RU" sz="2400" b="1" dirty="0" smtClean="0">
                  <a:solidFill>
                    <a:srgbClr val="0000FF"/>
                  </a:solidFill>
                </a:rPr>
                <a:t>of </a:t>
              </a:r>
              <a:r>
                <a:rPr lang="en-US" altLang="ru-RU" sz="2400" b="1" dirty="0">
                  <a:solidFill>
                    <a:srgbClr val="0000FF"/>
                  </a:solidFill>
                </a:rPr>
                <a:t>Microdroplets from the water surface</a:t>
              </a:r>
            </a:p>
          </p:txBody>
        </p:sp>
        <p:grpSp>
          <p:nvGrpSpPr>
            <p:cNvPr id="19505" name="Группа 37"/>
            <p:cNvGrpSpPr>
              <a:grpSpLocks/>
            </p:cNvGrpSpPr>
            <p:nvPr/>
          </p:nvGrpSpPr>
          <p:grpSpPr bwMode="auto">
            <a:xfrm>
              <a:off x="395288" y="1917803"/>
              <a:ext cx="4370387" cy="1257347"/>
              <a:chOff x="922338" y="802474"/>
              <a:chExt cx="4370387" cy="1258101"/>
            </a:xfrm>
          </p:grpSpPr>
          <p:sp>
            <p:nvSpPr>
              <p:cNvPr id="19506" name="Text Box 19"/>
              <p:cNvSpPr txBox="1">
                <a:spLocks noChangeArrowheads="1"/>
              </p:cNvSpPr>
              <p:nvPr/>
            </p:nvSpPr>
            <p:spPr bwMode="auto">
              <a:xfrm>
                <a:off x="4479922" y="1500053"/>
                <a:ext cx="812800" cy="23811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ru-RU" sz="1400">
                    <a:solidFill>
                      <a:srgbClr val="000000"/>
                    </a:solidFill>
                    <a:latin typeface="Arial" pitchFamily="34" charset="0"/>
                  </a:rPr>
                  <a:t>Film</a:t>
                </a:r>
                <a:endParaRPr lang="ru-RU" altLang="ru-RU" sz="1400">
                  <a:latin typeface="Arial" pitchFamily="34" charset="0"/>
                </a:endParaRPr>
              </a:p>
            </p:txBody>
          </p:sp>
          <p:grpSp>
            <p:nvGrpSpPr>
              <p:cNvPr id="19507" name="Группа 71"/>
              <p:cNvGrpSpPr>
                <a:grpSpLocks/>
              </p:cNvGrpSpPr>
              <p:nvPr/>
            </p:nvGrpSpPr>
            <p:grpSpPr bwMode="auto">
              <a:xfrm>
                <a:off x="1055688" y="869147"/>
                <a:ext cx="4059237" cy="1191428"/>
                <a:chOff x="2716213" y="4811713"/>
                <a:chExt cx="4059237" cy="1191471"/>
              </a:xfrm>
            </p:grpSpPr>
            <p:sp>
              <p:nvSpPr>
                <p:cNvPr id="19512" name="Oval 31"/>
                <p:cNvSpPr>
                  <a:spLocks noChangeArrowheads="1"/>
                </p:cNvSpPr>
                <p:nvPr/>
              </p:nvSpPr>
              <p:spPr bwMode="auto">
                <a:xfrm flipV="1">
                  <a:off x="4438650" y="5154613"/>
                  <a:ext cx="107950" cy="107950"/>
                </a:xfrm>
                <a:prstGeom prst="ellipse">
                  <a:avLst/>
                </a:prstGeom>
                <a:solidFill>
                  <a:srgbClr val="3399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ru-RU" altLang="ru-RU"/>
                </a:p>
              </p:txBody>
            </p:sp>
            <p:sp>
              <p:nvSpPr>
                <p:cNvPr id="1951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5991225" y="4811713"/>
                  <a:ext cx="784225" cy="31432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ru-RU" altLang="ru-RU" b="1" i="1">
                      <a:solidFill>
                        <a:srgbClr val="FF0000"/>
                      </a:solidFill>
                      <a:latin typeface="Georgia" pitchFamily="18" charset="0"/>
                    </a:rPr>
                    <a:t>v</a:t>
                  </a:r>
                  <a:r>
                    <a:rPr lang="ru-RU" altLang="ru-RU" baseline="-25000">
                      <a:solidFill>
                        <a:srgbClr val="FF0000"/>
                      </a:solidFill>
                      <a:latin typeface="Journal"/>
                    </a:rPr>
                    <a:t>3</a:t>
                  </a:r>
                  <a:endParaRPr lang="ru-RU" altLang="ru-RU">
                    <a:latin typeface="Arial" pitchFamily="34" charset="0"/>
                  </a:endParaRPr>
                </a:p>
              </p:txBody>
            </p:sp>
            <p:sp>
              <p:nvSpPr>
                <p:cNvPr id="195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815359" y="4816120"/>
                  <a:ext cx="828675" cy="3440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ru-RU" altLang="ru-RU" b="1" i="1">
                      <a:solidFill>
                        <a:srgbClr val="FF0000"/>
                      </a:solidFill>
                      <a:latin typeface="Georgia" pitchFamily="18" charset="0"/>
                    </a:rPr>
                    <a:t>w</a:t>
                  </a:r>
                  <a:r>
                    <a:rPr lang="ru-RU" altLang="ru-RU" baseline="-25000">
                      <a:solidFill>
                        <a:srgbClr val="FF0000"/>
                      </a:solidFill>
                      <a:latin typeface="Journal"/>
                    </a:rPr>
                    <a:t>32</a:t>
                  </a:r>
                  <a:endParaRPr lang="ru-RU" altLang="ru-RU">
                    <a:latin typeface="Arial" pitchFamily="34" charset="0"/>
                  </a:endParaRPr>
                </a:p>
              </p:txBody>
            </p:sp>
            <p:sp>
              <p:nvSpPr>
                <p:cNvPr id="195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923506" y="4960937"/>
                  <a:ext cx="846137" cy="3429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ru-RU" altLang="ru-RU" b="1" i="1">
                      <a:solidFill>
                        <a:srgbClr val="FF0000"/>
                      </a:solidFill>
                      <a:latin typeface="Georgia" pitchFamily="18" charset="0"/>
                    </a:rPr>
                    <a:t>w</a:t>
                  </a:r>
                  <a:r>
                    <a:rPr lang="ru-RU" altLang="ru-RU" baseline="-25000">
                      <a:solidFill>
                        <a:srgbClr val="FF0000"/>
                      </a:solidFill>
                      <a:latin typeface="Journal"/>
                    </a:rPr>
                    <a:t>31</a:t>
                  </a:r>
                  <a:endParaRPr lang="ru-RU" altLang="ru-RU">
                    <a:latin typeface="Arial" pitchFamily="34" charset="0"/>
                  </a:endParaRPr>
                </a:p>
              </p:txBody>
            </p:sp>
            <p:sp>
              <p:nvSpPr>
                <p:cNvPr id="195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5381625" y="5208588"/>
                  <a:ext cx="850900" cy="0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9517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5353050" y="4902126"/>
                  <a:ext cx="0" cy="360229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52" name="Rectangle 40"/>
                <p:cNvSpPr>
                  <a:spLocks noChangeArrowheads="1"/>
                </p:cNvSpPr>
                <p:nvPr/>
              </p:nvSpPr>
              <p:spPr bwMode="auto">
                <a:xfrm>
                  <a:off x="2716213" y="5510728"/>
                  <a:ext cx="3870325" cy="492456"/>
                </a:xfrm>
                <a:prstGeom prst="rect">
                  <a:avLst/>
                </a:prstGeom>
                <a:solidFill>
                  <a:srgbClr val="99CCFF"/>
                </a:solidFill>
                <a:ln w="9525">
                  <a:solidFill>
                    <a:schemeClr val="tx2">
                      <a:lumMod val="40000"/>
                      <a:lumOff val="60000"/>
                    </a:schemeClr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auto">
                <a:xfrm>
                  <a:off x="2732088" y="5475779"/>
                  <a:ext cx="3875087" cy="0"/>
                </a:xfrm>
                <a:prstGeom prst="line">
                  <a:avLst/>
                </a:prstGeom>
                <a:noFill/>
                <a:ln w="76200">
                  <a:solidFill>
                    <a:schemeClr val="tx2">
                      <a:lumMod val="40000"/>
                      <a:lumOff val="60000"/>
                    </a:schemeClr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54" name="Freeform 48"/>
                <p:cNvSpPr>
                  <a:spLocks/>
                </p:cNvSpPr>
                <p:nvPr/>
              </p:nvSpPr>
              <p:spPr bwMode="auto">
                <a:xfrm>
                  <a:off x="2782888" y="5318510"/>
                  <a:ext cx="1879600" cy="142971"/>
                </a:xfrm>
                <a:custGeom>
                  <a:avLst/>
                  <a:gdLst>
                    <a:gd name="T0" fmla="*/ 0 w 4640"/>
                    <a:gd name="T1" fmla="*/ 2147483647 h 480"/>
                    <a:gd name="T2" fmla="*/ 2147483647 w 4640"/>
                    <a:gd name="T3" fmla="*/ 2147483647 h 480"/>
                    <a:gd name="T4" fmla="*/ 2147483647 w 4640"/>
                    <a:gd name="T5" fmla="*/ 2147483647 h 480"/>
                    <a:gd name="T6" fmla="*/ 2147483647 w 4640"/>
                    <a:gd name="T7" fmla="*/ 2147483647 h 480"/>
                    <a:gd name="T8" fmla="*/ 2147483647 w 4640"/>
                    <a:gd name="T9" fmla="*/ 2147483647 h 480"/>
                    <a:gd name="T10" fmla="*/ 2147483647 w 4640"/>
                    <a:gd name="T11" fmla="*/ 2147483647 h 480"/>
                    <a:gd name="T12" fmla="*/ 2147483647 w 4640"/>
                    <a:gd name="T13" fmla="*/ 2147483647 h 480"/>
                    <a:gd name="T14" fmla="*/ 2147483647 w 4640"/>
                    <a:gd name="T15" fmla="*/ 2147483647 h 480"/>
                    <a:gd name="T16" fmla="*/ 2147483647 w 4640"/>
                    <a:gd name="T17" fmla="*/ 2147483647 h 480"/>
                    <a:gd name="T18" fmla="*/ 2147483647 w 4640"/>
                    <a:gd name="T19" fmla="*/ 2147483647 h 480"/>
                    <a:gd name="T20" fmla="*/ 2147483647 w 4640"/>
                    <a:gd name="T21" fmla="*/ 2147483647 h 480"/>
                    <a:gd name="T22" fmla="*/ 2147483647 w 4640"/>
                    <a:gd name="T23" fmla="*/ 2147483647 h 480"/>
                    <a:gd name="T24" fmla="*/ 2147483647 w 4640"/>
                    <a:gd name="T25" fmla="*/ 2147483647 h 480"/>
                    <a:gd name="T26" fmla="*/ 2147483647 w 4640"/>
                    <a:gd name="T27" fmla="*/ 2147483647 h 480"/>
                    <a:gd name="T28" fmla="*/ 2147483647 w 4640"/>
                    <a:gd name="T29" fmla="*/ 2147483647 h 480"/>
                    <a:gd name="T30" fmla="*/ 2147483647 w 4640"/>
                    <a:gd name="T31" fmla="*/ 2147483647 h 480"/>
                    <a:gd name="T32" fmla="*/ 2147483647 w 4640"/>
                    <a:gd name="T33" fmla="*/ 2147483647 h 480"/>
                    <a:gd name="T34" fmla="*/ 2147483647 w 4640"/>
                    <a:gd name="T35" fmla="*/ 2147483647 h 480"/>
                    <a:gd name="T36" fmla="*/ 2147483647 w 4640"/>
                    <a:gd name="T37" fmla="*/ 2147483647 h 48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640"/>
                    <a:gd name="T58" fmla="*/ 0 h 480"/>
                    <a:gd name="T59" fmla="*/ 4640 w 4640"/>
                    <a:gd name="T60" fmla="*/ 480 h 48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640" h="480">
                      <a:moveTo>
                        <a:pt x="0" y="423"/>
                      </a:moveTo>
                      <a:cubicBezTo>
                        <a:pt x="233" y="213"/>
                        <a:pt x="467" y="3"/>
                        <a:pt x="560" y="3"/>
                      </a:cubicBezTo>
                      <a:cubicBezTo>
                        <a:pt x="653" y="3"/>
                        <a:pt x="497" y="383"/>
                        <a:pt x="560" y="423"/>
                      </a:cubicBezTo>
                      <a:cubicBezTo>
                        <a:pt x="623" y="463"/>
                        <a:pt x="863" y="240"/>
                        <a:pt x="940" y="243"/>
                      </a:cubicBezTo>
                      <a:cubicBezTo>
                        <a:pt x="1017" y="246"/>
                        <a:pt x="947" y="440"/>
                        <a:pt x="1020" y="443"/>
                      </a:cubicBezTo>
                      <a:cubicBezTo>
                        <a:pt x="1093" y="446"/>
                        <a:pt x="1310" y="263"/>
                        <a:pt x="1380" y="263"/>
                      </a:cubicBezTo>
                      <a:cubicBezTo>
                        <a:pt x="1450" y="263"/>
                        <a:pt x="1333" y="480"/>
                        <a:pt x="1440" y="443"/>
                      </a:cubicBezTo>
                      <a:cubicBezTo>
                        <a:pt x="1547" y="406"/>
                        <a:pt x="1917" y="43"/>
                        <a:pt x="2020" y="43"/>
                      </a:cubicBezTo>
                      <a:cubicBezTo>
                        <a:pt x="2123" y="43"/>
                        <a:pt x="1973" y="416"/>
                        <a:pt x="2060" y="443"/>
                      </a:cubicBezTo>
                      <a:cubicBezTo>
                        <a:pt x="2147" y="470"/>
                        <a:pt x="2443" y="203"/>
                        <a:pt x="2540" y="203"/>
                      </a:cubicBezTo>
                      <a:cubicBezTo>
                        <a:pt x="2637" y="203"/>
                        <a:pt x="2550" y="433"/>
                        <a:pt x="2640" y="443"/>
                      </a:cubicBezTo>
                      <a:cubicBezTo>
                        <a:pt x="2730" y="453"/>
                        <a:pt x="2983" y="266"/>
                        <a:pt x="3080" y="263"/>
                      </a:cubicBezTo>
                      <a:cubicBezTo>
                        <a:pt x="3177" y="260"/>
                        <a:pt x="3100" y="466"/>
                        <a:pt x="3220" y="423"/>
                      </a:cubicBezTo>
                      <a:cubicBezTo>
                        <a:pt x="3340" y="380"/>
                        <a:pt x="3707" y="6"/>
                        <a:pt x="3800" y="3"/>
                      </a:cubicBezTo>
                      <a:cubicBezTo>
                        <a:pt x="3893" y="0"/>
                        <a:pt x="3723" y="356"/>
                        <a:pt x="3780" y="403"/>
                      </a:cubicBezTo>
                      <a:cubicBezTo>
                        <a:pt x="3837" y="450"/>
                        <a:pt x="4067" y="280"/>
                        <a:pt x="4140" y="283"/>
                      </a:cubicBezTo>
                      <a:cubicBezTo>
                        <a:pt x="4213" y="286"/>
                        <a:pt x="4150" y="426"/>
                        <a:pt x="4220" y="423"/>
                      </a:cubicBezTo>
                      <a:cubicBezTo>
                        <a:pt x="4290" y="420"/>
                        <a:pt x="4490" y="260"/>
                        <a:pt x="4560" y="263"/>
                      </a:cubicBezTo>
                      <a:cubicBezTo>
                        <a:pt x="4630" y="266"/>
                        <a:pt x="4627" y="413"/>
                        <a:pt x="4640" y="443"/>
                      </a:cubicBezTo>
                    </a:path>
                  </a:pathLst>
                </a:custGeom>
                <a:solidFill>
                  <a:schemeClr val="tx2">
                    <a:lumMod val="40000"/>
                    <a:lumOff val="60000"/>
                  </a:schemeClr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55" name="Freeform 49"/>
                <p:cNvSpPr>
                  <a:spLocks/>
                </p:cNvSpPr>
                <p:nvPr/>
              </p:nvSpPr>
              <p:spPr bwMode="auto">
                <a:xfrm>
                  <a:off x="4725988" y="5328042"/>
                  <a:ext cx="1836737" cy="133440"/>
                </a:xfrm>
                <a:custGeom>
                  <a:avLst/>
                  <a:gdLst>
                    <a:gd name="T0" fmla="*/ 0 w 4640"/>
                    <a:gd name="T1" fmla="*/ 2147483647 h 480"/>
                    <a:gd name="T2" fmla="*/ 2147483647 w 4640"/>
                    <a:gd name="T3" fmla="*/ 2147483647 h 480"/>
                    <a:gd name="T4" fmla="*/ 2147483647 w 4640"/>
                    <a:gd name="T5" fmla="*/ 2147483647 h 480"/>
                    <a:gd name="T6" fmla="*/ 2147483647 w 4640"/>
                    <a:gd name="T7" fmla="*/ 2147483647 h 480"/>
                    <a:gd name="T8" fmla="*/ 2147483647 w 4640"/>
                    <a:gd name="T9" fmla="*/ 2147483647 h 480"/>
                    <a:gd name="T10" fmla="*/ 2147483647 w 4640"/>
                    <a:gd name="T11" fmla="*/ 2147483647 h 480"/>
                    <a:gd name="T12" fmla="*/ 2147483647 w 4640"/>
                    <a:gd name="T13" fmla="*/ 2147483647 h 480"/>
                    <a:gd name="T14" fmla="*/ 2147483647 w 4640"/>
                    <a:gd name="T15" fmla="*/ 2147483647 h 480"/>
                    <a:gd name="T16" fmla="*/ 2147483647 w 4640"/>
                    <a:gd name="T17" fmla="*/ 2147483647 h 480"/>
                    <a:gd name="T18" fmla="*/ 2147483647 w 4640"/>
                    <a:gd name="T19" fmla="*/ 2147483647 h 480"/>
                    <a:gd name="T20" fmla="*/ 2147483647 w 4640"/>
                    <a:gd name="T21" fmla="*/ 2147483647 h 480"/>
                    <a:gd name="T22" fmla="*/ 2147483647 w 4640"/>
                    <a:gd name="T23" fmla="*/ 2147483647 h 480"/>
                    <a:gd name="T24" fmla="*/ 2147483647 w 4640"/>
                    <a:gd name="T25" fmla="*/ 2147483647 h 480"/>
                    <a:gd name="T26" fmla="*/ 2147483647 w 4640"/>
                    <a:gd name="T27" fmla="*/ 2147483647 h 480"/>
                    <a:gd name="T28" fmla="*/ 2147483647 w 4640"/>
                    <a:gd name="T29" fmla="*/ 2147483647 h 480"/>
                    <a:gd name="T30" fmla="*/ 2147483647 w 4640"/>
                    <a:gd name="T31" fmla="*/ 2147483647 h 480"/>
                    <a:gd name="T32" fmla="*/ 2147483647 w 4640"/>
                    <a:gd name="T33" fmla="*/ 2147483647 h 480"/>
                    <a:gd name="T34" fmla="*/ 2147483647 w 4640"/>
                    <a:gd name="T35" fmla="*/ 2147483647 h 480"/>
                    <a:gd name="T36" fmla="*/ 2147483647 w 4640"/>
                    <a:gd name="T37" fmla="*/ 2147483647 h 480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4640"/>
                    <a:gd name="T58" fmla="*/ 0 h 480"/>
                    <a:gd name="T59" fmla="*/ 4640 w 4640"/>
                    <a:gd name="T60" fmla="*/ 480 h 480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4640" h="480">
                      <a:moveTo>
                        <a:pt x="0" y="423"/>
                      </a:moveTo>
                      <a:cubicBezTo>
                        <a:pt x="233" y="213"/>
                        <a:pt x="467" y="3"/>
                        <a:pt x="560" y="3"/>
                      </a:cubicBezTo>
                      <a:cubicBezTo>
                        <a:pt x="653" y="3"/>
                        <a:pt x="497" y="383"/>
                        <a:pt x="560" y="423"/>
                      </a:cubicBezTo>
                      <a:cubicBezTo>
                        <a:pt x="623" y="463"/>
                        <a:pt x="863" y="240"/>
                        <a:pt x="940" y="243"/>
                      </a:cubicBezTo>
                      <a:cubicBezTo>
                        <a:pt x="1017" y="246"/>
                        <a:pt x="947" y="440"/>
                        <a:pt x="1020" y="443"/>
                      </a:cubicBezTo>
                      <a:cubicBezTo>
                        <a:pt x="1093" y="446"/>
                        <a:pt x="1310" y="263"/>
                        <a:pt x="1380" y="263"/>
                      </a:cubicBezTo>
                      <a:cubicBezTo>
                        <a:pt x="1450" y="263"/>
                        <a:pt x="1333" y="480"/>
                        <a:pt x="1440" y="443"/>
                      </a:cubicBezTo>
                      <a:cubicBezTo>
                        <a:pt x="1547" y="406"/>
                        <a:pt x="1917" y="43"/>
                        <a:pt x="2020" y="43"/>
                      </a:cubicBezTo>
                      <a:cubicBezTo>
                        <a:pt x="2123" y="43"/>
                        <a:pt x="1973" y="416"/>
                        <a:pt x="2060" y="443"/>
                      </a:cubicBezTo>
                      <a:cubicBezTo>
                        <a:pt x="2147" y="470"/>
                        <a:pt x="2443" y="203"/>
                        <a:pt x="2540" y="203"/>
                      </a:cubicBezTo>
                      <a:cubicBezTo>
                        <a:pt x="2637" y="203"/>
                        <a:pt x="2550" y="433"/>
                        <a:pt x="2640" y="443"/>
                      </a:cubicBezTo>
                      <a:cubicBezTo>
                        <a:pt x="2730" y="453"/>
                        <a:pt x="2983" y="266"/>
                        <a:pt x="3080" y="263"/>
                      </a:cubicBezTo>
                      <a:cubicBezTo>
                        <a:pt x="3177" y="260"/>
                        <a:pt x="3100" y="466"/>
                        <a:pt x="3220" y="423"/>
                      </a:cubicBezTo>
                      <a:cubicBezTo>
                        <a:pt x="3340" y="380"/>
                        <a:pt x="3707" y="6"/>
                        <a:pt x="3800" y="3"/>
                      </a:cubicBezTo>
                      <a:cubicBezTo>
                        <a:pt x="3893" y="0"/>
                        <a:pt x="3723" y="356"/>
                        <a:pt x="3780" y="403"/>
                      </a:cubicBezTo>
                      <a:cubicBezTo>
                        <a:pt x="3837" y="450"/>
                        <a:pt x="4067" y="280"/>
                        <a:pt x="4140" y="283"/>
                      </a:cubicBezTo>
                      <a:cubicBezTo>
                        <a:pt x="4213" y="286"/>
                        <a:pt x="4150" y="426"/>
                        <a:pt x="4220" y="423"/>
                      </a:cubicBezTo>
                      <a:cubicBezTo>
                        <a:pt x="4290" y="420"/>
                        <a:pt x="4490" y="260"/>
                        <a:pt x="4560" y="263"/>
                      </a:cubicBezTo>
                      <a:cubicBezTo>
                        <a:pt x="4630" y="266"/>
                        <a:pt x="4627" y="413"/>
                        <a:pt x="4640" y="443"/>
                      </a:cubicBezTo>
                    </a:path>
                  </a:pathLst>
                </a:custGeom>
                <a:solidFill>
                  <a:schemeClr val="tx2">
                    <a:lumMod val="40000"/>
                    <a:lumOff val="60000"/>
                  </a:schemeClr>
                </a:solidFill>
                <a:ln w="952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952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3940175" y="5064125"/>
                  <a:ext cx="0" cy="277813"/>
                </a:xfrm>
                <a:prstGeom prst="line">
                  <a:avLst/>
                </a:prstGeom>
                <a:noFill/>
                <a:ln w="38100">
                  <a:solidFill>
                    <a:srgbClr val="CC33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9508" name="Line 36"/>
              <p:cNvSpPr>
                <a:spLocks noChangeShapeType="1"/>
              </p:cNvSpPr>
              <p:nvPr/>
            </p:nvSpPr>
            <p:spPr bwMode="auto">
              <a:xfrm flipV="1">
                <a:off x="1226344" y="1173142"/>
                <a:ext cx="936000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509" name="Text Box 33"/>
              <p:cNvSpPr txBox="1">
                <a:spLocks noChangeArrowheads="1"/>
              </p:cNvSpPr>
              <p:nvPr/>
            </p:nvSpPr>
            <p:spPr bwMode="auto">
              <a:xfrm>
                <a:off x="1398587" y="802474"/>
                <a:ext cx="784225" cy="314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ru-RU" altLang="ru-RU" b="1" i="1">
                    <a:solidFill>
                      <a:srgbClr val="FF0000"/>
                    </a:solidFill>
                    <a:latin typeface="Georgia" pitchFamily="18" charset="0"/>
                  </a:rPr>
                  <a:t>v</a:t>
                </a:r>
                <a:r>
                  <a:rPr lang="en-US" altLang="ru-RU" b="1" baseline="-25000">
                    <a:solidFill>
                      <a:srgbClr val="FF0000"/>
                    </a:solidFill>
                    <a:latin typeface="Journal"/>
                  </a:rPr>
                  <a:t>G</a:t>
                </a:r>
                <a:endParaRPr lang="ru-RU" altLang="ru-RU" b="1">
                  <a:latin typeface="Arial" pitchFamily="34" charset="0"/>
                </a:endParaRPr>
              </a:p>
            </p:txBody>
          </p:sp>
          <p:sp>
            <p:nvSpPr>
              <p:cNvPr id="19510" name="Oval 6"/>
              <p:cNvSpPr>
                <a:spLocks noChangeArrowheads="1"/>
              </p:cNvSpPr>
              <p:nvPr/>
            </p:nvSpPr>
            <p:spPr bwMode="auto">
              <a:xfrm>
                <a:off x="3638550" y="1218384"/>
                <a:ext cx="107950" cy="107946"/>
              </a:xfrm>
              <a:prstGeom prst="ellipse">
                <a:avLst/>
              </a:prstGeom>
              <a:solidFill>
                <a:srgbClr val="3399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ru-RU" altLang="ru-RU"/>
              </a:p>
            </p:txBody>
          </p:sp>
          <p:cxnSp>
            <p:nvCxnSpPr>
              <p:cNvPr id="45" name="Прямая соединительная линия 44"/>
              <p:cNvCxnSpPr/>
              <p:nvPr/>
            </p:nvCxnSpPr>
            <p:spPr bwMode="auto">
              <a:xfrm>
                <a:off x="922338" y="1455352"/>
                <a:ext cx="4370387" cy="0"/>
              </a:xfrm>
              <a:prstGeom prst="line">
                <a:avLst/>
              </a:prstGeom>
              <a:ln w="28575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" name="Группа 7"/>
          <p:cNvGrpSpPr>
            <a:grpSpLocks/>
          </p:cNvGrpSpPr>
          <p:nvPr/>
        </p:nvGrpSpPr>
        <p:grpSpPr bwMode="auto">
          <a:xfrm>
            <a:off x="1093777" y="5943426"/>
            <a:ext cx="7415341" cy="869950"/>
            <a:chOff x="-451186" y="5805214"/>
            <a:chExt cx="6447178" cy="961508"/>
          </a:xfrm>
          <a:solidFill>
            <a:srgbClr val="FFE7E7"/>
          </a:solidFill>
        </p:grpSpPr>
        <p:sp>
          <p:nvSpPr>
            <p:cNvPr id="19502" name="TextBox 3"/>
            <p:cNvSpPr txBox="1">
              <a:spLocks noChangeArrowheads="1"/>
            </p:cNvSpPr>
            <p:nvPr/>
          </p:nvSpPr>
          <p:spPr bwMode="auto">
            <a:xfrm>
              <a:off x="-451186" y="5811684"/>
              <a:ext cx="2594222" cy="91845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marL="342900" indent="-342900" eaLnBrk="1" hangingPunct="1">
                <a:buFont typeface="Symbol"/>
                <a:buChar char="s"/>
              </a:pPr>
              <a:r>
                <a:rPr lang="ru-RU" altLang="ru-RU" sz="2400" b="1" dirty="0" smtClean="0">
                  <a:latin typeface="Arial" pitchFamily="34" charset="0"/>
                  <a:sym typeface="Symbol" pitchFamily="18" charset="2"/>
                </a:rPr>
                <a:t>- </a:t>
              </a:r>
              <a:r>
                <a:rPr lang="en-US" altLang="ru-RU" sz="2400" b="1" dirty="0" smtClean="0">
                  <a:latin typeface="Arial" pitchFamily="34" charset="0"/>
                  <a:sym typeface="Symbol" pitchFamily="18" charset="2"/>
                </a:rPr>
                <a:t>surface</a:t>
              </a:r>
            </a:p>
            <a:p>
              <a:pPr eaLnBrk="1" hangingPunct="1"/>
              <a:r>
                <a:rPr lang="en-US" altLang="ru-RU" sz="2400" b="1" dirty="0">
                  <a:latin typeface="Arial" pitchFamily="34" charset="0"/>
                  <a:sym typeface="Symbol" pitchFamily="18" charset="2"/>
                </a:rPr>
                <a:t> </a:t>
              </a:r>
              <a:r>
                <a:rPr lang="en-US" altLang="ru-RU" sz="2400" b="1" dirty="0" smtClean="0">
                  <a:latin typeface="Arial" pitchFamily="34" charset="0"/>
                  <a:sym typeface="Symbol" pitchFamily="18" charset="2"/>
                </a:rPr>
                <a:t>    tension</a:t>
              </a:r>
              <a:r>
                <a:rPr lang="ru-RU" altLang="ru-RU" sz="2400" dirty="0">
                  <a:latin typeface="Arial" pitchFamily="34" charset="0"/>
                  <a:sym typeface="Symbol" pitchFamily="18" charset="2"/>
                </a:rPr>
                <a:t>,</a:t>
              </a:r>
              <a:r>
                <a:rPr lang="en-US" altLang="ru-RU" sz="2400" dirty="0">
                  <a:latin typeface="Arial" pitchFamily="34" charset="0"/>
                  <a:sym typeface="Symbol" pitchFamily="18" charset="2"/>
                </a:rPr>
                <a:t> </a:t>
              </a:r>
              <a:r>
                <a:rPr lang="en-US" altLang="ru-RU" sz="2400" dirty="0" smtClean="0">
                  <a:latin typeface="Arial" pitchFamily="34" charset="0"/>
                  <a:sym typeface="Symbol" pitchFamily="18" charset="2"/>
                </a:rPr>
                <a:t>                                                                                            </a:t>
              </a:r>
              <a:endParaRPr lang="ru-RU" altLang="ru-RU" sz="2400" dirty="0">
                <a:latin typeface="Arial" pitchFamily="34" charset="0"/>
              </a:endParaRPr>
            </a:p>
          </p:txBody>
        </p:sp>
        <p:graphicFrame>
          <p:nvGraphicFramePr>
            <p:cNvPr id="19503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227013"/>
                </p:ext>
              </p:extLst>
            </p:nvPr>
          </p:nvGraphicFramePr>
          <p:xfrm>
            <a:off x="2447700" y="5805214"/>
            <a:ext cx="3548292" cy="961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7" name="Equation" r:id="rId3" imgW="3263760" imgH="736560" progId="Equation.DSMT4">
                    <p:embed/>
                  </p:oleObj>
                </mc:Choice>
                <mc:Fallback>
                  <p:oleObj name="Equation" r:id="rId3" imgW="32637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700" y="5805214"/>
                          <a:ext cx="3548292" cy="961508"/>
                        </a:xfrm>
                        <a:prstGeom prst="rect">
                          <a:avLst/>
                        </a:prstGeom>
                        <a:solidFill>
                          <a:srgbClr val="FFE7E7"/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Группа 5"/>
          <p:cNvGrpSpPr>
            <a:grpSpLocks/>
          </p:cNvGrpSpPr>
          <p:nvPr/>
        </p:nvGrpSpPr>
        <p:grpSpPr bwMode="auto">
          <a:xfrm>
            <a:off x="1763688" y="4437112"/>
            <a:ext cx="7200404" cy="1296145"/>
            <a:chOff x="863352" y="4577401"/>
            <a:chExt cx="7200958" cy="1295484"/>
          </a:xfrm>
        </p:grpSpPr>
        <p:sp>
          <p:nvSpPr>
            <p:cNvPr id="19485" name="TextBox 5"/>
            <p:cNvSpPr txBox="1">
              <a:spLocks noChangeArrowheads="1"/>
            </p:cNvSpPr>
            <p:nvPr/>
          </p:nvSpPr>
          <p:spPr bwMode="auto">
            <a:xfrm>
              <a:off x="4356046" y="5008955"/>
              <a:ext cx="3708264" cy="83057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altLang="ru-RU" sz="2400" b="1" dirty="0">
                  <a:solidFill>
                    <a:srgbClr val="0000FF"/>
                  </a:solidFill>
                  <a:latin typeface="Arial" pitchFamily="34" charset="0"/>
                </a:rPr>
                <a:t>BUBBLY </a:t>
              </a:r>
              <a:r>
                <a:rPr lang="en-US" altLang="ru-RU" sz="2400" b="1" dirty="0" smtClean="0">
                  <a:solidFill>
                    <a:srgbClr val="0000FF"/>
                  </a:solidFill>
                  <a:latin typeface="Arial" pitchFamily="34" charset="0"/>
                </a:rPr>
                <a:t>SPLASHES and ENTRAINMENT</a:t>
              </a:r>
              <a:endParaRPr lang="ru-RU" altLang="ru-RU" sz="2400" b="1" dirty="0">
                <a:solidFill>
                  <a:srgbClr val="0000FF"/>
                </a:solidFill>
                <a:latin typeface="Arial" pitchFamily="34" charset="0"/>
              </a:endParaRPr>
            </a:p>
          </p:txBody>
        </p:sp>
        <p:grpSp>
          <p:nvGrpSpPr>
            <p:cNvPr id="19486" name="Группа 1"/>
            <p:cNvGrpSpPr>
              <a:grpSpLocks/>
            </p:cNvGrpSpPr>
            <p:nvPr/>
          </p:nvGrpSpPr>
          <p:grpSpPr bwMode="auto">
            <a:xfrm>
              <a:off x="863352" y="4577401"/>
              <a:ext cx="3286378" cy="1295484"/>
              <a:chOff x="539750" y="3933825"/>
              <a:chExt cx="3286378" cy="1442852"/>
            </a:xfrm>
          </p:grpSpPr>
          <p:grpSp>
            <p:nvGrpSpPr>
              <p:cNvPr id="19487" name="Группа 1"/>
              <p:cNvGrpSpPr>
                <a:grpSpLocks/>
              </p:cNvGrpSpPr>
              <p:nvPr/>
            </p:nvGrpSpPr>
            <p:grpSpPr bwMode="auto">
              <a:xfrm>
                <a:off x="539750" y="3933825"/>
                <a:ext cx="3286378" cy="1442852"/>
                <a:chOff x="2128838" y="4945063"/>
                <a:chExt cx="3286378" cy="1442851"/>
              </a:xfrm>
            </p:grpSpPr>
            <p:sp>
              <p:nvSpPr>
                <p:cNvPr id="15" name="Полилиния 14"/>
                <p:cNvSpPr/>
                <p:nvPr/>
              </p:nvSpPr>
              <p:spPr>
                <a:xfrm>
                  <a:off x="2128838" y="5337418"/>
                  <a:ext cx="3276852" cy="1050496"/>
                </a:xfrm>
                <a:custGeom>
                  <a:avLst/>
                  <a:gdLst>
                    <a:gd name="connsiteX0" fmla="*/ 35503 w 3421110"/>
                    <a:gd name="connsiteY0" fmla="*/ 23149 h 1251820"/>
                    <a:gd name="connsiteX1" fmla="*/ 81802 w 3421110"/>
                    <a:gd name="connsiteY1" fmla="*/ 347241 h 1251820"/>
                    <a:gd name="connsiteX2" fmla="*/ 753133 w 3421110"/>
                    <a:gd name="connsiteY2" fmla="*/ 1134319 h 1251820"/>
                    <a:gd name="connsiteX3" fmla="*/ 2616657 w 3421110"/>
                    <a:gd name="connsiteY3" fmla="*/ 1192192 h 1251820"/>
                    <a:gd name="connsiteX4" fmla="*/ 3322713 w 3421110"/>
                    <a:gd name="connsiteY4" fmla="*/ 590309 h 1251820"/>
                    <a:gd name="connsiteX5" fmla="*/ 3415310 w 3421110"/>
                    <a:gd name="connsiteY5" fmla="*/ 0 h 1251820"/>
                    <a:gd name="connsiteX6" fmla="*/ 3415310 w 3421110"/>
                    <a:gd name="connsiteY6" fmla="*/ 0 h 1251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421110" h="1251820">
                      <a:moveTo>
                        <a:pt x="35503" y="23149"/>
                      </a:moveTo>
                      <a:cubicBezTo>
                        <a:pt x="-1150" y="92597"/>
                        <a:pt x="-37803" y="162046"/>
                        <a:pt x="81802" y="347241"/>
                      </a:cubicBezTo>
                      <a:cubicBezTo>
                        <a:pt x="201407" y="532436"/>
                        <a:pt x="330657" y="993494"/>
                        <a:pt x="753133" y="1134319"/>
                      </a:cubicBezTo>
                      <a:cubicBezTo>
                        <a:pt x="1175609" y="1275144"/>
                        <a:pt x="2188394" y="1282860"/>
                        <a:pt x="2616657" y="1192192"/>
                      </a:cubicBezTo>
                      <a:cubicBezTo>
                        <a:pt x="3044920" y="1101524"/>
                        <a:pt x="3189604" y="789008"/>
                        <a:pt x="3322713" y="590309"/>
                      </a:cubicBezTo>
                      <a:cubicBezTo>
                        <a:pt x="3455822" y="391610"/>
                        <a:pt x="3415310" y="0"/>
                        <a:pt x="3415310" y="0"/>
                      </a:cubicBezTo>
                      <a:lnTo>
                        <a:pt x="3415310" y="0"/>
                      </a:lnTo>
                    </a:path>
                  </a:pathLst>
                </a:custGeom>
                <a:solidFill>
                  <a:srgbClr val="66CCFF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1" name="Овал 10"/>
                <p:cNvSpPr>
                  <a:spLocks noChangeAspect="1"/>
                </p:cNvSpPr>
                <p:nvPr/>
              </p:nvSpPr>
              <p:spPr>
                <a:xfrm>
                  <a:off x="3379884" y="5264924"/>
                  <a:ext cx="647750" cy="72101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2" name="Прямоугольник 11"/>
                <p:cNvSpPr/>
                <p:nvPr/>
              </p:nvSpPr>
              <p:spPr>
                <a:xfrm>
                  <a:off x="3389410" y="5148290"/>
                  <a:ext cx="647750" cy="144909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4" name="Овал 13"/>
                <p:cNvSpPr/>
                <p:nvPr/>
              </p:nvSpPr>
              <p:spPr>
                <a:xfrm>
                  <a:off x="3659306" y="5081137"/>
                  <a:ext cx="17463" cy="2120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67" name="Овал 66"/>
                <p:cNvSpPr/>
                <p:nvPr/>
              </p:nvSpPr>
              <p:spPr>
                <a:xfrm>
                  <a:off x="3705346" y="5190702"/>
                  <a:ext cx="17464" cy="2120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68" name="Овал 67"/>
                <p:cNvSpPr/>
                <p:nvPr/>
              </p:nvSpPr>
              <p:spPr>
                <a:xfrm>
                  <a:off x="3821243" y="5128850"/>
                  <a:ext cx="17463" cy="21206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69" name="Овал 68"/>
                <p:cNvSpPr/>
                <p:nvPr/>
              </p:nvSpPr>
              <p:spPr>
                <a:xfrm>
                  <a:off x="3756150" y="5024587"/>
                  <a:ext cx="25402" cy="2827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70" name="Овал 69"/>
                <p:cNvSpPr/>
                <p:nvPr/>
              </p:nvSpPr>
              <p:spPr>
                <a:xfrm>
                  <a:off x="3605327" y="5150056"/>
                  <a:ext cx="17463" cy="19440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71" name="Овал 70"/>
                <p:cNvSpPr/>
                <p:nvPr/>
              </p:nvSpPr>
              <p:spPr>
                <a:xfrm>
                  <a:off x="3640254" y="4966269"/>
                  <a:ext cx="25402" cy="28275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72" name="Овал 71"/>
                <p:cNvSpPr/>
                <p:nvPr/>
              </p:nvSpPr>
              <p:spPr>
                <a:xfrm>
                  <a:off x="3749800" y="4945063"/>
                  <a:ext cx="20640" cy="19440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cxnSp>
              <p:nvCxnSpPr>
                <p:cNvPr id="9" name="Прямая соединительная линия 8"/>
                <p:cNvCxnSpPr/>
                <p:nvPr/>
              </p:nvCxnSpPr>
              <p:spPr>
                <a:xfrm>
                  <a:off x="2144714" y="5319706"/>
                  <a:ext cx="1476489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Прямая соединительная линия 60"/>
                <p:cNvCxnSpPr/>
                <p:nvPr/>
              </p:nvCxnSpPr>
              <p:spPr>
                <a:xfrm>
                  <a:off x="3759326" y="5321474"/>
                  <a:ext cx="1655890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Овал 55"/>
              <p:cNvSpPr/>
              <p:nvPr/>
            </p:nvSpPr>
            <p:spPr bwMode="auto">
              <a:xfrm>
                <a:off x="2135310" y="4273124"/>
                <a:ext cx="25402" cy="26508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57" name="Овал 56"/>
              <p:cNvSpPr/>
              <p:nvPr/>
            </p:nvSpPr>
            <p:spPr bwMode="auto">
              <a:xfrm>
                <a:off x="2214691" y="4234246"/>
                <a:ext cx="25402" cy="26508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</p:grpSp>
      <p:sp>
        <p:nvSpPr>
          <p:cNvPr id="19462" name="TextBox 6"/>
          <p:cNvSpPr txBox="1">
            <a:spLocks noChangeArrowheads="1"/>
          </p:cNvSpPr>
          <p:nvPr/>
        </p:nvSpPr>
        <p:spPr bwMode="auto">
          <a:xfrm>
            <a:off x="1979613" y="0"/>
            <a:ext cx="5472707" cy="646331"/>
          </a:xfrm>
          <a:prstGeom prst="rect">
            <a:avLst/>
          </a:prstGeom>
          <a:solidFill>
            <a:srgbClr val="FFE1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3600" b="1" dirty="0">
                <a:solidFill>
                  <a:srgbClr val="0000FF"/>
                </a:solidFill>
                <a:latin typeface="Arial" pitchFamily="34" charset="0"/>
              </a:rPr>
              <a:t>MOISTURE EXCHANGE</a:t>
            </a:r>
            <a:endParaRPr lang="ru-RU" altLang="ru-RU" sz="3600" b="1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13" name="Группа 12"/>
          <p:cNvGrpSpPr>
            <a:grpSpLocks/>
          </p:cNvGrpSpPr>
          <p:nvPr/>
        </p:nvGrpSpPr>
        <p:grpSpPr bwMode="auto">
          <a:xfrm>
            <a:off x="396180" y="3356992"/>
            <a:ext cx="8496300" cy="1122363"/>
            <a:chOff x="647689" y="3418749"/>
            <a:chExt cx="8496666" cy="1234387"/>
          </a:xfrm>
        </p:grpSpPr>
        <p:sp>
          <p:nvSpPr>
            <p:cNvPr id="19469" name="Rectangle 57"/>
            <p:cNvSpPr>
              <a:spLocks noChangeArrowheads="1"/>
            </p:cNvSpPr>
            <p:nvPr/>
          </p:nvSpPr>
          <p:spPr bwMode="auto">
            <a:xfrm>
              <a:off x="3275856" y="3726813"/>
              <a:ext cx="5868499" cy="9139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ru-RU" sz="2400" b="1" dirty="0" smtClean="0">
                  <a:solidFill>
                    <a:srgbClr val="0000FF"/>
                  </a:solidFill>
                </a:rPr>
                <a:t>ENTRAINMENT of splashes after  </a:t>
              </a:r>
              <a:r>
                <a:rPr lang="en-US" altLang="ru-RU" sz="2400" b="1" dirty="0">
                  <a:solidFill>
                    <a:srgbClr val="0000FF"/>
                  </a:solidFill>
                </a:rPr>
                <a:t>shock of deposited droplets</a:t>
              </a:r>
            </a:p>
          </p:txBody>
        </p:sp>
        <p:grpSp>
          <p:nvGrpSpPr>
            <p:cNvPr id="19470" name="Группа 84"/>
            <p:cNvGrpSpPr>
              <a:grpSpLocks/>
            </p:cNvGrpSpPr>
            <p:nvPr/>
          </p:nvGrpSpPr>
          <p:grpSpPr bwMode="auto">
            <a:xfrm>
              <a:off x="647689" y="3418749"/>
              <a:ext cx="2268128" cy="1234387"/>
              <a:chOff x="539750" y="3636022"/>
              <a:chExt cx="3285742" cy="1905941"/>
            </a:xfrm>
          </p:grpSpPr>
          <p:grpSp>
            <p:nvGrpSpPr>
              <p:cNvPr id="19471" name="Группа 1"/>
              <p:cNvGrpSpPr>
                <a:grpSpLocks/>
              </p:cNvGrpSpPr>
              <p:nvPr/>
            </p:nvGrpSpPr>
            <p:grpSpPr bwMode="auto">
              <a:xfrm>
                <a:off x="539750" y="3636022"/>
                <a:ext cx="3285742" cy="1905941"/>
                <a:chOff x="2128838" y="4647260"/>
                <a:chExt cx="3285742" cy="1905940"/>
              </a:xfrm>
            </p:grpSpPr>
            <p:sp>
              <p:nvSpPr>
                <p:cNvPr id="89" name="Полилиния 88"/>
                <p:cNvSpPr/>
                <p:nvPr/>
              </p:nvSpPr>
              <p:spPr>
                <a:xfrm>
                  <a:off x="2128838" y="5299647"/>
                  <a:ext cx="3277279" cy="1253553"/>
                </a:xfrm>
                <a:custGeom>
                  <a:avLst/>
                  <a:gdLst>
                    <a:gd name="connsiteX0" fmla="*/ 35503 w 3421110"/>
                    <a:gd name="connsiteY0" fmla="*/ 23149 h 1251820"/>
                    <a:gd name="connsiteX1" fmla="*/ 81802 w 3421110"/>
                    <a:gd name="connsiteY1" fmla="*/ 347241 h 1251820"/>
                    <a:gd name="connsiteX2" fmla="*/ 753133 w 3421110"/>
                    <a:gd name="connsiteY2" fmla="*/ 1134319 h 1251820"/>
                    <a:gd name="connsiteX3" fmla="*/ 2616657 w 3421110"/>
                    <a:gd name="connsiteY3" fmla="*/ 1192192 h 1251820"/>
                    <a:gd name="connsiteX4" fmla="*/ 3322713 w 3421110"/>
                    <a:gd name="connsiteY4" fmla="*/ 590309 h 1251820"/>
                    <a:gd name="connsiteX5" fmla="*/ 3415310 w 3421110"/>
                    <a:gd name="connsiteY5" fmla="*/ 0 h 1251820"/>
                    <a:gd name="connsiteX6" fmla="*/ 3415310 w 3421110"/>
                    <a:gd name="connsiteY6" fmla="*/ 0 h 12518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3421110" h="1251820">
                      <a:moveTo>
                        <a:pt x="35503" y="23149"/>
                      </a:moveTo>
                      <a:cubicBezTo>
                        <a:pt x="-1150" y="92597"/>
                        <a:pt x="-37803" y="162046"/>
                        <a:pt x="81802" y="347241"/>
                      </a:cubicBezTo>
                      <a:cubicBezTo>
                        <a:pt x="201407" y="532436"/>
                        <a:pt x="330657" y="993494"/>
                        <a:pt x="753133" y="1134319"/>
                      </a:cubicBezTo>
                      <a:cubicBezTo>
                        <a:pt x="1175609" y="1275144"/>
                        <a:pt x="2188394" y="1282860"/>
                        <a:pt x="2616657" y="1192192"/>
                      </a:cubicBezTo>
                      <a:cubicBezTo>
                        <a:pt x="3044920" y="1101524"/>
                        <a:pt x="3189604" y="789008"/>
                        <a:pt x="3322713" y="590309"/>
                      </a:cubicBezTo>
                      <a:cubicBezTo>
                        <a:pt x="3455822" y="391610"/>
                        <a:pt x="3415310" y="0"/>
                        <a:pt x="3415310" y="0"/>
                      </a:cubicBezTo>
                      <a:lnTo>
                        <a:pt x="3415310" y="0"/>
                      </a:lnTo>
                    </a:path>
                  </a:pathLst>
                </a:custGeom>
                <a:solidFill>
                  <a:srgbClr val="79C5EF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cxnSp>
              <p:nvCxnSpPr>
                <p:cNvPr id="90" name="Прямая соединительная линия 89"/>
                <p:cNvCxnSpPr/>
                <p:nvPr/>
              </p:nvCxnSpPr>
              <p:spPr>
                <a:xfrm>
                  <a:off x="2144938" y="5321213"/>
                  <a:ext cx="1315511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Прямая соединительная линия 90"/>
                <p:cNvCxnSpPr/>
                <p:nvPr/>
              </p:nvCxnSpPr>
              <p:spPr>
                <a:xfrm>
                  <a:off x="3731830" y="5299647"/>
                  <a:ext cx="1683486" cy="0"/>
                </a:xfrm>
                <a:prstGeom prst="line">
                  <a:avLst/>
                </a:prstGeom>
                <a:ln w="28575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Овал 91"/>
                <p:cNvSpPr>
                  <a:spLocks/>
                </p:cNvSpPr>
                <p:nvPr/>
              </p:nvSpPr>
              <p:spPr>
                <a:xfrm>
                  <a:off x="3333956" y="4973454"/>
                  <a:ext cx="416273" cy="487941"/>
                </a:xfrm>
                <a:prstGeom prst="ellipse">
                  <a:avLst/>
                </a:prstGeom>
                <a:solidFill>
                  <a:srgbClr val="79C5E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3" name="Овал 92"/>
                <p:cNvSpPr/>
                <p:nvPr/>
              </p:nvSpPr>
              <p:spPr>
                <a:xfrm>
                  <a:off x="3113171" y="5005804"/>
                  <a:ext cx="43698" cy="5661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4" name="Овал 93"/>
                <p:cNvSpPr/>
                <p:nvPr/>
              </p:nvSpPr>
              <p:spPr>
                <a:xfrm>
                  <a:off x="3833023" y="5065112"/>
                  <a:ext cx="45997" cy="5661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5" name="Овал 94"/>
                <p:cNvSpPr/>
                <p:nvPr/>
              </p:nvSpPr>
              <p:spPr>
                <a:xfrm>
                  <a:off x="3009679" y="4976149"/>
                  <a:ext cx="45997" cy="5661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6" name="Овал 95"/>
                <p:cNvSpPr/>
                <p:nvPr/>
              </p:nvSpPr>
              <p:spPr>
                <a:xfrm>
                  <a:off x="3883620" y="4884491"/>
                  <a:ext cx="45997" cy="59308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7" name="Овал 96"/>
                <p:cNvSpPr/>
                <p:nvPr/>
              </p:nvSpPr>
              <p:spPr>
                <a:xfrm>
                  <a:off x="3055676" y="4825184"/>
                  <a:ext cx="45997" cy="56613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8" name="Овал 97"/>
                <p:cNvSpPr/>
                <p:nvPr/>
              </p:nvSpPr>
              <p:spPr>
                <a:xfrm>
                  <a:off x="3948015" y="4647260"/>
                  <a:ext cx="45997" cy="59308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99" name="Овал 98"/>
                <p:cNvSpPr/>
                <p:nvPr/>
              </p:nvSpPr>
              <p:spPr>
                <a:xfrm>
                  <a:off x="4063008" y="4943799"/>
                  <a:ext cx="45997" cy="59308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</p:grpSp>
          <p:sp>
            <p:nvSpPr>
              <p:cNvPr id="87" name="Овал 86"/>
              <p:cNvSpPr/>
              <p:nvPr/>
            </p:nvSpPr>
            <p:spPr bwMode="auto">
              <a:xfrm>
                <a:off x="1583879" y="4113182"/>
                <a:ext cx="25299" cy="24261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88" name="Овал 87"/>
              <p:cNvSpPr/>
              <p:nvPr/>
            </p:nvSpPr>
            <p:spPr bwMode="auto">
              <a:xfrm>
                <a:off x="1317097" y="3695330"/>
                <a:ext cx="25299" cy="24263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</p:grpSp>
      <p:grpSp>
        <p:nvGrpSpPr>
          <p:cNvPr id="19464" name="Group 23"/>
          <p:cNvGrpSpPr>
            <a:grpSpLocks/>
          </p:cNvGrpSpPr>
          <p:nvPr/>
        </p:nvGrpSpPr>
        <p:grpSpPr bwMode="auto">
          <a:xfrm>
            <a:off x="7388225" y="36513"/>
            <a:ext cx="1763713" cy="760412"/>
            <a:chOff x="4649" y="0"/>
            <a:chExt cx="1111" cy="526"/>
          </a:xfrm>
        </p:grpSpPr>
        <p:sp>
          <p:nvSpPr>
            <p:cNvPr id="19465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800" b="1">
                  <a:solidFill>
                    <a:schemeClr val="accent2"/>
                  </a:solidFill>
                </a:rPr>
                <a:t>Russian Academy of Sciences</a:t>
              </a:r>
              <a:endParaRPr lang="en-US" altLang="ru-RU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19466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19467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19468" name="Picture 2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630603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0"/>
            <a:ext cx="8101012" cy="620713"/>
          </a:xfrm>
          <a:solidFill>
            <a:srgbClr val="FFFF00"/>
          </a:solidFill>
        </p:spPr>
        <p:txBody>
          <a:bodyPr/>
          <a:lstStyle/>
          <a:p>
            <a:pPr algn="r" eaLnBrk="1" hangingPunct="1"/>
            <a:r>
              <a:rPr lang="ru-RU" sz="2400" b="1" dirty="0" smtClean="0">
                <a:latin typeface="Arial" pitchFamily="34" charset="0"/>
              </a:rPr>
              <a:t>Ячейки для конечно-разностного моделирования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28938" y="620688"/>
            <a:ext cx="6107112" cy="1439862"/>
          </a:xfrm>
          <a:solidFill>
            <a:srgbClr val="F6FFE5"/>
          </a:solidFill>
        </p:spPr>
        <p:txBody>
          <a:bodyPr>
            <a:normAutofit lnSpcReduction="10000"/>
          </a:bodyPr>
          <a:lstStyle/>
          <a:p>
            <a:pPr algn="ctr" eaLnBrk="1" hangingPunct="1">
              <a:buFontTx/>
              <a:buNone/>
            </a:pPr>
            <a:r>
              <a:rPr lang="ru-RU" sz="2800" b="1" dirty="0" err="1" smtClean="0">
                <a:sym typeface="Symbol" pitchFamily="18" charset="2"/>
              </a:rPr>
              <a:t>Сегоднешние</a:t>
            </a:r>
            <a:r>
              <a:rPr lang="ru-RU" sz="2800" b="1" dirty="0" smtClean="0">
                <a:sym typeface="Symbol" pitchFamily="18" charset="2"/>
              </a:rPr>
              <a:t> численные коды</a:t>
            </a:r>
            <a:r>
              <a:rPr lang="en-US" sz="2800" b="1" dirty="0" smtClean="0">
                <a:sym typeface="Symbol" pitchFamily="18" charset="2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z="2400" b="1" dirty="0" smtClean="0">
                <a:solidFill>
                  <a:srgbClr val="000099"/>
                </a:solidFill>
                <a:sym typeface="Symbol" pitchFamily="18" charset="2"/>
              </a:rPr>
              <a:t></a:t>
            </a:r>
            <a:r>
              <a:rPr lang="en-US" sz="2400" b="1" i="1" dirty="0" smtClean="0">
                <a:solidFill>
                  <a:srgbClr val="000099"/>
                </a:solidFill>
                <a:latin typeface="Georgia" pitchFamily="18" charset="0"/>
              </a:rPr>
              <a:t>x</a:t>
            </a:r>
            <a:r>
              <a:rPr lang="en-US" sz="2400" b="1" dirty="0" smtClean="0">
                <a:solidFill>
                  <a:srgbClr val="000099"/>
                </a:solidFill>
              </a:rPr>
              <a:t> </a:t>
            </a:r>
            <a:r>
              <a:rPr lang="en-US" sz="2400" b="1" dirty="0" smtClean="0">
                <a:solidFill>
                  <a:srgbClr val="000099"/>
                </a:solidFill>
                <a:sym typeface="Symbol" pitchFamily="18" charset="2"/>
              </a:rPr>
              <a:t> </a:t>
            </a:r>
            <a:r>
              <a:rPr lang="en-US" sz="2400" b="1" i="1" dirty="0" smtClean="0">
                <a:solidFill>
                  <a:srgbClr val="000099"/>
                </a:solidFill>
                <a:latin typeface="Georgia" pitchFamily="18" charset="0"/>
              </a:rPr>
              <a:t>y </a:t>
            </a:r>
            <a:r>
              <a:rPr lang="en-US" sz="2400" b="1" dirty="0" smtClean="0">
                <a:solidFill>
                  <a:srgbClr val="000099"/>
                </a:solidFill>
                <a:sym typeface="Symbol" pitchFamily="18" charset="2"/>
              </a:rPr>
              <a:t></a:t>
            </a:r>
            <a:r>
              <a:rPr lang="en-US" sz="2400" b="1" dirty="0" smtClean="0">
                <a:solidFill>
                  <a:srgbClr val="000099"/>
                </a:solidFill>
              </a:rPr>
              <a:t> 10 - </a:t>
            </a:r>
            <a:r>
              <a:rPr lang="en-US" sz="2400" b="1" dirty="0" smtClean="0">
                <a:solidFill>
                  <a:srgbClr val="000099"/>
                </a:solidFill>
                <a:sym typeface="Symbol" pitchFamily="18" charset="2"/>
              </a:rPr>
              <a:t>100 km, </a:t>
            </a:r>
            <a:r>
              <a:rPr lang="en-US" sz="2400" b="1" i="1" dirty="0" smtClean="0">
                <a:solidFill>
                  <a:srgbClr val="000099"/>
                </a:solidFill>
                <a:latin typeface="Georgia" pitchFamily="18" charset="0"/>
              </a:rPr>
              <a:t>z</a:t>
            </a:r>
            <a:r>
              <a:rPr lang="en-US" sz="2400" b="1" dirty="0" smtClean="0">
                <a:solidFill>
                  <a:srgbClr val="000099"/>
                </a:solidFill>
              </a:rPr>
              <a:t> </a:t>
            </a:r>
            <a:r>
              <a:rPr lang="en-US" sz="2400" b="1" dirty="0" smtClean="0">
                <a:solidFill>
                  <a:srgbClr val="000099"/>
                </a:solidFill>
                <a:sym typeface="Symbol"/>
              </a:rPr>
              <a:t></a:t>
            </a:r>
            <a:r>
              <a:rPr lang="en-US" sz="2400" b="1" dirty="0" smtClean="0">
                <a:solidFill>
                  <a:srgbClr val="000099"/>
                </a:solidFill>
                <a:sym typeface="Symbol" pitchFamily="18" charset="2"/>
              </a:rPr>
              <a:t> 1 km </a:t>
            </a:r>
          </a:p>
          <a:p>
            <a:pPr algn="ctr" eaLnBrk="1" hangingPunct="1">
              <a:buFontTx/>
              <a:buNone/>
            </a:pP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sz="2400" baseline="-25000" dirty="0" err="1" smtClean="0">
                <a:sym typeface="Symbol" pitchFamily="18" charset="2"/>
              </a:rPr>
              <a:t>cell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 </a:t>
            </a:r>
            <a:r>
              <a:rPr lang="en-US" sz="2800" dirty="0" smtClean="0">
                <a:sym typeface="Symbol" pitchFamily="18" charset="2"/>
              </a:rPr>
              <a:t>500  500  50 </a:t>
            </a:r>
            <a:r>
              <a:rPr lang="en-US" sz="2400" dirty="0" smtClean="0">
                <a:sym typeface="Symbol" pitchFamily="18" charset="2"/>
              </a:rPr>
              <a:t> </a:t>
            </a:r>
            <a:r>
              <a:rPr lang="en-US" b="1" dirty="0" smtClean="0">
                <a:sym typeface="Symbol" pitchFamily="18" charset="2"/>
              </a:rPr>
              <a:t>10</a:t>
            </a:r>
            <a:r>
              <a:rPr lang="en-US" b="1" baseline="30000" dirty="0" smtClean="0">
                <a:sym typeface="Symbol" pitchFamily="18" charset="2"/>
              </a:rPr>
              <a:t>7 </a:t>
            </a:r>
            <a:r>
              <a:rPr lang="ru-RU" sz="2400" dirty="0" smtClean="0">
                <a:sym typeface="Symbol" pitchFamily="18" charset="2"/>
              </a:rPr>
              <a:t>ячеек</a:t>
            </a:r>
            <a:endParaRPr lang="en-US" sz="2400" dirty="0" smtClean="0">
              <a:sym typeface="Symbol" pitchFamily="18" charset="2"/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1835001" y="2204864"/>
            <a:ext cx="5401295" cy="838243"/>
          </a:xfrm>
          <a:prstGeom prst="rect">
            <a:avLst/>
          </a:prstGeom>
          <a:solidFill>
            <a:srgbClr val="FFE1F7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ts val="0"/>
              </a:spcBef>
            </a:pPr>
            <a:r>
              <a:rPr lang="ru-RU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нетическая энергия</a:t>
            </a:r>
          </a:p>
          <a:p>
            <a:pPr algn="ctr" eaLnBrk="1" hangingPunct="1">
              <a:lnSpc>
                <a:spcPct val="80000"/>
              </a:lnSpc>
              <a:spcBef>
                <a:spcPts val="0"/>
              </a:spcBef>
            </a:pPr>
            <a:r>
              <a:rPr lang="en-US" sz="2800" b="1" i="1" dirty="0" err="1" smtClean="0">
                <a:latin typeface="Georgia" pitchFamily="18" charset="0"/>
              </a:rPr>
              <a:t>L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scale</a:t>
            </a:r>
            <a:r>
              <a:rPr lang="en-US" dirty="0" smtClean="0">
                <a:latin typeface="Calibri" pitchFamily="34" charset="0"/>
              </a:rPr>
              <a:t> </a:t>
            </a:r>
            <a:r>
              <a:rPr lang="en-US" sz="2800" b="1" dirty="0">
                <a:latin typeface="Calibri" pitchFamily="34" charset="0"/>
                <a:sym typeface="Symbol" pitchFamily="18" charset="2"/>
              </a:rPr>
              <a:t></a:t>
            </a:r>
            <a:r>
              <a:rPr lang="en-US" sz="2800" dirty="0">
                <a:latin typeface="Calibri" pitchFamily="34" charset="0"/>
                <a:sym typeface="Symbol" pitchFamily="18" charset="2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3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sz="2800" b="1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dirty="0">
                <a:latin typeface="Calibri" pitchFamily="34" charset="0"/>
                <a:sym typeface="Symbol" pitchFamily="18" charset="2"/>
              </a:rPr>
              <a:t> </a:t>
            </a:r>
            <a:r>
              <a:rPr lang="ru-RU" dirty="0" smtClean="0">
                <a:latin typeface="Calibri" pitchFamily="34" charset="0"/>
                <a:sym typeface="Symbol" pitchFamily="18" charset="2"/>
              </a:rPr>
              <a:t>   </a:t>
            </a:r>
            <a:r>
              <a:rPr lang="en-US" sz="2400" b="1" i="1" dirty="0" err="1" smtClean="0">
                <a:latin typeface="Georgia" pitchFamily="18" charset="0"/>
                <a:sym typeface="Symbol" pitchFamily="18" charset="2"/>
              </a:rPr>
              <a:t>h</a:t>
            </a:r>
            <a:r>
              <a:rPr lang="en-US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mesoscale</a:t>
            </a:r>
            <a:r>
              <a:rPr lang="en-US" sz="24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sz="2400" b="1" dirty="0">
                <a:latin typeface="Calibri" pitchFamily="34" charset="0"/>
                <a:sym typeface="Symbol" pitchFamily="18" charset="2"/>
              </a:rPr>
              <a:t></a:t>
            </a:r>
            <a:r>
              <a:rPr lang="en-US" dirty="0">
                <a:latin typeface="Calibri" pitchFamily="34" charset="0"/>
                <a:sym typeface="Symbol" pitchFamily="18" charset="2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,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sz="3200" b="1" dirty="0">
                <a:latin typeface="Calibri" pitchFamily="34" charset="0"/>
                <a:sym typeface="Symbol" pitchFamily="18" charset="2"/>
              </a:rPr>
              <a:t> </a:t>
            </a:r>
            <a:r>
              <a:rPr lang="ru-RU" sz="2400" b="1" dirty="0" smtClean="0">
                <a:latin typeface="Calibri" pitchFamily="34" charset="0"/>
                <a:sym typeface="Symbol" pitchFamily="18" charset="2"/>
              </a:rPr>
              <a:t>   </a:t>
            </a:r>
            <a:r>
              <a:rPr lang="en-US" sz="3200" b="1" dirty="0" smtClean="0">
                <a:latin typeface="Calibri" pitchFamily="34" charset="0"/>
                <a:sym typeface="Symbol" pitchFamily="18" charset="2"/>
              </a:rPr>
              <a:t> </a:t>
            </a:r>
            <a:endParaRPr lang="en-US" sz="3200" b="1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0" y="2996952"/>
            <a:ext cx="9180000" cy="1584176"/>
          </a:xfrm>
          <a:prstGeom prst="rect">
            <a:avLst/>
          </a:prstGeom>
          <a:solidFill>
            <a:srgbClr val="F1FFD5"/>
          </a:solidFill>
          <a:ln>
            <a:noFill/>
          </a:ln>
          <a:extLst/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ru-RU" sz="2800" b="1" dirty="0" smtClean="0">
                <a:latin typeface="Times New Roman" pitchFamily="18" charset="0"/>
                <a:sym typeface="Symbol" pitchFamily="18" charset="2"/>
              </a:rPr>
              <a:t>Для разрешения мезомасштабных вихрей </a:t>
            </a:r>
            <a:r>
              <a:rPr lang="ru-RU" sz="2800" b="1" dirty="0">
                <a:latin typeface="Times New Roman" pitchFamily="18" charset="0"/>
                <a:sym typeface="Symbol" pitchFamily="18" charset="2"/>
              </a:rPr>
              <a:t>необходимо</a:t>
            </a:r>
            <a:r>
              <a:rPr lang="en-US" sz="2800" b="1" dirty="0">
                <a:latin typeface="Times New Roman" pitchFamily="18" charset="0"/>
                <a:sym typeface="Symbol" pitchFamily="18" charset="2"/>
              </a:rPr>
              <a:t>: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b="1" i="1" dirty="0">
                <a:solidFill>
                  <a:srgbClr val="000099"/>
                </a:solidFill>
                <a:latin typeface="Georgia" pitchFamily="18" charset="0"/>
              </a:rPr>
              <a:t>x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 </a:t>
            </a:r>
            <a:r>
              <a:rPr lang="en-US" sz="2400" b="1" i="1" dirty="0">
                <a:solidFill>
                  <a:srgbClr val="000099"/>
                </a:solidFill>
                <a:latin typeface="Georgia" pitchFamily="18" charset="0"/>
              </a:rPr>
              <a:t>y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sym typeface="Symbol"/>
              </a:rPr>
              <a:t>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1 km, </a:t>
            </a:r>
            <a:r>
              <a:rPr lang="en-US" sz="2400" b="1" i="1" dirty="0">
                <a:solidFill>
                  <a:srgbClr val="000099"/>
                </a:solidFill>
                <a:latin typeface="Georgia" pitchFamily="18" charset="0"/>
              </a:rPr>
              <a:t>z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sym typeface="Symbol"/>
              </a:rPr>
              <a:t>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0.</a:t>
            </a:r>
            <a:r>
              <a:rPr lang="ru-RU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400" b="1" dirty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1 km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US" sz="2400" baseline="-25000" dirty="0" err="1">
                <a:latin typeface="Times New Roman" pitchFamily="18" charset="0"/>
                <a:sym typeface="Symbol" pitchFamily="18" charset="2"/>
              </a:rPr>
              <a:t>cell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0 000  40 000  1000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10</a:t>
            </a:r>
            <a:r>
              <a:rPr lang="en-US" sz="28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14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baseline="30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cells (???!!!).</a:t>
            </a: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23528" y="4976589"/>
            <a:ext cx="7308000" cy="1692771"/>
          </a:xfrm>
          <a:prstGeom prst="rect">
            <a:avLst/>
          </a:prstGeom>
          <a:solidFill>
            <a:srgbClr val="E1FFF9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800" b="1" dirty="0">
                <a:solidFill>
                  <a:srgbClr val="CC0000"/>
                </a:solidFill>
                <a:latin typeface="Calibri" pitchFamily="34" charset="0"/>
              </a:rPr>
              <a:t> Сингулярность - обострение</a:t>
            </a:r>
          </a:p>
          <a:p>
            <a:pPr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800" b="1" dirty="0">
                <a:solidFill>
                  <a:srgbClr val="CC0000"/>
                </a:solidFill>
                <a:latin typeface="Calibri" pitchFamily="34" charset="0"/>
              </a:rPr>
              <a:t> </a:t>
            </a:r>
            <a:r>
              <a:rPr lang="ru-RU" sz="2800" b="1" dirty="0" smtClean="0">
                <a:solidFill>
                  <a:srgbClr val="CC0000"/>
                </a:solidFill>
                <a:latin typeface="Calibri" pitchFamily="34" charset="0"/>
              </a:rPr>
              <a:t>Многомасштабность</a:t>
            </a:r>
            <a:endParaRPr lang="ru-RU" sz="2800" b="1" dirty="0">
              <a:solidFill>
                <a:srgbClr val="CC0000"/>
              </a:solidFill>
              <a:latin typeface="Calibri" pitchFamily="34" charset="0"/>
            </a:endParaRPr>
          </a:p>
          <a:p>
            <a:pPr eaLnBrk="1" hangingPunct="1">
              <a:spcBef>
                <a:spcPts val="1200"/>
              </a:spcBef>
              <a:buFont typeface="Arial" pitchFamily="34" charset="0"/>
              <a:buChar char="•"/>
            </a:pPr>
            <a:r>
              <a:rPr lang="ru-RU" sz="2800" b="1" dirty="0">
                <a:solidFill>
                  <a:srgbClr val="CC0000"/>
                </a:solidFill>
                <a:latin typeface="Calibri" pitchFamily="34" charset="0"/>
              </a:rPr>
              <a:t> Быстрые и медленные переменные</a:t>
            </a:r>
          </a:p>
        </p:txBody>
      </p:sp>
      <p:sp>
        <p:nvSpPr>
          <p:cNvPr id="34823" name="Freeform 7"/>
          <p:cNvSpPr>
            <a:spLocks/>
          </p:cNvSpPr>
          <p:nvPr/>
        </p:nvSpPr>
        <p:spPr bwMode="auto">
          <a:xfrm>
            <a:off x="395288" y="1125538"/>
            <a:ext cx="720725" cy="358775"/>
          </a:xfrm>
          <a:custGeom>
            <a:avLst/>
            <a:gdLst>
              <a:gd name="T0" fmla="*/ 0 w 454"/>
              <a:gd name="T1" fmla="*/ 0 h 226"/>
              <a:gd name="T2" fmla="*/ 2147483647 w 454"/>
              <a:gd name="T3" fmla="*/ 2147483647 h 226"/>
              <a:gd name="T4" fmla="*/ 2147483647 w 454"/>
              <a:gd name="T5" fmla="*/ 2147483647 h 226"/>
              <a:gd name="T6" fmla="*/ 0 60000 65536"/>
              <a:gd name="T7" fmla="*/ 0 60000 65536"/>
              <a:gd name="T8" fmla="*/ 0 60000 65536"/>
              <a:gd name="T9" fmla="*/ 0 w 454"/>
              <a:gd name="T10" fmla="*/ 0 h 226"/>
              <a:gd name="T11" fmla="*/ 454 w 454"/>
              <a:gd name="T12" fmla="*/ 226 h 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4" h="226">
                <a:moveTo>
                  <a:pt x="0" y="0"/>
                </a:moveTo>
                <a:cubicBezTo>
                  <a:pt x="98" y="26"/>
                  <a:pt x="196" y="52"/>
                  <a:pt x="272" y="90"/>
                </a:cubicBezTo>
                <a:cubicBezTo>
                  <a:pt x="348" y="128"/>
                  <a:pt x="424" y="203"/>
                  <a:pt x="454" y="2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4" name="Freeform 8"/>
          <p:cNvSpPr>
            <a:spLocks/>
          </p:cNvSpPr>
          <p:nvPr/>
        </p:nvSpPr>
        <p:spPr bwMode="auto">
          <a:xfrm>
            <a:off x="1116013" y="1196975"/>
            <a:ext cx="719137" cy="287338"/>
          </a:xfrm>
          <a:custGeom>
            <a:avLst/>
            <a:gdLst>
              <a:gd name="T0" fmla="*/ 0 w 453"/>
              <a:gd name="T1" fmla="*/ 2147483647 h 181"/>
              <a:gd name="T2" fmla="*/ 2147483647 w 453"/>
              <a:gd name="T3" fmla="*/ 2147483647 h 181"/>
              <a:gd name="T4" fmla="*/ 2147483647 w 453"/>
              <a:gd name="T5" fmla="*/ 0 h 181"/>
              <a:gd name="T6" fmla="*/ 0 60000 65536"/>
              <a:gd name="T7" fmla="*/ 0 60000 65536"/>
              <a:gd name="T8" fmla="*/ 0 60000 65536"/>
              <a:gd name="T9" fmla="*/ 0 w 453"/>
              <a:gd name="T10" fmla="*/ 0 h 181"/>
              <a:gd name="T11" fmla="*/ 453 w 4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181">
                <a:moveTo>
                  <a:pt x="0" y="181"/>
                </a:moveTo>
                <a:cubicBezTo>
                  <a:pt x="76" y="128"/>
                  <a:pt x="152" y="75"/>
                  <a:pt x="227" y="45"/>
                </a:cubicBezTo>
                <a:cubicBezTo>
                  <a:pt x="302" y="15"/>
                  <a:pt x="415" y="8"/>
                  <a:pt x="45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5" name="Freeform 9"/>
          <p:cNvSpPr>
            <a:spLocks/>
          </p:cNvSpPr>
          <p:nvPr/>
        </p:nvSpPr>
        <p:spPr bwMode="auto">
          <a:xfrm>
            <a:off x="395288" y="1341438"/>
            <a:ext cx="720725" cy="358775"/>
          </a:xfrm>
          <a:custGeom>
            <a:avLst/>
            <a:gdLst>
              <a:gd name="T0" fmla="*/ 0 w 454"/>
              <a:gd name="T1" fmla="*/ 0 h 226"/>
              <a:gd name="T2" fmla="*/ 2147483647 w 454"/>
              <a:gd name="T3" fmla="*/ 2147483647 h 226"/>
              <a:gd name="T4" fmla="*/ 2147483647 w 454"/>
              <a:gd name="T5" fmla="*/ 2147483647 h 226"/>
              <a:gd name="T6" fmla="*/ 0 60000 65536"/>
              <a:gd name="T7" fmla="*/ 0 60000 65536"/>
              <a:gd name="T8" fmla="*/ 0 60000 65536"/>
              <a:gd name="T9" fmla="*/ 0 w 454"/>
              <a:gd name="T10" fmla="*/ 0 h 226"/>
              <a:gd name="T11" fmla="*/ 454 w 454"/>
              <a:gd name="T12" fmla="*/ 226 h 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4" h="226">
                <a:moveTo>
                  <a:pt x="0" y="0"/>
                </a:moveTo>
                <a:cubicBezTo>
                  <a:pt x="98" y="26"/>
                  <a:pt x="196" y="52"/>
                  <a:pt x="272" y="90"/>
                </a:cubicBezTo>
                <a:cubicBezTo>
                  <a:pt x="348" y="128"/>
                  <a:pt x="424" y="203"/>
                  <a:pt x="454" y="2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1116013" y="14843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>
            <a:off x="395288" y="11255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8" name="Freeform 15"/>
          <p:cNvSpPr>
            <a:spLocks/>
          </p:cNvSpPr>
          <p:nvPr/>
        </p:nvSpPr>
        <p:spPr bwMode="auto">
          <a:xfrm>
            <a:off x="1103313" y="1412875"/>
            <a:ext cx="719137" cy="287338"/>
          </a:xfrm>
          <a:custGeom>
            <a:avLst/>
            <a:gdLst>
              <a:gd name="T0" fmla="*/ 0 w 453"/>
              <a:gd name="T1" fmla="*/ 2147483647 h 181"/>
              <a:gd name="T2" fmla="*/ 2147483647 w 453"/>
              <a:gd name="T3" fmla="*/ 2147483647 h 181"/>
              <a:gd name="T4" fmla="*/ 2147483647 w 453"/>
              <a:gd name="T5" fmla="*/ 0 h 181"/>
              <a:gd name="T6" fmla="*/ 0 60000 65536"/>
              <a:gd name="T7" fmla="*/ 0 60000 65536"/>
              <a:gd name="T8" fmla="*/ 0 60000 65536"/>
              <a:gd name="T9" fmla="*/ 0 w 453"/>
              <a:gd name="T10" fmla="*/ 0 h 181"/>
              <a:gd name="T11" fmla="*/ 453 w 4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181">
                <a:moveTo>
                  <a:pt x="0" y="181"/>
                </a:moveTo>
                <a:cubicBezTo>
                  <a:pt x="76" y="128"/>
                  <a:pt x="152" y="75"/>
                  <a:pt x="227" y="45"/>
                </a:cubicBezTo>
                <a:cubicBezTo>
                  <a:pt x="302" y="15"/>
                  <a:pt x="415" y="8"/>
                  <a:pt x="45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9" name="Line 16"/>
          <p:cNvSpPr>
            <a:spLocks noChangeShapeType="1"/>
          </p:cNvSpPr>
          <p:nvPr/>
        </p:nvSpPr>
        <p:spPr bwMode="auto">
          <a:xfrm>
            <a:off x="1835150" y="11969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0" name="Freeform 17"/>
          <p:cNvSpPr>
            <a:spLocks/>
          </p:cNvSpPr>
          <p:nvPr/>
        </p:nvSpPr>
        <p:spPr bwMode="auto">
          <a:xfrm>
            <a:off x="1085850" y="836613"/>
            <a:ext cx="720725" cy="358775"/>
          </a:xfrm>
          <a:custGeom>
            <a:avLst/>
            <a:gdLst>
              <a:gd name="T0" fmla="*/ 0 w 454"/>
              <a:gd name="T1" fmla="*/ 0 h 226"/>
              <a:gd name="T2" fmla="*/ 2147483647 w 454"/>
              <a:gd name="T3" fmla="*/ 2147483647 h 226"/>
              <a:gd name="T4" fmla="*/ 2147483647 w 454"/>
              <a:gd name="T5" fmla="*/ 2147483647 h 226"/>
              <a:gd name="T6" fmla="*/ 0 60000 65536"/>
              <a:gd name="T7" fmla="*/ 0 60000 65536"/>
              <a:gd name="T8" fmla="*/ 0 60000 65536"/>
              <a:gd name="T9" fmla="*/ 0 w 454"/>
              <a:gd name="T10" fmla="*/ 0 h 226"/>
              <a:gd name="T11" fmla="*/ 454 w 454"/>
              <a:gd name="T12" fmla="*/ 226 h 2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4" h="226">
                <a:moveTo>
                  <a:pt x="0" y="0"/>
                </a:moveTo>
                <a:cubicBezTo>
                  <a:pt x="98" y="26"/>
                  <a:pt x="196" y="52"/>
                  <a:pt x="272" y="90"/>
                </a:cubicBezTo>
                <a:cubicBezTo>
                  <a:pt x="348" y="128"/>
                  <a:pt x="424" y="203"/>
                  <a:pt x="454" y="22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1" name="Freeform 18"/>
          <p:cNvSpPr>
            <a:spLocks/>
          </p:cNvSpPr>
          <p:nvPr/>
        </p:nvSpPr>
        <p:spPr bwMode="auto">
          <a:xfrm>
            <a:off x="368300" y="836613"/>
            <a:ext cx="719138" cy="287337"/>
          </a:xfrm>
          <a:custGeom>
            <a:avLst/>
            <a:gdLst>
              <a:gd name="T0" fmla="*/ 0 w 453"/>
              <a:gd name="T1" fmla="*/ 2147483647 h 181"/>
              <a:gd name="T2" fmla="*/ 2147483647 w 453"/>
              <a:gd name="T3" fmla="*/ 2147483647 h 181"/>
              <a:gd name="T4" fmla="*/ 2147483647 w 453"/>
              <a:gd name="T5" fmla="*/ 0 h 181"/>
              <a:gd name="T6" fmla="*/ 0 60000 65536"/>
              <a:gd name="T7" fmla="*/ 0 60000 65536"/>
              <a:gd name="T8" fmla="*/ 0 60000 65536"/>
              <a:gd name="T9" fmla="*/ 0 w 453"/>
              <a:gd name="T10" fmla="*/ 0 h 181"/>
              <a:gd name="T11" fmla="*/ 453 w 45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53" h="181">
                <a:moveTo>
                  <a:pt x="0" y="181"/>
                </a:moveTo>
                <a:cubicBezTo>
                  <a:pt x="76" y="128"/>
                  <a:pt x="152" y="75"/>
                  <a:pt x="227" y="45"/>
                </a:cubicBezTo>
                <a:cubicBezTo>
                  <a:pt x="302" y="15"/>
                  <a:pt x="415" y="8"/>
                  <a:pt x="453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2" name="Text Box 19"/>
          <p:cNvSpPr txBox="1">
            <a:spLocks noChangeArrowheads="1"/>
          </p:cNvSpPr>
          <p:nvPr/>
        </p:nvSpPr>
        <p:spPr bwMode="auto">
          <a:xfrm>
            <a:off x="2339975" y="98107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latin typeface="Calibri" pitchFamily="34" charset="0"/>
                <a:sym typeface="Symbol" pitchFamily="18" charset="2"/>
              </a:rPr>
              <a:t></a:t>
            </a:r>
            <a:r>
              <a:rPr lang="en-US" i="1">
                <a:latin typeface="Georgia" pitchFamily="18" charset="0"/>
                <a:sym typeface="Symbol" pitchFamily="18" charset="2"/>
              </a:rPr>
              <a:t>z</a:t>
            </a:r>
            <a:endParaRPr lang="ru-RU" i="1">
              <a:latin typeface="Georgia" pitchFamily="18" charset="0"/>
              <a:sym typeface="Symbol" pitchFamily="18" charset="2"/>
            </a:endParaRPr>
          </a:p>
        </p:txBody>
      </p:sp>
      <p:sp>
        <p:nvSpPr>
          <p:cNvPr id="34833" name="Line 20"/>
          <p:cNvSpPr>
            <a:spLocks noChangeShapeType="1"/>
          </p:cNvSpPr>
          <p:nvPr/>
        </p:nvSpPr>
        <p:spPr bwMode="auto">
          <a:xfrm>
            <a:off x="1835150" y="11969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4" name="Line 21"/>
          <p:cNvSpPr>
            <a:spLocks noChangeShapeType="1"/>
          </p:cNvSpPr>
          <p:nvPr/>
        </p:nvSpPr>
        <p:spPr bwMode="auto">
          <a:xfrm>
            <a:off x="1835150" y="14128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5" name="Text Box 22"/>
          <p:cNvSpPr txBox="1">
            <a:spLocks noChangeArrowheads="1"/>
          </p:cNvSpPr>
          <p:nvPr/>
        </p:nvSpPr>
        <p:spPr bwMode="auto">
          <a:xfrm>
            <a:off x="2339975" y="100012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ru-RU">
              <a:latin typeface="Calibri" pitchFamily="34" charset="0"/>
            </a:endParaRPr>
          </a:p>
        </p:txBody>
      </p:sp>
      <p:sp>
        <p:nvSpPr>
          <p:cNvPr id="34836" name="Text Box 24"/>
          <p:cNvSpPr txBox="1">
            <a:spLocks noChangeArrowheads="1"/>
          </p:cNvSpPr>
          <p:nvPr/>
        </p:nvSpPr>
        <p:spPr bwMode="auto">
          <a:xfrm>
            <a:off x="1631950" y="63500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latin typeface="Calibri" pitchFamily="34" charset="0"/>
                <a:sym typeface="Symbol" pitchFamily="18" charset="2"/>
              </a:rPr>
              <a:t></a:t>
            </a:r>
            <a:r>
              <a:rPr lang="en-US" i="1">
                <a:latin typeface="Georgia" pitchFamily="18" charset="0"/>
                <a:sym typeface="Symbol" pitchFamily="18" charset="2"/>
              </a:rPr>
              <a:t>y</a:t>
            </a:r>
            <a:endParaRPr lang="ru-RU" i="1">
              <a:latin typeface="Georgia" pitchFamily="18" charset="0"/>
              <a:sym typeface="Symbol" pitchFamily="18" charset="2"/>
            </a:endParaRPr>
          </a:p>
        </p:txBody>
      </p:sp>
      <p:sp>
        <p:nvSpPr>
          <p:cNvPr id="34837" name="Text Box 25"/>
          <p:cNvSpPr txBox="1">
            <a:spLocks noChangeArrowheads="1"/>
          </p:cNvSpPr>
          <p:nvPr/>
        </p:nvSpPr>
        <p:spPr bwMode="auto">
          <a:xfrm>
            <a:off x="179388" y="5492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>
                <a:latin typeface="Calibri" pitchFamily="34" charset="0"/>
                <a:sym typeface="Symbol" pitchFamily="18" charset="2"/>
              </a:rPr>
              <a:t></a:t>
            </a:r>
            <a:r>
              <a:rPr lang="en-US" i="1">
                <a:latin typeface="Georgia" pitchFamily="18" charset="0"/>
                <a:sym typeface="Symbol" pitchFamily="18" charset="2"/>
              </a:rPr>
              <a:t>x</a:t>
            </a:r>
            <a:endParaRPr lang="ru-RU" i="1">
              <a:latin typeface="Georgia" pitchFamily="18" charset="0"/>
              <a:sym typeface="Symbol" pitchFamily="18" charset="2"/>
            </a:endParaRPr>
          </a:p>
        </p:txBody>
      </p:sp>
      <p:sp>
        <p:nvSpPr>
          <p:cNvPr id="34838" name="Line 26"/>
          <p:cNvSpPr>
            <a:spLocks noChangeShapeType="1"/>
          </p:cNvSpPr>
          <p:nvPr/>
        </p:nvSpPr>
        <p:spPr bwMode="auto">
          <a:xfrm flipV="1">
            <a:off x="1116013" y="736600"/>
            <a:ext cx="5762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39" name="Line 27"/>
          <p:cNvSpPr>
            <a:spLocks noChangeShapeType="1"/>
          </p:cNvSpPr>
          <p:nvPr/>
        </p:nvSpPr>
        <p:spPr bwMode="auto">
          <a:xfrm flipH="1" flipV="1">
            <a:off x="539750" y="549275"/>
            <a:ext cx="576263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40" name="Line 28"/>
          <p:cNvSpPr>
            <a:spLocks noChangeShapeType="1"/>
          </p:cNvSpPr>
          <p:nvPr/>
        </p:nvSpPr>
        <p:spPr bwMode="auto">
          <a:xfrm flipH="1" flipV="1">
            <a:off x="0" y="908050"/>
            <a:ext cx="395288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5" name="Group 23"/>
          <p:cNvGrpSpPr>
            <a:grpSpLocks/>
          </p:cNvGrpSpPr>
          <p:nvPr/>
        </p:nvGrpSpPr>
        <p:grpSpPr bwMode="auto">
          <a:xfrm>
            <a:off x="7488238" y="6021288"/>
            <a:ext cx="1763712" cy="760412"/>
            <a:chOff x="4649" y="0"/>
            <a:chExt cx="1111" cy="526"/>
          </a:xfrm>
        </p:grpSpPr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>
                  <a:solidFill>
                    <a:schemeClr val="accent2"/>
                  </a:solidFill>
                </a:rPr>
                <a:t>Russian Academy of Sciences</a:t>
              </a:r>
              <a:endParaRPr lang="en-US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27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28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29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37090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Группа 22"/>
          <p:cNvGrpSpPr>
            <a:grpSpLocks/>
          </p:cNvGrpSpPr>
          <p:nvPr/>
        </p:nvGrpSpPr>
        <p:grpSpPr bwMode="auto">
          <a:xfrm>
            <a:off x="1895599" y="980728"/>
            <a:ext cx="7500937" cy="4071938"/>
            <a:chOff x="714375" y="1285875"/>
            <a:chExt cx="8001000" cy="4371975"/>
          </a:xfrm>
        </p:grpSpPr>
        <p:sp>
          <p:nvSpPr>
            <p:cNvPr id="3" name="Полилиния 2"/>
            <p:cNvSpPr/>
            <p:nvPr/>
          </p:nvSpPr>
          <p:spPr>
            <a:xfrm rot="-180000">
              <a:off x="812588" y="1325078"/>
              <a:ext cx="4793826" cy="4332772"/>
            </a:xfrm>
            <a:custGeom>
              <a:avLst/>
              <a:gdLst>
                <a:gd name="connsiteX0" fmla="*/ 0 w 4794552"/>
                <a:gd name="connsiteY0" fmla="*/ 2491619 h 4332515"/>
                <a:gd name="connsiteX1" fmla="*/ 362857 w 4794552"/>
                <a:gd name="connsiteY1" fmla="*/ 836991 h 4332515"/>
                <a:gd name="connsiteX2" fmla="*/ 653143 w 4794552"/>
                <a:gd name="connsiteY2" fmla="*/ 270933 h 4332515"/>
                <a:gd name="connsiteX3" fmla="*/ 798286 w 4794552"/>
                <a:gd name="connsiteY3" fmla="*/ 241905 h 4332515"/>
                <a:gd name="connsiteX4" fmla="*/ 943429 w 4794552"/>
                <a:gd name="connsiteY4" fmla="*/ 445105 h 4332515"/>
                <a:gd name="connsiteX5" fmla="*/ 1364343 w 4794552"/>
                <a:gd name="connsiteY5" fmla="*/ 2128762 h 4332515"/>
                <a:gd name="connsiteX6" fmla="*/ 1524000 w 4794552"/>
                <a:gd name="connsiteY6" fmla="*/ 2999619 h 4332515"/>
                <a:gd name="connsiteX7" fmla="*/ 1857829 w 4794552"/>
                <a:gd name="connsiteY7" fmla="*/ 4044648 h 4332515"/>
                <a:gd name="connsiteX8" fmla="*/ 2162629 w 4794552"/>
                <a:gd name="connsiteY8" fmla="*/ 4291391 h 4332515"/>
                <a:gd name="connsiteX9" fmla="*/ 2467429 w 4794552"/>
                <a:gd name="connsiteY9" fmla="*/ 4146248 h 4332515"/>
                <a:gd name="connsiteX10" fmla="*/ 2757714 w 4794552"/>
                <a:gd name="connsiteY10" fmla="*/ 3173791 h 4332515"/>
                <a:gd name="connsiteX11" fmla="*/ 2917371 w 4794552"/>
                <a:gd name="connsiteY11" fmla="*/ 2404533 h 4332515"/>
                <a:gd name="connsiteX12" fmla="*/ 3062514 w 4794552"/>
                <a:gd name="connsiteY12" fmla="*/ 1693333 h 4332515"/>
                <a:gd name="connsiteX13" fmla="*/ 3222171 w 4794552"/>
                <a:gd name="connsiteY13" fmla="*/ 1011162 h 4332515"/>
                <a:gd name="connsiteX14" fmla="*/ 3352800 w 4794552"/>
                <a:gd name="connsiteY14" fmla="*/ 227391 h 4332515"/>
                <a:gd name="connsiteX15" fmla="*/ 3744686 w 4794552"/>
                <a:gd name="connsiteY15" fmla="*/ 111276 h 4332515"/>
                <a:gd name="connsiteX16" fmla="*/ 4034971 w 4794552"/>
                <a:gd name="connsiteY16" fmla="*/ 895048 h 4332515"/>
                <a:gd name="connsiteX17" fmla="*/ 4354286 w 4794552"/>
                <a:gd name="connsiteY17" fmla="*/ 2157791 h 4332515"/>
                <a:gd name="connsiteX18" fmla="*/ 4731657 w 4794552"/>
                <a:gd name="connsiteY18" fmla="*/ 3507619 h 4332515"/>
                <a:gd name="connsiteX19" fmla="*/ 4731657 w 4794552"/>
                <a:gd name="connsiteY19" fmla="*/ 3464076 h 4332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794552" h="4332515">
                  <a:moveTo>
                    <a:pt x="0" y="2491619"/>
                  </a:moveTo>
                  <a:cubicBezTo>
                    <a:pt x="127000" y="1849362"/>
                    <a:pt x="254000" y="1207105"/>
                    <a:pt x="362857" y="836991"/>
                  </a:cubicBezTo>
                  <a:cubicBezTo>
                    <a:pt x="471714" y="466877"/>
                    <a:pt x="580572" y="370114"/>
                    <a:pt x="653143" y="270933"/>
                  </a:cubicBezTo>
                  <a:cubicBezTo>
                    <a:pt x="725714" y="171752"/>
                    <a:pt x="749905" y="212876"/>
                    <a:pt x="798286" y="241905"/>
                  </a:cubicBezTo>
                  <a:cubicBezTo>
                    <a:pt x="846667" y="270934"/>
                    <a:pt x="849086" y="130629"/>
                    <a:pt x="943429" y="445105"/>
                  </a:cubicBezTo>
                  <a:cubicBezTo>
                    <a:pt x="1037772" y="759581"/>
                    <a:pt x="1267581" y="1703010"/>
                    <a:pt x="1364343" y="2128762"/>
                  </a:cubicBezTo>
                  <a:cubicBezTo>
                    <a:pt x="1461105" y="2554514"/>
                    <a:pt x="1441752" y="2680305"/>
                    <a:pt x="1524000" y="2999619"/>
                  </a:cubicBezTo>
                  <a:cubicBezTo>
                    <a:pt x="1606248" y="3318933"/>
                    <a:pt x="1751391" y="3829353"/>
                    <a:pt x="1857829" y="4044648"/>
                  </a:cubicBezTo>
                  <a:cubicBezTo>
                    <a:pt x="1964267" y="4259943"/>
                    <a:pt x="2061029" y="4274458"/>
                    <a:pt x="2162629" y="4291391"/>
                  </a:cubicBezTo>
                  <a:cubicBezTo>
                    <a:pt x="2264229" y="4308324"/>
                    <a:pt x="2368248" y="4332515"/>
                    <a:pt x="2467429" y="4146248"/>
                  </a:cubicBezTo>
                  <a:cubicBezTo>
                    <a:pt x="2566610" y="3959981"/>
                    <a:pt x="2682724" y="3464077"/>
                    <a:pt x="2757714" y="3173791"/>
                  </a:cubicBezTo>
                  <a:cubicBezTo>
                    <a:pt x="2832704" y="2883505"/>
                    <a:pt x="2866571" y="2651276"/>
                    <a:pt x="2917371" y="2404533"/>
                  </a:cubicBezTo>
                  <a:cubicBezTo>
                    <a:pt x="2968171" y="2157790"/>
                    <a:pt x="3011714" y="1925561"/>
                    <a:pt x="3062514" y="1693333"/>
                  </a:cubicBezTo>
                  <a:cubicBezTo>
                    <a:pt x="3113314" y="1461105"/>
                    <a:pt x="3173790" y="1255486"/>
                    <a:pt x="3222171" y="1011162"/>
                  </a:cubicBezTo>
                  <a:cubicBezTo>
                    <a:pt x="3270552" y="766838"/>
                    <a:pt x="3265714" y="377372"/>
                    <a:pt x="3352800" y="227391"/>
                  </a:cubicBezTo>
                  <a:cubicBezTo>
                    <a:pt x="3439886" y="77410"/>
                    <a:pt x="3630991" y="0"/>
                    <a:pt x="3744686" y="111276"/>
                  </a:cubicBezTo>
                  <a:cubicBezTo>
                    <a:pt x="3858381" y="222552"/>
                    <a:pt x="3933371" y="553962"/>
                    <a:pt x="4034971" y="895048"/>
                  </a:cubicBezTo>
                  <a:cubicBezTo>
                    <a:pt x="4136571" y="1236134"/>
                    <a:pt x="4238172" y="1722363"/>
                    <a:pt x="4354286" y="2157791"/>
                  </a:cubicBezTo>
                  <a:cubicBezTo>
                    <a:pt x="4470400" y="2593219"/>
                    <a:pt x="4668762" y="3289905"/>
                    <a:pt x="4731657" y="3507619"/>
                  </a:cubicBezTo>
                  <a:cubicBezTo>
                    <a:pt x="4794552" y="3725333"/>
                    <a:pt x="4763104" y="3594704"/>
                    <a:pt x="4731657" y="3464076"/>
                  </a:cubicBezTo>
                </a:path>
              </a:pathLst>
            </a:custGeom>
            <a:ln w="57150">
              <a:solidFill>
                <a:srgbClr val="99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3" name="Полилиния 12"/>
            <p:cNvSpPr/>
            <p:nvPr/>
          </p:nvSpPr>
          <p:spPr>
            <a:xfrm>
              <a:off x="3745442" y="1487003"/>
              <a:ext cx="286173" cy="2350469"/>
            </a:xfrm>
            <a:custGeom>
              <a:avLst/>
              <a:gdLst>
                <a:gd name="connsiteX0" fmla="*/ 0 w 2140857"/>
                <a:gd name="connsiteY0" fmla="*/ 1896533 h 2348895"/>
                <a:gd name="connsiteX1" fmla="*/ 217714 w 2140857"/>
                <a:gd name="connsiteY1" fmla="*/ 2302933 h 2348895"/>
                <a:gd name="connsiteX2" fmla="*/ 377371 w 2140857"/>
                <a:gd name="connsiteY2" fmla="*/ 2172304 h 2348895"/>
                <a:gd name="connsiteX3" fmla="*/ 420914 w 2140857"/>
                <a:gd name="connsiteY3" fmla="*/ 1664304 h 2348895"/>
                <a:gd name="connsiteX4" fmla="*/ 493486 w 2140857"/>
                <a:gd name="connsiteY4" fmla="*/ 1127276 h 2348895"/>
                <a:gd name="connsiteX5" fmla="*/ 696686 w 2140857"/>
                <a:gd name="connsiteY5" fmla="*/ 1257904 h 2348895"/>
                <a:gd name="connsiteX6" fmla="*/ 769257 w 2140857"/>
                <a:gd name="connsiteY6" fmla="*/ 1475618 h 2348895"/>
                <a:gd name="connsiteX7" fmla="*/ 914400 w 2140857"/>
                <a:gd name="connsiteY7" fmla="*/ 1736876 h 2348895"/>
                <a:gd name="connsiteX8" fmla="*/ 1088571 w 2140857"/>
                <a:gd name="connsiteY8" fmla="*/ 1794933 h 2348895"/>
                <a:gd name="connsiteX9" fmla="*/ 1204686 w 2140857"/>
                <a:gd name="connsiteY9" fmla="*/ 1664304 h 2348895"/>
                <a:gd name="connsiteX10" fmla="*/ 1248228 w 2140857"/>
                <a:gd name="connsiteY10" fmla="*/ 1272418 h 2348895"/>
                <a:gd name="connsiteX11" fmla="*/ 1277257 w 2140857"/>
                <a:gd name="connsiteY11" fmla="*/ 662818 h 2348895"/>
                <a:gd name="connsiteX12" fmla="*/ 1378857 w 2140857"/>
                <a:gd name="connsiteY12" fmla="*/ 474133 h 2348895"/>
                <a:gd name="connsiteX13" fmla="*/ 1509486 w 2140857"/>
                <a:gd name="connsiteY13" fmla="*/ 532190 h 2348895"/>
                <a:gd name="connsiteX14" fmla="*/ 1596571 w 2140857"/>
                <a:gd name="connsiteY14" fmla="*/ 764418 h 2348895"/>
                <a:gd name="connsiteX15" fmla="*/ 1727200 w 2140857"/>
                <a:gd name="connsiteY15" fmla="*/ 1040190 h 2348895"/>
                <a:gd name="connsiteX16" fmla="*/ 1799771 w 2140857"/>
                <a:gd name="connsiteY16" fmla="*/ 1185333 h 2348895"/>
                <a:gd name="connsiteX17" fmla="*/ 2002971 w 2140857"/>
                <a:gd name="connsiteY17" fmla="*/ 1214361 h 2348895"/>
                <a:gd name="connsiteX18" fmla="*/ 2046514 w 2140857"/>
                <a:gd name="connsiteY18" fmla="*/ 1098247 h 2348895"/>
                <a:gd name="connsiteX19" fmla="*/ 2090057 w 2140857"/>
                <a:gd name="connsiteY19" fmla="*/ 866018 h 2348895"/>
                <a:gd name="connsiteX20" fmla="*/ 2090057 w 2140857"/>
                <a:gd name="connsiteY20" fmla="*/ 517676 h 2348895"/>
                <a:gd name="connsiteX21" fmla="*/ 2133600 w 2140857"/>
                <a:gd name="connsiteY21" fmla="*/ 343504 h 2348895"/>
                <a:gd name="connsiteX22" fmla="*/ 2133600 w 2140857"/>
                <a:gd name="connsiteY22" fmla="*/ 154818 h 2348895"/>
                <a:gd name="connsiteX23" fmla="*/ 2133600 w 2140857"/>
                <a:gd name="connsiteY23" fmla="*/ 24190 h 2348895"/>
                <a:gd name="connsiteX24" fmla="*/ 2119086 w 2140857"/>
                <a:gd name="connsiteY24" fmla="*/ 9676 h 2348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140857" h="2348895">
                  <a:moveTo>
                    <a:pt x="0" y="1896533"/>
                  </a:moveTo>
                  <a:cubicBezTo>
                    <a:pt x="77409" y="2076752"/>
                    <a:pt x="154819" y="2256971"/>
                    <a:pt x="217714" y="2302933"/>
                  </a:cubicBezTo>
                  <a:cubicBezTo>
                    <a:pt x="280609" y="2348895"/>
                    <a:pt x="343504" y="2278742"/>
                    <a:pt x="377371" y="2172304"/>
                  </a:cubicBezTo>
                  <a:cubicBezTo>
                    <a:pt x="411238" y="2065866"/>
                    <a:pt x="401562" y="1838475"/>
                    <a:pt x="420914" y="1664304"/>
                  </a:cubicBezTo>
                  <a:cubicBezTo>
                    <a:pt x="440266" y="1490133"/>
                    <a:pt x="447524" y="1195009"/>
                    <a:pt x="493486" y="1127276"/>
                  </a:cubicBezTo>
                  <a:cubicBezTo>
                    <a:pt x="539448" y="1059543"/>
                    <a:pt x="650724" y="1199847"/>
                    <a:pt x="696686" y="1257904"/>
                  </a:cubicBezTo>
                  <a:cubicBezTo>
                    <a:pt x="742648" y="1315961"/>
                    <a:pt x="732971" y="1395789"/>
                    <a:pt x="769257" y="1475618"/>
                  </a:cubicBezTo>
                  <a:cubicBezTo>
                    <a:pt x="805543" y="1555447"/>
                    <a:pt x="861181" y="1683657"/>
                    <a:pt x="914400" y="1736876"/>
                  </a:cubicBezTo>
                  <a:cubicBezTo>
                    <a:pt x="967619" y="1790095"/>
                    <a:pt x="1040190" y="1807028"/>
                    <a:pt x="1088571" y="1794933"/>
                  </a:cubicBezTo>
                  <a:cubicBezTo>
                    <a:pt x="1136952" y="1782838"/>
                    <a:pt x="1178077" y="1751390"/>
                    <a:pt x="1204686" y="1664304"/>
                  </a:cubicBezTo>
                  <a:cubicBezTo>
                    <a:pt x="1231296" y="1577218"/>
                    <a:pt x="1236133" y="1439332"/>
                    <a:pt x="1248228" y="1272418"/>
                  </a:cubicBezTo>
                  <a:cubicBezTo>
                    <a:pt x="1260323" y="1105504"/>
                    <a:pt x="1255486" y="795865"/>
                    <a:pt x="1277257" y="662818"/>
                  </a:cubicBezTo>
                  <a:cubicBezTo>
                    <a:pt x="1299028" y="529771"/>
                    <a:pt x="1340152" y="495904"/>
                    <a:pt x="1378857" y="474133"/>
                  </a:cubicBezTo>
                  <a:cubicBezTo>
                    <a:pt x="1417562" y="452362"/>
                    <a:pt x="1473200" y="483809"/>
                    <a:pt x="1509486" y="532190"/>
                  </a:cubicBezTo>
                  <a:cubicBezTo>
                    <a:pt x="1545772" y="580571"/>
                    <a:pt x="1560285" y="679751"/>
                    <a:pt x="1596571" y="764418"/>
                  </a:cubicBezTo>
                  <a:cubicBezTo>
                    <a:pt x="1632857" y="849085"/>
                    <a:pt x="1693333" y="970038"/>
                    <a:pt x="1727200" y="1040190"/>
                  </a:cubicBezTo>
                  <a:cubicBezTo>
                    <a:pt x="1761067" y="1110342"/>
                    <a:pt x="1753809" y="1156305"/>
                    <a:pt x="1799771" y="1185333"/>
                  </a:cubicBezTo>
                  <a:cubicBezTo>
                    <a:pt x="1845733" y="1214362"/>
                    <a:pt x="1961847" y="1228875"/>
                    <a:pt x="2002971" y="1214361"/>
                  </a:cubicBezTo>
                  <a:cubicBezTo>
                    <a:pt x="2044095" y="1199847"/>
                    <a:pt x="2032000" y="1156304"/>
                    <a:pt x="2046514" y="1098247"/>
                  </a:cubicBezTo>
                  <a:cubicBezTo>
                    <a:pt x="2061028" y="1040190"/>
                    <a:pt x="2082800" y="962780"/>
                    <a:pt x="2090057" y="866018"/>
                  </a:cubicBezTo>
                  <a:cubicBezTo>
                    <a:pt x="2097314" y="769256"/>
                    <a:pt x="2082800" y="604762"/>
                    <a:pt x="2090057" y="517676"/>
                  </a:cubicBezTo>
                  <a:cubicBezTo>
                    <a:pt x="2097314" y="430590"/>
                    <a:pt x="2126343" y="403980"/>
                    <a:pt x="2133600" y="343504"/>
                  </a:cubicBezTo>
                  <a:cubicBezTo>
                    <a:pt x="2140857" y="283028"/>
                    <a:pt x="2133600" y="154818"/>
                    <a:pt x="2133600" y="154818"/>
                  </a:cubicBezTo>
                  <a:cubicBezTo>
                    <a:pt x="2133600" y="101599"/>
                    <a:pt x="2136019" y="48380"/>
                    <a:pt x="2133600" y="24190"/>
                  </a:cubicBezTo>
                  <a:cubicBezTo>
                    <a:pt x="2131181" y="0"/>
                    <a:pt x="2125133" y="4838"/>
                    <a:pt x="2119086" y="9676"/>
                  </a:cubicBezTo>
                </a:path>
              </a:pathLst>
            </a:cu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3413549" y="3077277"/>
              <a:ext cx="323426" cy="2495349"/>
            </a:xfrm>
            <a:custGeom>
              <a:avLst/>
              <a:gdLst>
                <a:gd name="connsiteX0" fmla="*/ 0 w 2140857"/>
                <a:gd name="connsiteY0" fmla="*/ 1896533 h 2348895"/>
                <a:gd name="connsiteX1" fmla="*/ 217714 w 2140857"/>
                <a:gd name="connsiteY1" fmla="*/ 2302933 h 2348895"/>
                <a:gd name="connsiteX2" fmla="*/ 377371 w 2140857"/>
                <a:gd name="connsiteY2" fmla="*/ 2172304 h 2348895"/>
                <a:gd name="connsiteX3" fmla="*/ 420914 w 2140857"/>
                <a:gd name="connsiteY3" fmla="*/ 1664304 h 2348895"/>
                <a:gd name="connsiteX4" fmla="*/ 493486 w 2140857"/>
                <a:gd name="connsiteY4" fmla="*/ 1127276 h 2348895"/>
                <a:gd name="connsiteX5" fmla="*/ 696686 w 2140857"/>
                <a:gd name="connsiteY5" fmla="*/ 1257904 h 2348895"/>
                <a:gd name="connsiteX6" fmla="*/ 769257 w 2140857"/>
                <a:gd name="connsiteY6" fmla="*/ 1475618 h 2348895"/>
                <a:gd name="connsiteX7" fmla="*/ 914400 w 2140857"/>
                <a:gd name="connsiteY7" fmla="*/ 1736876 h 2348895"/>
                <a:gd name="connsiteX8" fmla="*/ 1088571 w 2140857"/>
                <a:gd name="connsiteY8" fmla="*/ 1794933 h 2348895"/>
                <a:gd name="connsiteX9" fmla="*/ 1204686 w 2140857"/>
                <a:gd name="connsiteY9" fmla="*/ 1664304 h 2348895"/>
                <a:gd name="connsiteX10" fmla="*/ 1248228 w 2140857"/>
                <a:gd name="connsiteY10" fmla="*/ 1272418 h 2348895"/>
                <a:gd name="connsiteX11" fmla="*/ 1277257 w 2140857"/>
                <a:gd name="connsiteY11" fmla="*/ 662818 h 2348895"/>
                <a:gd name="connsiteX12" fmla="*/ 1378857 w 2140857"/>
                <a:gd name="connsiteY12" fmla="*/ 474133 h 2348895"/>
                <a:gd name="connsiteX13" fmla="*/ 1509486 w 2140857"/>
                <a:gd name="connsiteY13" fmla="*/ 532190 h 2348895"/>
                <a:gd name="connsiteX14" fmla="*/ 1596571 w 2140857"/>
                <a:gd name="connsiteY14" fmla="*/ 764418 h 2348895"/>
                <a:gd name="connsiteX15" fmla="*/ 1727200 w 2140857"/>
                <a:gd name="connsiteY15" fmla="*/ 1040190 h 2348895"/>
                <a:gd name="connsiteX16" fmla="*/ 1799771 w 2140857"/>
                <a:gd name="connsiteY16" fmla="*/ 1185333 h 2348895"/>
                <a:gd name="connsiteX17" fmla="*/ 2002971 w 2140857"/>
                <a:gd name="connsiteY17" fmla="*/ 1214361 h 2348895"/>
                <a:gd name="connsiteX18" fmla="*/ 2046514 w 2140857"/>
                <a:gd name="connsiteY18" fmla="*/ 1098247 h 2348895"/>
                <a:gd name="connsiteX19" fmla="*/ 2090057 w 2140857"/>
                <a:gd name="connsiteY19" fmla="*/ 866018 h 2348895"/>
                <a:gd name="connsiteX20" fmla="*/ 2090057 w 2140857"/>
                <a:gd name="connsiteY20" fmla="*/ 517676 h 2348895"/>
                <a:gd name="connsiteX21" fmla="*/ 2133600 w 2140857"/>
                <a:gd name="connsiteY21" fmla="*/ 343504 h 2348895"/>
                <a:gd name="connsiteX22" fmla="*/ 2133600 w 2140857"/>
                <a:gd name="connsiteY22" fmla="*/ 154818 h 2348895"/>
                <a:gd name="connsiteX23" fmla="*/ 2133600 w 2140857"/>
                <a:gd name="connsiteY23" fmla="*/ 24190 h 2348895"/>
                <a:gd name="connsiteX24" fmla="*/ 2119086 w 2140857"/>
                <a:gd name="connsiteY24" fmla="*/ 9676 h 2348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140857" h="2348895">
                  <a:moveTo>
                    <a:pt x="0" y="1896533"/>
                  </a:moveTo>
                  <a:cubicBezTo>
                    <a:pt x="77409" y="2076752"/>
                    <a:pt x="154819" y="2256971"/>
                    <a:pt x="217714" y="2302933"/>
                  </a:cubicBezTo>
                  <a:cubicBezTo>
                    <a:pt x="280609" y="2348895"/>
                    <a:pt x="343504" y="2278742"/>
                    <a:pt x="377371" y="2172304"/>
                  </a:cubicBezTo>
                  <a:cubicBezTo>
                    <a:pt x="411238" y="2065866"/>
                    <a:pt x="401562" y="1838475"/>
                    <a:pt x="420914" y="1664304"/>
                  </a:cubicBezTo>
                  <a:cubicBezTo>
                    <a:pt x="440266" y="1490133"/>
                    <a:pt x="447524" y="1195009"/>
                    <a:pt x="493486" y="1127276"/>
                  </a:cubicBezTo>
                  <a:cubicBezTo>
                    <a:pt x="539448" y="1059543"/>
                    <a:pt x="650724" y="1199847"/>
                    <a:pt x="696686" y="1257904"/>
                  </a:cubicBezTo>
                  <a:cubicBezTo>
                    <a:pt x="742648" y="1315961"/>
                    <a:pt x="732971" y="1395789"/>
                    <a:pt x="769257" y="1475618"/>
                  </a:cubicBezTo>
                  <a:cubicBezTo>
                    <a:pt x="805543" y="1555447"/>
                    <a:pt x="861181" y="1683657"/>
                    <a:pt x="914400" y="1736876"/>
                  </a:cubicBezTo>
                  <a:cubicBezTo>
                    <a:pt x="967619" y="1790095"/>
                    <a:pt x="1040190" y="1807028"/>
                    <a:pt x="1088571" y="1794933"/>
                  </a:cubicBezTo>
                  <a:cubicBezTo>
                    <a:pt x="1136952" y="1782838"/>
                    <a:pt x="1178077" y="1751390"/>
                    <a:pt x="1204686" y="1664304"/>
                  </a:cubicBezTo>
                  <a:cubicBezTo>
                    <a:pt x="1231296" y="1577218"/>
                    <a:pt x="1236133" y="1439332"/>
                    <a:pt x="1248228" y="1272418"/>
                  </a:cubicBezTo>
                  <a:cubicBezTo>
                    <a:pt x="1260323" y="1105504"/>
                    <a:pt x="1255486" y="795865"/>
                    <a:pt x="1277257" y="662818"/>
                  </a:cubicBezTo>
                  <a:cubicBezTo>
                    <a:pt x="1299028" y="529771"/>
                    <a:pt x="1340152" y="495904"/>
                    <a:pt x="1378857" y="474133"/>
                  </a:cubicBezTo>
                  <a:cubicBezTo>
                    <a:pt x="1417562" y="452362"/>
                    <a:pt x="1473200" y="483809"/>
                    <a:pt x="1509486" y="532190"/>
                  </a:cubicBezTo>
                  <a:cubicBezTo>
                    <a:pt x="1545772" y="580571"/>
                    <a:pt x="1560285" y="679751"/>
                    <a:pt x="1596571" y="764418"/>
                  </a:cubicBezTo>
                  <a:cubicBezTo>
                    <a:pt x="1632857" y="849085"/>
                    <a:pt x="1693333" y="970038"/>
                    <a:pt x="1727200" y="1040190"/>
                  </a:cubicBezTo>
                  <a:cubicBezTo>
                    <a:pt x="1761067" y="1110342"/>
                    <a:pt x="1753809" y="1156305"/>
                    <a:pt x="1799771" y="1185333"/>
                  </a:cubicBezTo>
                  <a:cubicBezTo>
                    <a:pt x="1845733" y="1214362"/>
                    <a:pt x="1961847" y="1228875"/>
                    <a:pt x="2002971" y="1214361"/>
                  </a:cubicBezTo>
                  <a:cubicBezTo>
                    <a:pt x="2044095" y="1199847"/>
                    <a:pt x="2032000" y="1156304"/>
                    <a:pt x="2046514" y="1098247"/>
                  </a:cubicBezTo>
                  <a:cubicBezTo>
                    <a:pt x="2061028" y="1040190"/>
                    <a:pt x="2082800" y="962780"/>
                    <a:pt x="2090057" y="866018"/>
                  </a:cubicBezTo>
                  <a:cubicBezTo>
                    <a:pt x="2097314" y="769256"/>
                    <a:pt x="2082800" y="604762"/>
                    <a:pt x="2090057" y="517676"/>
                  </a:cubicBezTo>
                  <a:cubicBezTo>
                    <a:pt x="2097314" y="430590"/>
                    <a:pt x="2126343" y="403980"/>
                    <a:pt x="2133600" y="343504"/>
                  </a:cubicBezTo>
                  <a:cubicBezTo>
                    <a:pt x="2140857" y="283028"/>
                    <a:pt x="2133600" y="154818"/>
                    <a:pt x="2133600" y="154818"/>
                  </a:cubicBezTo>
                  <a:cubicBezTo>
                    <a:pt x="2133600" y="101599"/>
                    <a:pt x="2136019" y="48380"/>
                    <a:pt x="2133600" y="24190"/>
                  </a:cubicBezTo>
                  <a:cubicBezTo>
                    <a:pt x="2131181" y="0"/>
                    <a:pt x="2125133" y="4838"/>
                    <a:pt x="2119086" y="9676"/>
                  </a:cubicBezTo>
                </a:path>
              </a:pathLst>
            </a:cu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>
            <a:xfrm flipV="1">
              <a:off x="714375" y="3491464"/>
              <a:ext cx="7858760" cy="42441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714375" y="3714750"/>
              <a:ext cx="7858760" cy="2147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901" name="Object 30"/>
            <p:cNvGraphicFramePr>
              <a:graphicFrameLocks noChangeAspect="1"/>
            </p:cNvGraphicFramePr>
            <p:nvPr/>
          </p:nvGraphicFramePr>
          <p:xfrm>
            <a:off x="4078288" y="4378325"/>
            <a:ext cx="6699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1" name="Формула" r:id="rId4" imgW="571252" imgH="279279" progId="Equation.3">
                    <p:embed/>
                  </p:oleObj>
                </mc:Choice>
                <mc:Fallback>
                  <p:oleObj name="Формула" r:id="rId4" imgW="571252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8288" y="4378325"/>
                          <a:ext cx="6699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Прямая соединительная линия 53"/>
            <p:cNvCxnSpPr/>
            <p:nvPr/>
          </p:nvCxnSpPr>
          <p:spPr>
            <a:xfrm flipV="1">
              <a:off x="3596429" y="4952198"/>
              <a:ext cx="64854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 flipV="1">
              <a:off x="3499908" y="4236319"/>
              <a:ext cx="684107" cy="13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 rot="5400000">
              <a:off x="3714322" y="4572105"/>
              <a:ext cx="714174" cy="1693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>
            <a:xfrm>
              <a:off x="4285615" y="1285875"/>
              <a:ext cx="250105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>
              <a:stCxn id="3" idx="8"/>
            </p:cNvCxnSpPr>
            <p:nvPr/>
          </p:nvCxnSpPr>
          <p:spPr>
            <a:xfrm flipV="1">
              <a:off x="3086735" y="5572626"/>
              <a:ext cx="3842174" cy="528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 стрелкой 65"/>
            <p:cNvCxnSpPr/>
            <p:nvPr/>
          </p:nvCxnSpPr>
          <p:spPr>
            <a:xfrm rot="5400000">
              <a:off x="6068696" y="4929192"/>
              <a:ext cx="1295400" cy="169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/>
            <p:nvPr/>
          </p:nvCxnSpPr>
          <p:spPr>
            <a:xfrm rot="5400000" flipH="1" flipV="1">
              <a:off x="5431223" y="2578724"/>
              <a:ext cx="2570346" cy="169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909" name="Object 29"/>
            <p:cNvGraphicFramePr>
              <a:graphicFrameLocks noChangeAspect="1"/>
            </p:cNvGraphicFramePr>
            <p:nvPr/>
          </p:nvGraphicFramePr>
          <p:xfrm>
            <a:off x="6357938" y="3929063"/>
            <a:ext cx="9413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2" name="Формула" r:id="rId6" imgW="736600" imgH="279400" progId="Equation.3">
                    <p:embed/>
                  </p:oleObj>
                </mc:Choice>
                <mc:Fallback>
                  <p:oleObj name="Формула" r:id="rId6" imgW="7366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7938" y="3929063"/>
                          <a:ext cx="9413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TextBox 69"/>
            <p:cNvSpPr txBox="1">
              <a:spLocks noChangeArrowheads="1"/>
            </p:cNvSpPr>
            <p:nvPr/>
          </p:nvSpPr>
          <p:spPr bwMode="auto">
            <a:xfrm>
              <a:off x="8072438" y="3786188"/>
              <a:ext cx="6429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i="1">
                  <a:latin typeface="Georgia" pitchFamily="18" charset="0"/>
                </a:rPr>
                <a:t>t</a:t>
              </a:r>
              <a:endParaRPr lang="ru-RU" i="1">
                <a:latin typeface="Georgia" pitchFamily="18" charset="0"/>
              </a:endParaRPr>
            </a:p>
          </p:txBody>
        </p:sp>
        <p:graphicFrame>
          <p:nvGraphicFramePr>
            <p:cNvPr id="379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169700"/>
                </p:ext>
              </p:extLst>
            </p:nvPr>
          </p:nvGraphicFramePr>
          <p:xfrm>
            <a:off x="7179204" y="3099826"/>
            <a:ext cx="893762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33" name="Формула" r:id="rId8" imgW="710891" imgH="279279" progId="Equation.3">
                    <p:embed/>
                  </p:oleObj>
                </mc:Choice>
                <mc:Fallback>
                  <p:oleObj name="Формула" r:id="rId8" imgW="710891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204" y="3099826"/>
                          <a:ext cx="893762" cy="350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4911551"/>
            <a:ext cx="381600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dirty="0">
                <a:ln>
                  <a:solidFill>
                    <a:schemeClr val="accent1">
                      <a:lumMod val="75000"/>
                    </a:schemeClr>
                  </a:solidFill>
                </a:ln>
                <a:sym typeface="Symbol"/>
              </a:rPr>
              <a:t></a:t>
            </a:r>
            <a:r>
              <a:rPr lang="ru-RU" sz="2400" i="1" dirty="0">
                <a:ln>
                  <a:solidFill>
                    <a:schemeClr val="accent1">
                      <a:lumMod val="75000"/>
                    </a:schemeClr>
                  </a:solidFill>
                </a:ln>
                <a:sym typeface="Symbol"/>
              </a:rPr>
              <a:t></a:t>
            </a:r>
            <a:r>
              <a:rPr lang="ru-RU" sz="2400" baseline="-25000" dirty="0">
                <a:ln>
                  <a:solidFill>
                    <a:schemeClr val="accent1">
                      <a:lumMod val="75000"/>
                    </a:schemeClr>
                  </a:solidFill>
                </a:ln>
                <a:sym typeface="Symbol"/>
              </a:rPr>
              <a:t>(суточный) </a:t>
            </a:r>
            <a:r>
              <a:rPr lang="ru-RU" sz="24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ym typeface="Symbol"/>
              </a:rPr>
              <a:t></a:t>
            </a:r>
            <a:r>
              <a:rPr lang="en-US" sz="24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sym typeface="Symbol"/>
              </a:rPr>
              <a:t> </a:t>
            </a:r>
            <a:r>
              <a:rPr lang="ru-RU" sz="2400" dirty="0" smtClean="0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 New Roman" pitchFamily="18" charset="0"/>
                <a:cs typeface="Times New Roman" pitchFamily="18" charset="0"/>
                <a:sym typeface="Symbol"/>
              </a:rPr>
              <a:t>10</a:t>
            </a:r>
            <a:r>
              <a:rPr lang="ru-RU" sz="2400" dirty="0">
                <a:ln>
                  <a:solidFill>
                    <a:schemeClr val="accent1">
                      <a:lumMod val="75000"/>
                    </a:schemeClr>
                  </a:solidFill>
                </a:ln>
                <a:latin typeface="Times New Roman" pitchFamily="18" charset="0"/>
                <a:cs typeface="Times New Roman" pitchFamily="18" charset="0"/>
                <a:sym typeface="Symbol"/>
              </a:rPr>
              <a:t> за 0,5 суток</a:t>
            </a:r>
            <a:endParaRPr lang="ru-RU" sz="2400" dirty="0">
              <a:ln>
                <a:solidFill>
                  <a:schemeClr val="accent1">
                    <a:lumMod val="75000"/>
                  </a:schemeClr>
                </a:solidFill>
              </a:ln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496" y="5487615"/>
            <a:ext cx="3844957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dirty="0">
                <a:ln>
                  <a:solidFill>
                    <a:srgbClr val="800080"/>
                  </a:solidFill>
                </a:ln>
                <a:sym typeface="Symbol"/>
              </a:rPr>
              <a:t></a:t>
            </a:r>
            <a:r>
              <a:rPr lang="ru-RU" sz="2400" i="1" dirty="0">
                <a:ln>
                  <a:solidFill>
                    <a:srgbClr val="800080"/>
                  </a:solidFill>
                </a:ln>
                <a:sym typeface="Symbol"/>
              </a:rPr>
              <a:t></a:t>
            </a:r>
            <a:r>
              <a:rPr lang="ru-RU" sz="2400" dirty="0">
                <a:ln>
                  <a:solidFill>
                    <a:srgbClr val="800080"/>
                  </a:solidFill>
                </a:ln>
                <a:sym typeface="Symbol"/>
              </a:rPr>
              <a:t>(</a:t>
            </a:r>
            <a:r>
              <a:rPr lang="ru-RU" sz="2400" baseline="-25000" dirty="0">
                <a:ln>
                  <a:solidFill>
                    <a:srgbClr val="800080"/>
                  </a:solidFill>
                </a:ln>
                <a:sym typeface="Symbol"/>
              </a:rPr>
              <a:t>сезонный) </a:t>
            </a:r>
            <a:r>
              <a:rPr lang="ru-RU" sz="2400" dirty="0" smtClean="0">
                <a:ln>
                  <a:solidFill>
                    <a:srgbClr val="800080"/>
                  </a:solidFill>
                </a:ln>
                <a:sym typeface="Symbol"/>
              </a:rPr>
              <a:t> </a:t>
            </a:r>
            <a:r>
              <a:rPr lang="ru-RU" sz="2400" dirty="0">
                <a:ln>
                  <a:solidFill>
                    <a:srgbClr val="800080"/>
                  </a:solidFill>
                </a:ln>
                <a:sym typeface="Symbol"/>
              </a:rPr>
              <a:t>40 за 0,5 года </a:t>
            </a:r>
            <a:endParaRPr lang="ru-RU" sz="2400" dirty="0">
              <a:ln>
                <a:solidFill>
                  <a:srgbClr val="800080"/>
                </a:solidFill>
              </a:ln>
            </a:endParaRPr>
          </a:p>
        </p:txBody>
      </p:sp>
      <p:sp>
        <p:nvSpPr>
          <p:cNvPr id="37893" name="TextBox 50"/>
          <p:cNvSpPr txBox="1">
            <a:spLocks noChangeArrowheads="1"/>
          </p:cNvSpPr>
          <p:nvPr/>
        </p:nvSpPr>
        <p:spPr bwMode="auto">
          <a:xfrm>
            <a:off x="35496" y="6021288"/>
            <a:ext cx="43815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sz="2400" b="1" dirty="0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lang="ru-RU" sz="2400" b="1" i="1" dirty="0">
                <a:solidFill>
                  <a:srgbClr val="FF3300"/>
                </a:solidFill>
                <a:sym typeface="Symbol" pitchFamily="18" charset="2"/>
              </a:rPr>
              <a:t></a:t>
            </a:r>
            <a:r>
              <a:rPr lang="ru-RU" sz="2400" b="1" dirty="0">
                <a:solidFill>
                  <a:srgbClr val="FF3300"/>
                </a:solidFill>
                <a:sym typeface="Symbol" pitchFamily="18" charset="2"/>
              </a:rPr>
              <a:t>(</a:t>
            </a:r>
            <a:r>
              <a:rPr lang="ru-RU" sz="2400" b="1" baseline="-25000" dirty="0">
                <a:solidFill>
                  <a:srgbClr val="FF3300"/>
                </a:solidFill>
                <a:sym typeface="Symbol" pitchFamily="18" charset="2"/>
              </a:rPr>
              <a:t>глобальный) </a:t>
            </a:r>
            <a:r>
              <a:rPr lang="ru-RU" sz="2400" b="1" dirty="0" smtClean="0">
                <a:solidFill>
                  <a:srgbClr val="FF3300"/>
                </a:solidFill>
                <a:sym typeface="Symbol"/>
              </a:rPr>
              <a:t></a:t>
            </a:r>
            <a:r>
              <a:rPr lang="ru-RU" sz="2400" b="1" dirty="0" smtClean="0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FF3300"/>
                </a:solidFill>
                <a:sym typeface="Symbol" pitchFamily="18" charset="2"/>
              </a:rPr>
              <a:t>2</a:t>
            </a:r>
            <a:r>
              <a:rPr lang="ru-RU" sz="2400" b="1" dirty="0" smtClean="0">
                <a:solidFill>
                  <a:srgbClr val="FF3300"/>
                </a:solidFill>
                <a:sym typeface="Symbol" pitchFamily="18" charset="2"/>
              </a:rPr>
              <a:t> </a:t>
            </a:r>
            <a:r>
              <a:rPr lang="ru-RU" sz="2400" b="1" dirty="0">
                <a:solidFill>
                  <a:srgbClr val="FF3300"/>
                </a:solidFill>
                <a:sym typeface="Symbol" pitchFamily="18" charset="2"/>
              </a:rPr>
              <a:t>за 100 лет</a:t>
            </a:r>
            <a:endParaRPr lang="ru-RU" sz="2400" b="1" dirty="0">
              <a:solidFill>
                <a:srgbClr val="FF3300"/>
              </a:solidFill>
            </a:endParaRPr>
          </a:p>
        </p:txBody>
      </p:sp>
      <p:sp>
        <p:nvSpPr>
          <p:cNvPr id="37894" name="TextBox 53"/>
          <p:cNvSpPr txBox="1">
            <a:spLocks noChangeArrowheads="1"/>
          </p:cNvSpPr>
          <p:nvPr/>
        </p:nvSpPr>
        <p:spPr bwMode="auto">
          <a:xfrm>
            <a:off x="0" y="214313"/>
            <a:ext cx="23397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sz="2800" b="1" dirty="0"/>
              <a:t>Усреднение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52278" y="0"/>
            <a:ext cx="4988074" cy="1016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000" dirty="0"/>
              <a:t>Быстрые переменные: </a:t>
            </a:r>
            <a:r>
              <a:rPr lang="ru-RU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(суточное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ru-RU" sz="2000" dirty="0"/>
              <a:t>Промежуточные переменные: </a:t>
            </a:r>
            <a:r>
              <a:rPr lang="ru-RU" sz="2000" i="1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sz="2000" dirty="0">
                <a:solidFill>
                  <a:srgbClr val="990099"/>
                </a:solidFill>
                <a:latin typeface="Times New Roman" pitchFamily="18" charset="0"/>
                <a:cs typeface="Times New Roman" pitchFamily="18" charset="0"/>
              </a:rPr>
              <a:t>(сезонное)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000" dirty="0"/>
              <a:t> </a:t>
            </a:r>
          </a:p>
          <a:p>
            <a:pPr>
              <a:defRPr/>
            </a:pPr>
            <a:r>
              <a:rPr lang="ru-RU" sz="2000" dirty="0"/>
              <a:t>Медленные переменные: </a:t>
            </a:r>
            <a:r>
              <a:rPr lang="ru-RU" sz="2000" dirty="0">
                <a:solidFill>
                  <a:srgbClr val="FF3300"/>
                </a:solidFill>
                <a:sym typeface="Symbol"/>
              </a:rPr>
              <a:t></a:t>
            </a:r>
            <a:r>
              <a:rPr lang="ru-RU" sz="2000" i="1" dirty="0">
                <a:solidFill>
                  <a:srgbClr val="FF3300"/>
                </a:solidFill>
                <a:sym typeface="Symbol"/>
              </a:rPr>
              <a:t></a:t>
            </a:r>
            <a:r>
              <a:rPr lang="ru-RU" sz="2000" dirty="0">
                <a:solidFill>
                  <a:srgbClr val="FF3300"/>
                </a:solidFill>
                <a:sym typeface="Symbol"/>
              </a:rPr>
              <a:t>(</a:t>
            </a:r>
            <a:r>
              <a:rPr lang="ru-RU" sz="2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глобальный</a:t>
            </a:r>
            <a:r>
              <a:rPr lang="ru-RU" sz="2000" dirty="0">
                <a:solidFill>
                  <a:srgbClr val="FF3300"/>
                </a:solidFill>
                <a:sym typeface="Symbol"/>
              </a:rPr>
              <a:t>)</a:t>
            </a:r>
            <a:r>
              <a:rPr lang="ru-RU" sz="2000" dirty="0"/>
              <a:t> </a:t>
            </a: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7380288" y="6088724"/>
            <a:ext cx="1763712" cy="760412"/>
            <a:chOff x="4649" y="0"/>
            <a:chExt cx="1111" cy="526"/>
          </a:xfrm>
        </p:grpSpPr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800" b="1" dirty="0">
                  <a:solidFill>
                    <a:schemeClr val="accent2"/>
                  </a:solidFill>
                </a:rPr>
                <a:t>Russian Academy of Sciences</a:t>
              </a:r>
              <a:endParaRPr lang="en-US" sz="1200" b="1" dirty="0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P.P. </a:t>
              </a:r>
              <a:r>
                <a:rPr lang="en-US" sz="1000" b="1" dirty="0" err="1">
                  <a:solidFill>
                    <a:schemeClr val="accent2"/>
                  </a:solidFill>
                </a:rPr>
                <a:t>Shirshov</a:t>
              </a:r>
              <a:r>
                <a:rPr lang="en-US" sz="1000" b="1" dirty="0">
                  <a:solidFill>
                    <a:schemeClr val="accent2"/>
                  </a:solidFill>
                </a:rPr>
                <a:t> Institute</a:t>
              </a:r>
            </a:p>
            <a:p>
              <a:pPr algn="ctr" eaLnBrk="1" hangingPunct="1"/>
              <a:r>
                <a:rPr lang="en-US" sz="1000" b="1" dirty="0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27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28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29" name="Picture 27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65271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508125"/>
            <a:ext cx="6926263" cy="4881563"/>
          </a:xfrm>
          <a:prstGeom prst="rect">
            <a:avLst/>
          </a:prstGeom>
          <a:noFill/>
          <a:ln w="254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0" name="Line 5"/>
          <p:cNvSpPr>
            <a:spLocks noChangeShapeType="1"/>
          </p:cNvSpPr>
          <p:nvPr/>
        </p:nvSpPr>
        <p:spPr bwMode="auto">
          <a:xfrm>
            <a:off x="2195513" y="4994275"/>
            <a:ext cx="1944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6084888" y="4508500"/>
            <a:ext cx="0" cy="792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9702" name="Group 23"/>
          <p:cNvGrpSpPr>
            <a:grpSpLocks/>
          </p:cNvGrpSpPr>
          <p:nvPr/>
        </p:nvGrpSpPr>
        <p:grpSpPr bwMode="auto">
          <a:xfrm>
            <a:off x="0" y="44450"/>
            <a:ext cx="1763713" cy="760413"/>
            <a:chOff x="4649" y="0"/>
            <a:chExt cx="1111" cy="526"/>
          </a:xfrm>
        </p:grpSpPr>
        <p:sp>
          <p:nvSpPr>
            <p:cNvPr id="29703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800" b="1">
                  <a:solidFill>
                    <a:schemeClr val="accent2"/>
                  </a:solidFill>
                </a:rPr>
                <a:t>Russian Academy of Sciences</a:t>
              </a:r>
              <a:endParaRPr lang="en-US" altLang="ru-RU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29704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29705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29706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643438" y="95250"/>
            <a:ext cx="4500562" cy="7493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altLang="ru-RU" sz="2400" b="1" dirty="0">
                <a:solidFill>
                  <a:schemeClr val="accent2"/>
                </a:solidFill>
                <a:latin typeface="Arial" pitchFamily="34" charset="0"/>
              </a:rPr>
              <a:t>Various Calculating Future Climate Change Scenarios</a:t>
            </a:r>
            <a:endParaRPr lang="ru-RU" altLang="ru-RU" sz="24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89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964612" cy="900000"/>
          </a:xfrm>
          <a:solidFill>
            <a:srgbClr val="FFE7E7"/>
          </a:solidFill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ru-RU" sz="2800" b="1" dirty="0" smtClean="0">
                <a:solidFill>
                  <a:srgbClr val="9900CC"/>
                </a:solidFill>
              </a:rPr>
              <a:t>Distribution of Industrial Energy Consumption</a:t>
            </a:r>
            <a:r>
              <a:rPr lang="ru-RU" altLang="ru-RU" sz="2800" b="1" dirty="0" smtClean="0">
                <a:solidFill>
                  <a:srgbClr val="9900CC"/>
                </a:solidFill>
              </a:rPr>
              <a:t/>
            </a:r>
            <a:br>
              <a:rPr lang="ru-RU" altLang="ru-RU" sz="2800" b="1" dirty="0" smtClean="0">
                <a:solidFill>
                  <a:srgbClr val="9900CC"/>
                </a:solidFill>
              </a:rPr>
            </a:br>
            <a:r>
              <a:rPr lang="en-US" altLang="ru-RU" sz="2800" b="1" dirty="0" smtClean="0">
                <a:solidFill>
                  <a:srgbClr val="9900CC"/>
                </a:solidFill>
              </a:rPr>
              <a:t>among the World Population</a:t>
            </a:r>
            <a:r>
              <a:rPr lang="ru-RU" altLang="ru-RU" sz="2800" b="1" dirty="0" smtClean="0">
                <a:solidFill>
                  <a:srgbClr val="9900CC"/>
                </a:solidFill>
              </a:rPr>
              <a:t> </a:t>
            </a:r>
            <a:endParaRPr lang="en-US" altLang="ru-RU" sz="2800" b="1" dirty="0" smtClean="0">
              <a:solidFill>
                <a:srgbClr val="9900CC"/>
              </a:solidFill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67544" y="1068388"/>
            <a:ext cx="8352928" cy="831190"/>
          </a:xfrm>
          <a:prstGeom prst="rect">
            <a:avLst/>
          </a:prstGeom>
          <a:solidFill>
            <a:srgbClr val="FFE7E7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800" b="1" dirty="0">
                <a:latin typeface="Arial" pitchFamily="34" charset="0"/>
              </a:rPr>
              <a:t>25</a:t>
            </a:r>
            <a:r>
              <a:rPr lang="ru-RU" altLang="ru-RU" sz="2800" b="1" dirty="0">
                <a:latin typeface="Arial" pitchFamily="34" charset="0"/>
              </a:rPr>
              <a:t>% </a:t>
            </a:r>
            <a:r>
              <a:rPr lang="en-US" altLang="ru-RU" sz="2800" b="1" dirty="0">
                <a:latin typeface="Arial" pitchFamily="34" charset="0"/>
              </a:rPr>
              <a:t>of the World Population Consumes </a:t>
            </a:r>
          </a:p>
          <a:p>
            <a:pPr algn="r"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800" b="1" dirty="0">
                <a:latin typeface="Arial" pitchFamily="34" charset="0"/>
              </a:rPr>
              <a:t>90% of the World Energy Consumption </a:t>
            </a:r>
            <a:endParaRPr lang="ru-RU" altLang="ru-RU" sz="2800" dirty="0">
              <a:latin typeface="Arial" pitchFamily="34" charset="0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27585" y="3501008"/>
            <a:ext cx="5257304" cy="2825389"/>
          </a:xfrm>
          <a:prstGeom prst="rect">
            <a:avLst/>
          </a:prstGeom>
          <a:solidFill>
            <a:srgbClr val="FFE7E7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70063" algn="l"/>
              </a:tabLs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USA</a:t>
            </a:r>
            <a:r>
              <a:rPr lang="ru-RU" altLang="ru-RU" sz="2400" b="1" dirty="0">
                <a:latin typeface="Arial" pitchFamily="34" charset="0"/>
              </a:rPr>
              <a:t> ………………</a:t>
            </a:r>
            <a:r>
              <a:rPr lang="en-US" altLang="ru-RU" sz="2400" b="1" dirty="0">
                <a:latin typeface="Arial" pitchFamily="34" charset="0"/>
              </a:rPr>
              <a:t>  </a:t>
            </a:r>
            <a:r>
              <a:rPr lang="ru-RU" altLang="ru-RU" sz="2400" b="1" dirty="0"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latin typeface="Arial" pitchFamily="34" charset="0"/>
              </a:rPr>
              <a:t>8,7</a:t>
            </a:r>
            <a:r>
              <a:rPr lang="en-US" altLang="ru-RU" sz="2400" b="1" dirty="0">
                <a:latin typeface="Arial" pitchFamily="34" charset="0"/>
              </a:rPr>
              <a:t> 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Japan</a:t>
            </a:r>
            <a:r>
              <a:rPr lang="ru-RU" altLang="ru-RU" sz="2400" b="1" dirty="0">
                <a:latin typeface="Arial" pitchFamily="34" charset="0"/>
              </a:rPr>
              <a:t> ……………  </a:t>
            </a:r>
            <a:r>
              <a:rPr lang="en-US" altLang="ru-RU" sz="2400" b="1" dirty="0">
                <a:latin typeface="Arial" pitchFamily="34" charset="0"/>
              </a:rPr>
              <a:t>  </a:t>
            </a:r>
            <a:r>
              <a:rPr lang="ru-RU" altLang="ru-RU" sz="2400" b="1" dirty="0">
                <a:solidFill>
                  <a:srgbClr val="0000FF"/>
                </a:solidFill>
                <a:latin typeface="Arial" pitchFamily="34" charset="0"/>
              </a:rPr>
              <a:t>4,3 </a:t>
            </a:r>
            <a:r>
              <a:rPr lang="en-US" altLang="ru-RU" sz="2400" b="1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srgbClr val="0033CC"/>
                </a:solidFill>
                <a:latin typeface="Arial" pitchFamily="34" charset="0"/>
              </a:rPr>
              <a:t> </a:t>
            </a:r>
            <a:endParaRPr lang="ru-RU" altLang="ru-RU" sz="2400" b="1" dirty="0">
              <a:solidFill>
                <a:srgbClr val="0000FF"/>
              </a:solidFill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Germany ………… </a:t>
            </a:r>
            <a:r>
              <a:rPr lang="en-US" altLang="ru-RU" sz="2400" dirty="0"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latin typeface="Arial" pitchFamily="34" charset="0"/>
              </a:rPr>
              <a:t>4,3</a:t>
            </a:r>
            <a:r>
              <a:rPr lang="en-US" altLang="ru-RU" sz="2400" b="1" dirty="0">
                <a:latin typeface="Arial" pitchFamily="34" charset="0"/>
              </a:rPr>
              <a:t> </a:t>
            </a: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G. Britain</a:t>
            </a:r>
            <a:r>
              <a:rPr lang="ru-RU" altLang="ru-RU" sz="2400" b="1" dirty="0"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………… </a:t>
            </a:r>
            <a:r>
              <a:rPr lang="ru-RU" altLang="ru-RU" sz="2400" b="1" dirty="0">
                <a:latin typeface="Arial" pitchFamily="34" charset="0"/>
              </a:rPr>
              <a:t> </a:t>
            </a:r>
            <a:r>
              <a:rPr lang="en-US" altLang="ru-RU" sz="2400" b="1" dirty="0">
                <a:solidFill>
                  <a:schemeClr val="accent2"/>
                </a:solidFill>
                <a:latin typeface="Arial" pitchFamily="34" charset="0"/>
              </a:rPr>
              <a:t>4.0</a:t>
            </a:r>
            <a:endParaRPr lang="ru-RU" altLang="ru-RU" sz="2400" b="1" dirty="0">
              <a:solidFill>
                <a:srgbClr val="0000FF"/>
              </a:solidFill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Russia</a:t>
            </a:r>
            <a:r>
              <a:rPr lang="ru-RU" altLang="ru-RU" sz="2400" b="1" dirty="0">
                <a:latin typeface="Arial" pitchFamily="34" charset="0"/>
              </a:rPr>
              <a:t> …………...</a:t>
            </a:r>
            <a:r>
              <a:rPr lang="ru-RU" altLang="ru-RU" sz="2400" dirty="0">
                <a:latin typeface="Arial" pitchFamily="34" charset="0"/>
              </a:rPr>
              <a:t> </a:t>
            </a:r>
            <a:r>
              <a:rPr lang="en-US" altLang="ru-RU" sz="2400" b="1" dirty="0">
                <a:solidFill>
                  <a:srgbClr val="0000FF"/>
                </a:solidFill>
                <a:latin typeface="Arial" pitchFamily="34" charset="0"/>
              </a:rPr>
              <a:t>   </a:t>
            </a:r>
            <a:r>
              <a:rPr lang="ru-RU" altLang="ru-RU" sz="2400" b="1" dirty="0">
                <a:solidFill>
                  <a:srgbClr val="0000FF"/>
                </a:solidFill>
                <a:latin typeface="Arial" pitchFamily="34" charset="0"/>
              </a:rPr>
              <a:t>2,</a:t>
            </a:r>
            <a:r>
              <a:rPr lang="en-US" altLang="ru-RU" sz="2400" b="1" dirty="0">
                <a:solidFill>
                  <a:srgbClr val="0000FF"/>
                </a:solidFill>
                <a:latin typeface="Arial" pitchFamily="34" charset="0"/>
              </a:rPr>
              <a:t>5 </a:t>
            </a:r>
            <a:r>
              <a:rPr lang="ru-RU" altLang="ru-RU" sz="2400" b="1" dirty="0">
                <a:solidFill>
                  <a:srgbClr val="0000FF"/>
                </a:solidFill>
                <a:latin typeface="Arial" pitchFamily="34" charset="0"/>
              </a:rPr>
              <a:t> </a:t>
            </a:r>
            <a:endParaRPr lang="en-US" altLang="ru-RU" sz="2400" dirty="0">
              <a:solidFill>
                <a:srgbClr val="0033CC"/>
              </a:solidFill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China</a:t>
            </a:r>
            <a:r>
              <a:rPr lang="en-US" altLang="ru-RU" sz="2400" dirty="0">
                <a:solidFill>
                  <a:srgbClr val="0033CC"/>
                </a:solidFill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……………   </a:t>
            </a:r>
            <a:r>
              <a:rPr lang="en-US" altLang="ru-RU" sz="2400" b="1" dirty="0">
                <a:latin typeface="Arial" pitchFamily="34" charset="0"/>
                <a:sym typeface="Symbol" pitchFamily="18" charset="2"/>
              </a:rPr>
              <a:t> </a:t>
            </a:r>
            <a:r>
              <a:rPr lang="en-US" altLang="ru-RU" sz="2400" b="1" dirty="0" smtClean="0">
                <a:solidFill>
                  <a:schemeClr val="accent2"/>
                </a:solidFill>
                <a:latin typeface="Arial" pitchFamily="34" charset="0"/>
              </a:rPr>
              <a:t>4 </a:t>
            </a:r>
            <a:r>
              <a:rPr lang="en-US" altLang="ru-RU" sz="2400" b="1" dirty="0">
                <a:solidFill>
                  <a:schemeClr val="accent2"/>
                </a:solidFill>
                <a:latin typeface="Arial" pitchFamily="34" charset="0"/>
              </a:rPr>
              <a:t>for 500 million people</a:t>
            </a:r>
            <a:r>
              <a:rPr lang="en-US" altLang="ru-RU" sz="2400" b="1" dirty="0">
                <a:latin typeface="Arial" pitchFamily="34" charset="0"/>
              </a:rPr>
              <a:t> </a:t>
            </a:r>
            <a:endParaRPr lang="en-US" altLang="ru-RU" sz="2400" dirty="0">
              <a:solidFill>
                <a:srgbClr val="0033CC"/>
              </a:solidFill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b="1" dirty="0">
                <a:latin typeface="Arial" pitchFamily="34" charset="0"/>
              </a:rPr>
              <a:t>India ………………  </a:t>
            </a:r>
            <a:r>
              <a:rPr lang="en-US" altLang="ru-RU" sz="2400" b="1" dirty="0">
                <a:latin typeface="Arial" pitchFamily="34" charset="0"/>
                <a:sym typeface="Symbol" pitchFamily="18" charset="2"/>
              </a:rPr>
              <a:t> </a:t>
            </a:r>
            <a:r>
              <a:rPr lang="en-US" altLang="ru-RU" sz="2400" b="1" dirty="0" smtClean="0">
                <a:solidFill>
                  <a:schemeClr val="accent2"/>
                </a:solidFill>
                <a:latin typeface="Arial" pitchFamily="34" charset="0"/>
              </a:rPr>
              <a:t>1</a:t>
            </a:r>
            <a:r>
              <a:rPr lang="en-US" altLang="ru-RU" sz="2400" b="1" dirty="0" smtClean="0">
                <a:latin typeface="Arial" pitchFamily="34" charset="0"/>
              </a:rPr>
              <a:t> </a:t>
            </a:r>
            <a:endParaRPr lang="en-US" altLang="ru-RU" sz="2400" b="1" dirty="0">
              <a:latin typeface="Arial" pitchFamily="34" charset="0"/>
            </a:endParaRP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49220" y="2204864"/>
            <a:ext cx="9144000" cy="954107"/>
          </a:xfrm>
          <a:prstGeom prst="rect">
            <a:avLst/>
          </a:prstGeom>
          <a:solidFill>
            <a:srgbClr val="FFE7E7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sz="2800" b="1" dirty="0">
                <a:solidFill>
                  <a:srgbClr val="0033CC"/>
                </a:solidFill>
                <a:latin typeface="Arial" pitchFamily="34" charset="0"/>
              </a:rPr>
              <a:t>Energy Consumption in Industrial</a:t>
            </a:r>
            <a:r>
              <a:rPr lang="ru-RU" altLang="ru-RU" sz="2800" b="1" dirty="0">
                <a:solidFill>
                  <a:srgbClr val="0033CC"/>
                </a:solidFill>
                <a:latin typeface="Arial" pitchFamily="34" charset="0"/>
              </a:rPr>
              <a:t> </a:t>
            </a:r>
            <a:r>
              <a:rPr lang="en-US" altLang="ru-RU" sz="2800" b="1" dirty="0">
                <a:solidFill>
                  <a:srgbClr val="0033CC"/>
                </a:solidFill>
                <a:latin typeface="Arial" pitchFamily="34" charset="0"/>
              </a:rPr>
              <a:t>Countries</a:t>
            </a:r>
            <a:r>
              <a:rPr lang="ru-RU" altLang="ru-RU" sz="2800" b="1" dirty="0">
                <a:solidFill>
                  <a:srgbClr val="0033CC"/>
                </a:solidFill>
                <a:latin typeface="Arial" pitchFamily="34" charset="0"/>
              </a:rPr>
              <a:t>,</a:t>
            </a:r>
            <a:endParaRPr lang="en-US" altLang="ru-RU" sz="2800" b="1" dirty="0">
              <a:solidFill>
                <a:srgbClr val="0033CC"/>
              </a:solidFill>
              <a:latin typeface="Arial" pitchFamily="34" charset="0"/>
            </a:endParaRPr>
          </a:p>
          <a:p>
            <a:pPr algn="ctr" eaLnBrk="1" hangingPunct="1"/>
            <a:r>
              <a:rPr lang="ru-RU" altLang="ru-RU" sz="2800" b="1" dirty="0">
                <a:solidFill>
                  <a:srgbClr val="0033CC"/>
                </a:solidFill>
                <a:latin typeface="Arial" pitchFamily="34" charset="0"/>
              </a:rPr>
              <a:t> </a:t>
            </a:r>
            <a:r>
              <a:rPr lang="en-US" altLang="ru-RU" sz="2800" b="1" dirty="0">
                <a:solidFill>
                  <a:srgbClr val="0033CC"/>
                </a:solidFill>
                <a:latin typeface="Arial" pitchFamily="34" charset="0"/>
              </a:rPr>
              <a:t>toe/(</a:t>
            </a:r>
            <a:r>
              <a:rPr lang="en-US" altLang="ru-RU" sz="2800" b="1" dirty="0" err="1">
                <a:solidFill>
                  <a:srgbClr val="0033CC"/>
                </a:solidFill>
                <a:latin typeface="Arial" pitchFamily="34" charset="0"/>
              </a:rPr>
              <a:t>year</a:t>
            </a:r>
            <a:r>
              <a:rPr lang="en-US" altLang="ru-RU" sz="2800" b="1" dirty="0" err="1">
                <a:solidFill>
                  <a:srgbClr val="0033CC"/>
                </a:solidFill>
                <a:latin typeface="Arial" pitchFamily="34" charset="0"/>
                <a:sym typeface="Symbol" pitchFamily="18" charset="2"/>
              </a:rPr>
              <a:t></a:t>
            </a:r>
            <a:r>
              <a:rPr lang="en-US" altLang="ru-RU" sz="2800" b="1" dirty="0" err="1">
                <a:solidFill>
                  <a:srgbClr val="0033CC"/>
                </a:solidFill>
                <a:latin typeface="Arial" pitchFamily="34" charset="0"/>
              </a:rPr>
              <a:t>capita</a:t>
            </a:r>
            <a:r>
              <a:rPr lang="en-US" altLang="ru-RU" sz="2800" b="1" dirty="0">
                <a:solidFill>
                  <a:srgbClr val="0033CC"/>
                </a:solidFill>
                <a:latin typeface="Arial" pitchFamily="34" charset="0"/>
              </a:rPr>
              <a:t>)</a:t>
            </a:r>
            <a:endParaRPr lang="ru-RU" altLang="ru-RU" sz="2800" dirty="0">
              <a:latin typeface="Arial" pitchFamily="34" charset="0"/>
            </a:endParaRP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4392315" y="3501008"/>
            <a:ext cx="4644181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30000"/>
              </a:spcBef>
            </a:pPr>
            <a:r>
              <a:rPr lang="en-US" altLang="ru-RU" sz="2400" dirty="0">
                <a:latin typeface="Arial" pitchFamily="34" charset="0"/>
              </a:rPr>
              <a:t>= </a:t>
            </a:r>
            <a:r>
              <a:rPr lang="en-US" altLang="ru-RU" sz="2400" b="1" dirty="0">
                <a:latin typeface="Arial" pitchFamily="34" charset="0"/>
              </a:rPr>
              <a:t>20 t</a:t>
            </a:r>
            <a:r>
              <a:rPr lang="ru-RU" altLang="ru-RU" sz="2400" b="1" dirty="0"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of Coal</a:t>
            </a:r>
            <a:r>
              <a:rPr lang="ru-RU" altLang="ru-RU" sz="2400" b="1" dirty="0">
                <a:latin typeface="Arial" pitchFamily="34" charset="0"/>
              </a:rPr>
              <a:t> = </a:t>
            </a:r>
            <a:r>
              <a:rPr lang="ru-RU" altLang="ru-RU" sz="2400" b="1" dirty="0" smtClean="0">
                <a:latin typeface="Arial" pitchFamily="34" charset="0"/>
              </a:rPr>
              <a:t>1</a:t>
            </a:r>
            <a:r>
              <a:rPr lang="en-US" altLang="ru-RU" sz="2400" b="1" dirty="0" smtClean="0">
                <a:latin typeface="Arial" pitchFamily="34" charset="0"/>
              </a:rPr>
              <a:t>2</a:t>
            </a:r>
            <a:r>
              <a:rPr lang="ru-RU" altLang="ru-RU" sz="2400" b="1" dirty="0" smtClean="0"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Ml</a:t>
            </a:r>
            <a:r>
              <a:rPr lang="ru-RU" altLang="ru-RU" sz="2400" b="1" dirty="0">
                <a:latin typeface="Arial" pitchFamily="34" charset="0"/>
              </a:rPr>
              <a:t> </a:t>
            </a:r>
            <a:r>
              <a:rPr lang="en-US" altLang="ru-RU" sz="2400" b="1" dirty="0">
                <a:latin typeface="Arial" pitchFamily="34" charset="0"/>
              </a:rPr>
              <a:t>of Gas</a:t>
            </a:r>
            <a:endParaRPr lang="ru-RU" altLang="ru-RU" sz="2400" dirty="0">
              <a:latin typeface="Arial" pitchFamily="34" charset="0"/>
            </a:endParaRPr>
          </a:p>
        </p:txBody>
      </p:sp>
      <p:grpSp>
        <p:nvGrpSpPr>
          <p:cNvPr id="33799" name="Group 23"/>
          <p:cNvGrpSpPr>
            <a:grpSpLocks/>
          </p:cNvGrpSpPr>
          <p:nvPr/>
        </p:nvGrpSpPr>
        <p:grpSpPr bwMode="auto">
          <a:xfrm>
            <a:off x="7451725" y="6053138"/>
            <a:ext cx="1763713" cy="760412"/>
            <a:chOff x="4649" y="0"/>
            <a:chExt cx="1111" cy="526"/>
          </a:xfrm>
        </p:grpSpPr>
        <p:sp>
          <p:nvSpPr>
            <p:cNvPr id="33800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ru-RU" sz="800" b="1">
                  <a:solidFill>
                    <a:schemeClr val="accent2"/>
                  </a:solidFill>
                </a:rPr>
                <a:t>Russian Academy of Sciences</a:t>
              </a:r>
              <a:endParaRPr lang="en-US" altLang="ru-RU" sz="1200" b="1">
                <a:solidFill>
                  <a:schemeClr val="accent2"/>
                </a:solidFill>
              </a:endParaRP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/>
              <a:r>
                <a:rPr lang="en-US" altLang="ru-RU" sz="1000" b="1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33801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33802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33803" name="Picture 2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28832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  <p:bldP spid="51204" grpId="0" animBg="1"/>
      <p:bldP spid="32773" grpId="0" animBg="1"/>
      <p:bldP spid="512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696"/>
            <a:ext cx="9216032" cy="5544616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ts val="0"/>
              </a:spcBef>
              <a:buFont typeface="+mj-lt"/>
              <a:buAutoNum type="arabicPeriod"/>
            </a:pPr>
            <a:r>
              <a:rPr lang="ru-RU" sz="3300" b="1" spc="-40" dirty="0" smtClean="0"/>
              <a:t>Наряду с антропогенным фактором роста </a:t>
            </a:r>
            <a:r>
              <a:rPr lang="ru-RU" sz="3800" b="1" dirty="0" smtClean="0">
                <a:latin typeface="Georgia" panose="02040502050405020303" pitchFamily="18" charset="0"/>
              </a:rPr>
              <a:t>с</a:t>
            </a:r>
            <a:r>
              <a:rPr lang="ru-RU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2</a:t>
            </a:r>
            <a:r>
              <a:rPr lang="ru-RU" sz="2800" b="1" dirty="0" smtClean="0"/>
              <a:t> </a:t>
            </a:r>
            <a:r>
              <a:rPr lang="ru-RU" sz="3300" b="1" dirty="0" smtClean="0"/>
              <a:t>и</a:t>
            </a:r>
            <a:r>
              <a:rPr lang="ru-RU" sz="2800" b="1" dirty="0" smtClean="0"/>
              <a:t> </a:t>
            </a:r>
            <a:r>
              <a:rPr lang="ru-RU" sz="3800" b="1" dirty="0" smtClean="0">
                <a:latin typeface="Georgia" panose="02040502050405020303" pitchFamily="18" charset="0"/>
              </a:rPr>
              <a:t>с</a:t>
            </a:r>
            <a:r>
              <a:rPr lang="ru-RU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2О</a:t>
            </a:r>
            <a:r>
              <a:rPr lang="ru-RU" sz="2800" b="1" dirty="0" smtClean="0"/>
              <a:t> действуют </a:t>
            </a:r>
            <a:r>
              <a:rPr lang="ru-RU" sz="4100" b="1" u="sng" dirty="0" smtClean="0">
                <a:solidFill>
                  <a:srgbClr val="C00000"/>
                </a:solidFill>
              </a:rPr>
              <a:t>компенсирующие механизмы</a:t>
            </a:r>
            <a:r>
              <a:rPr lang="ru-RU" sz="2800" b="1" dirty="0" smtClean="0"/>
              <a:t>, </a:t>
            </a:r>
            <a:r>
              <a:rPr lang="ru-RU" sz="3800" b="1" dirty="0" smtClean="0">
                <a:solidFill>
                  <a:srgbClr val="C00000"/>
                </a:solidFill>
              </a:rPr>
              <a:t>ограничивающие глобальное потепление</a:t>
            </a:r>
            <a:r>
              <a:rPr lang="ru-RU" sz="2800" b="1" dirty="0" smtClean="0"/>
              <a:t>:</a:t>
            </a:r>
          </a:p>
          <a:p>
            <a:pPr marL="895350" indent="-161925">
              <a:lnSpc>
                <a:spcPct val="110000"/>
              </a:lnSpc>
              <a:spcBef>
                <a:spcPts val="0"/>
              </a:spcBef>
              <a:spcAft>
                <a:spcPts val="400"/>
              </a:spcAft>
              <a:buFont typeface="Wingdings" panose="05000000000000000000" pitchFamily="2" charset="2"/>
              <a:buChar char="§"/>
            </a:pPr>
            <a:r>
              <a:rPr lang="ru-RU" sz="2800" b="1" dirty="0" smtClean="0"/>
              <a:t> </a:t>
            </a:r>
            <a:r>
              <a:rPr lang="ru-RU" sz="3500" b="1" u="sng" dirty="0" err="1" smtClean="0">
                <a:solidFill>
                  <a:srgbClr val="C00000"/>
                </a:solidFill>
              </a:rPr>
              <a:t>двухфазность</a:t>
            </a:r>
            <a:r>
              <a:rPr lang="ru-RU" sz="2800" b="1" dirty="0" smtClean="0"/>
              <a:t> атмосферы (облачность, капли, пыль)</a:t>
            </a:r>
          </a:p>
          <a:p>
            <a:pPr marL="895350" indent="-161925">
              <a:lnSpc>
                <a:spcPct val="9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ru-RU" sz="2800" b="1" dirty="0" smtClean="0"/>
              <a:t> </a:t>
            </a:r>
            <a:r>
              <a:rPr lang="ru-RU" sz="3500" b="1" dirty="0" smtClean="0">
                <a:solidFill>
                  <a:srgbClr val="C00000"/>
                </a:solidFill>
              </a:rPr>
              <a:t>интенсификация теплоотдачи </a:t>
            </a:r>
            <a:r>
              <a:rPr lang="ru-RU" sz="2800" b="1" dirty="0" smtClean="0"/>
              <a:t>из-за увеличения кинетической энергии атмосферы.</a:t>
            </a:r>
          </a:p>
          <a:p>
            <a:pPr marL="266700" indent="-266700" defTabSz="265113">
              <a:lnSpc>
                <a:spcPct val="90000"/>
              </a:lnSpc>
              <a:spcBef>
                <a:spcPts val="1800"/>
              </a:spcBef>
              <a:buNone/>
            </a:pPr>
            <a:r>
              <a:rPr lang="ru-RU" sz="2800" b="1" dirty="0" smtClean="0"/>
              <a:t>2. </a:t>
            </a:r>
            <a:r>
              <a:rPr lang="ru-RU" sz="3300" b="1" dirty="0" smtClean="0"/>
              <a:t>При математическом моделировании следует обратить </a:t>
            </a:r>
            <a:r>
              <a:rPr lang="ru-RU" sz="3300" b="1" spc="-40" dirty="0" smtClean="0"/>
              <a:t>внимание на расчет </a:t>
            </a:r>
            <a:r>
              <a:rPr lang="ru-RU" sz="4200" b="1" u="sng" spc="-40" dirty="0" smtClean="0">
                <a:solidFill>
                  <a:srgbClr val="0000FF"/>
                </a:solidFill>
              </a:rPr>
              <a:t>вертикальной скорости</a:t>
            </a:r>
            <a:r>
              <a:rPr lang="ru-RU" sz="4200" b="1" spc="-40" dirty="0" smtClean="0"/>
              <a:t> </a:t>
            </a:r>
            <a:r>
              <a:rPr lang="ru-RU" sz="3300" b="1" spc="-40" dirty="0" smtClean="0"/>
              <a:t>в атмосфере </a:t>
            </a:r>
            <a:endParaRPr lang="ru-RU" sz="3300" b="1" spc="-40" dirty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buFont typeface="+mj-lt"/>
              <a:buAutoNum type="arabicPeriod"/>
            </a:pPr>
            <a:endParaRPr lang="ru-RU" sz="2800" b="1" dirty="0" smtClean="0"/>
          </a:p>
          <a:p>
            <a:pPr>
              <a:lnSpc>
                <a:spcPct val="80000"/>
              </a:lnSpc>
              <a:spcBef>
                <a:spcPts val="1200"/>
              </a:spcBef>
              <a:spcAft>
                <a:spcPts val="1800"/>
              </a:spcAft>
              <a:buNone/>
            </a:pPr>
            <a:r>
              <a:rPr lang="ru-RU" sz="2800" b="1" dirty="0" smtClean="0"/>
              <a:t>3. Нынешние модели климата</a:t>
            </a:r>
            <a:r>
              <a:rPr lang="ru-RU" b="1" dirty="0" smtClean="0">
                <a:solidFill>
                  <a:srgbClr val="990000"/>
                </a:solidFill>
              </a:rPr>
              <a:t> </a:t>
            </a:r>
            <a:r>
              <a:rPr lang="ru-RU" sz="3800" b="1" dirty="0">
                <a:solidFill>
                  <a:srgbClr val="0000FF"/>
                </a:solidFill>
              </a:rPr>
              <a:t>нельзя</a:t>
            </a:r>
            <a:r>
              <a:rPr lang="ru-RU" b="1" dirty="0">
                <a:solidFill>
                  <a:srgbClr val="0000FF"/>
                </a:solidFill>
              </a:rPr>
              <a:t> </a:t>
            </a:r>
            <a:r>
              <a:rPr lang="ru-RU" sz="2800" b="1" dirty="0" smtClean="0">
                <a:solidFill>
                  <a:srgbClr val="0000FF"/>
                </a:solidFill>
              </a:rPr>
              <a:t>принять для принятия </a:t>
            </a:r>
            <a:r>
              <a:rPr lang="ru-RU" sz="3800" b="1" dirty="0" smtClean="0">
                <a:solidFill>
                  <a:srgbClr val="0000FF"/>
                </a:solidFill>
              </a:rPr>
              <a:t>экономических решений</a:t>
            </a: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None/>
            </a:pPr>
            <a:r>
              <a:rPr lang="ru-RU" sz="2800" b="1" dirty="0" smtClean="0"/>
              <a:t>4. </a:t>
            </a:r>
            <a:r>
              <a:rPr lang="ru-RU" sz="3300" b="1" dirty="0" smtClean="0"/>
              <a:t>Через 30 - 40 лет кратно </a:t>
            </a:r>
            <a:r>
              <a:rPr lang="ru-RU" sz="4200" b="1" u="sng" dirty="0" smtClean="0">
                <a:solidFill>
                  <a:srgbClr val="C00000"/>
                </a:solidFill>
              </a:rPr>
              <a:t>уменьшится</a:t>
            </a:r>
            <a:r>
              <a:rPr lang="ru-RU" sz="2800" b="1" dirty="0" smtClean="0"/>
              <a:t> </a:t>
            </a:r>
            <a:r>
              <a:rPr lang="ru-RU" sz="3300" b="1" dirty="0" smtClean="0"/>
              <a:t>эмиссия СО</a:t>
            </a:r>
            <a:r>
              <a:rPr lang="ru-RU" sz="3300" b="1" baseline="-25000" dirty="0" smtClean="0"/>
              <a:t>2</a:t>
            </a:r>
          </a:p>
          <a:p>
            <a:pPr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None/>
            </a:pPr>
            <a:r>
              <a:rPr lang="ru-RU" sz="3000" b="1" dirty="0" smtClean="0">
                <a:solidFill>
                  <a:srgbClr val="3333FF"/>
                </a:solidFill>
              </a:rPr>
              <a:t>    </a:t>
            </a:r>
            <a:r>
              <a:rPr lang="ru-RU" sz="2800" b="1" dirty="0" smtClean="0">
                <a:solidFill>
                  <a:srgbClr val="3333FF"/>
                </a:solidFill>
              </a:rPr>
              <a:t>(Энергетика:  Солнечная, Ветряная, Атомная, Гидротермальная и др.)</a:t>
            </a:r>
            <a:endParaRPr lang="ru-RU" sz="2800" b="1" dirty="0">
              <a:solidFill>
                <a:srgbClr val="3333FF"/>
              </a:solidFill>
            </a:endParaRPr>
          </a:p>
          <a:p>
            <a:pPr marL="0" indent="0" algn="ctr">
              <a:lnSpc>
                <a:spcPct val="80000"/>
              </a:lnSpc>
              <a:spcBef>
                <a:spcPts val="0"/>
              </a:spcBef>
              <a:spcAft>
                <a:spcPts val="1800"/>
              </a:spcAft>
              <a:buNone/>
            </a:pPr>
            <a:endParaRPr lang="ru-RU" sz="2400" b="1" dirty="0" smtClean="0"/>
          </a:p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endParaRPr lang="ru-RU" sz="24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0" y="-27384"/>
            <a:ext cx="9144000" cy="5040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smtClean="0">
                <a:solidFill>
                  <a:srgbClr val="990099"/>
                </a:solidFill>
              </a:rPr>
              <a:t>ВЫВОДЫ</a:t>
            </a:r>
            <a:endParaRPr lang="ru-RU" b="1" baseline="-25000" dirty="0" smtClean="0">
              <a:solidFill>
                <a:srgbClr val="C00000"/>
              </a:solidFill>
            </a:endParaRPr>
          </a:p>
        </p:txBody>
      </p:sp>
      <p:pic>
        <p:nvPicPr>
          <p:cNvPr id="16" name="Picture 21" descr="em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5" y="0"/>
            <a:ext cx="74612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4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08" y="1052736"/>
            <a:ext cx="9144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/>
              <a:t>ПИФАГОР </a:t>
            </a:r>
            <a:r>
              <a:rPr lang="ru-RU" sz="4000" b="1" dirty="0"/>
              <a:t>(?):</a:t>
            </a:r>
            <a:endParaRPr lang="en-US" sz="4000" b="1" dirty="0" smtClean="0"/>
          </a:p>
          <a:p>
            <a:pPr algn="ctr"/>
            <a:r>
              <a:rPr lang="ru-RU" sz="4000" b="1" dirty="0" smtClean="0"/>
              <a:t>Человечеству угрожают три опасности:</a:t>
            </a:r>
          </a:p>
          <a:p>
            <a:pPr marL="1522413" indent="447675">
              <a:buAutoNum type="arabicPeriod"/>
            </a:pPr>
            <a:r>
              <a:rPr lang="ru-RU" sz="4000" b="1" dirty="0" smtClean="0">
                <a:solidFill>
                  <a:srgbClr val="008000"/>
                </a:solidFill>
              </a:rPr>
              <a:t>Материализм священников</a:t>
            </a:r>
          </a:p>
          <a:p>
            <a:pPr marL="1522413" indent="447675">
              <a:buAutoNum type="arabicPeriod"/>
            </a:pPr>
            <a:r>
              <a:rPr lang="ru-RU" sz="4000" b="1" dirty="0" smtClean="0">
                <a:solidFill>
                  <a:srgbClr val="663300"/>
                </a:solidFill>
              </a:rPr>
              <a:t>Невежество ученых</a:t>
            </a:r>
            <a:endParaRPr lang="ru-RU" sz="4000" b="1" dirty="0" smtClean="0">
              <a:solidFill>
                <a:srgbClr val="C00000"/>
              </a:solidFill>
            </a:endParaRPr>
          </a:p>
          <a:p>
            <a:pPr marL="1522413" indent="447675">
              <a:buAutoNum type="arabicPeriod"/>
            </a:pPr>
            <a:r>
              <a:rPr lang="ru-RU" sz="4000" b="1" dirty="0" smtClean="0">
                <a:solidFill>
                  <a:srgbClr val="C00000"/>
                </a:solidFill>
              </a:rPr>
              <a:t>Неистовство демократов</a:t>
            </a:r>
            <a:endParaRPr lang="en-US" sz="4000" b="1" dirty="0" smtClean="0">
              <a:solidFill>
                <a:srgbClr val="C00000"/>
              </a:solidFill>
            </a:endParaRPr>
          </a:p>
          <a:p>
            <a:pPr marL="1522413" indent="447675">
              <a:buAutoNum type="arabicPeriod"/>
            </a:pPr>
            <a:r>
              <a:rPr lang="en-US" sz="4000" b="1" dirty="0" smtClean="0">
                <a:solidFill>
                  <a:srgbClr val="C00000"/>
                </a:solidFill>
              </a:rPr>
              <a:t>…</a:t>
            </a:r>
            <a:endParaRPr lang="ru-RU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96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211" y="-27384"/>
            <a:ext cx="10908000" cy="778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496" y="116632"/>
            <a:ext cx="7920880" cy="329320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РУ УГРОЖАЮТ ИДИОТЫ</a:t>
            </a:r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квалифицированные и безответственные деятели на ответственных постах: президенты, министры, депутаты, академики, профессора, капитаны, директора, экстремисты)</a:t>
            </a:r>
            <a:endParaRPr lang="ru-RU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504" y="5893046"/>
            <a:ext cx="9133292" cy="7149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ru-RU" sz="2800" b="1" spc="-100" dirty="0" smtClean="0">
                <a:solidFill>
                  <a:srgbClr val="0000FF"/>
                </a:solidFill>
              </a:rPr>
              <a:t>Для Отчизны наибольшая опасность не во внешнем вороге</a:t>
            </a:r>
            <a:r>
              <a:rPr lang="ru-RU" sz="2800" b="1" dirty="0" smtClean="0">
                <a:solidFill>
                  <a:srgbClr val="0000FF"/>
                </a:solidFill>
              </a:rPr>
              <a:t> таится, а в собственных ее идиотах.   </a:t>
            </a:r>
            <a:r>
              <a:rPr lang="ru-RU" sz="2800" b="1" i="1" dirty="0" smtClean="0">
                <a:solidFill>
                  <a:srgbClr val="0000FF"/>
                </a:solidFill>
              </a:rPr>
              <a:t>А.В. Суворов</a:t>
            </a:r>
            <a:endParaRPr lang="ru-RU" sz="28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35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702446" y="1450884"/>
            <a:ext cx="3168000" cy="720000"/>
          </a:xfrm>
          <a:prstGeom prst="rect">
            <a:avLst/>
          </a:prstGeom>
          <a:solidFill>
            <a:srgbClr val="F1F0E7"/>
          </a:solidFill>
          <a:ln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2303816" y="1108012"/>
            <a:ext cx="1518310" cy="1329608"/>
            <a:chOff x="2303816" y="1108012"/>
            <a:chExt cx="1518310" cy="1329608"/>
          </a:xfrm>
        </p:grpSpPr>
        <p:sp>
          <p:nvSpPr>
            <p:cNvPr id="129" name="Text Box 29"/>
            <p:cNvSpPr txBox="1">
              <a:spLocks noChangeArrowheads="1"/>
            </p:cNvSpPr>
            <p:nvPr/>
          </p:nvSpPr>
          <p:spPr bwMode="auto">
            <a:xfrm>
              <a:off x="2303816" y="1108012"/>
              <a:ext cx="612000" cy="2327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altLang="ru-RU" sz="1600" b="1" dirty="0" smtClean="0">
                  <a:solidFill>
                    <a:srgbClr val="008000"/>
                  </a:solidFill>
                  <a:latin typeface="Times New Roman" pitchFamily="18" charset="0"/>
                </a:rPr>
                <a:t>CO</a:t>
              </a:r>
              <a:r>
                <a:rPr lang="en-US" altLang="ru-RU" sz="1600" b="1" baseline="-30000" dirty="0" smtClean="0">
                  <a:solidFill>
                    <a:srgbClr val="008000"/>
                  </a:solidFill>
                  <a:latin typeface="Times New Roman" pitchFamily="18" charset="0"/>
                </a:rPr>
                <a:t>2</a:t>
              </a:r>
              <a:r>
                <a:rPr lang="en-US" altLang="ru-RU" sz="1600" b="1" dirty="0" smtClean="0">
                  <a:solidFill>
                    <a:srgbClr val="008000"/>
                  </a:solidFill>
                  <a:latin typeface="Times New Roman" pitchFamily="18" charset="0"/>
                </a:rPr>
                <a:t> </a:t>
              </a:r>
              <a:endParaRPr lang="en-US" altLang="ru-RU" sz="1600" b="1" dirty="0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  <p:sp>
          <p:nvSpPr>
            <p:cNvPr id="147" name="Text Box 29"/>
            <p:cNvSpPr txBox="1">
              <a:spLocks noChangeArrowheads="1"/>
            </p:cNvSpPr>
            <p:nvPr/>
          </p:nvSpPr>
          <p:spPr bwMode="auto">
            <a:xfrm>
              <a:off x="3246126" y="2204864"/>
              <a:ext cx="576000" cy="232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ru-RU" sz="1600" b="1" dirty="0" smtClean="0">
                  <a:solidFill>
                    <a:srgbClr val="990033"/>
                  </a:solidFill>
                  <a:latin typeface="Times New Roman" pitchFamily="18" charset="0"/>
                </a:rPr>
                <a:t>C</a:t>
              </a:r>
              <a:r>
                <a:rPr lang="ru-RU" altLang="ru-RU" sz="1600" b="1" dirty="0" smtClean="0">
                  <a:solidFill>
                    <a:srgbClr val="990033"/>
                  </a:solidFill>
                  <a:latin typeface="Times New Roman" pitchFamily="18" charset="0"/>
                </a:rPr>
                <a:t>Н</a:t>
              </a:r>
              <a:r>
                <a:rPr lang="ru-RU" altLang="ru-RU" sz="1600" b="1" baseline="-30000" dirty="0" smtClean="0">
                  <a:solidFill>
                    <a:srgbClr val="990033"/>
                  </a:solidFill>
                  <a:latin typeface="Times New Roman" pitchFamily="18" charset="0"/>
                </a:rPr>
                <a:t>4</a:t>
              </a:r>
              <a:endParaRPr lang="en-US" altLang="ru-RU" sz="1600" b="1" dirty="0">
                <a:solidFill>
                  <a:srgbClr val="990033"/>
                </a:solidFill>
                <a:latin typeface="Times New Roman" pitchFamily="18" charset="0"/>
              </a:endParaRPr>
            </a:p>
          </p:txBody>
        </p:sp>
      </p:grpSp>
      <p:cxnSp>
        <p:nvCxnSpPr>
          <p:cNvPr id="21" name="Прямая соединительная линия 20"/>
          <p:cNvCxnSpPr/>
          <p:nvPr/>
        </p:nvCxnSpPr>
        <p:spPr>
          <a:xfrm>
            <a:off x="395536" y="1807830"/>
            <a:ext cx="3456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V="1">
            <a:off x="673099" y="1465871"/>
            <a:ext cx="3041651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 flipV="1">
            <a:off x="677820" y="2121847"/>
            <a:ext cx="3041651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34" name="Группа 82"/>
          <p:cNvGrpSpPr>
            <a:grpSpLocks/>
          </p:cNvGrpSpPr>
          <p:nvPr/>
        </p:nvGrpSpPr>
        <p:grpSpPr bwMode="auto">
          <a:xfrm>
            <a:off x="-65444" y="792409"/>
            <a:ext cx="4605714" cy="5949704"/>
            <a:chOff x="2395274" y="-1995769"/>
            <a:chExt cx="4605603" cy="5948644"/>
          </a:xfrm>
        </p:grpSpPr>
        <p:grpSp>
          <p:nvGrpSpPr>
            <p:cNvPr id="5160" name="Группа 79"/>
            <p:cNvGrpSpPr>
              <a:grpSpLocks/>
            </p:cNvGrpSpPr>
            <p:nvPr/>
          </p:nvGrpSpPr>
          <p:grpSpPr bwMode="auto">
            <a:xfrm>
              <a:off x="2395274" y="-1995769"/>
              <a:ext cx="4605603" cy="5948644"/>
              <a:chOff x="2395274" y="-1995769"/>
              <a:chExt cx="4605603" cy="5948644"/>
            </a:xfrm>
          </p:grpSpPr>
          <p:grpSp>
            <p:nvGrpSpPr>
              <p:cNvPr id="5162" name="Группа 76"/>
              <p:cNvGrpSpPr>
                <a:grpSpLocks/>
              </p:cNvGrpSpPr>
              <p:nvPr/>
            </p:nvGrpSpPr>
            <p:grpSpPr bwMode="auto">
              <a:xfrm>
                <a:off x="2395274" y="-1995769"/>
                <a:ext cx="4605603" cy="5948644"/>
                <a:chOff x="2395274" y="-1995769"/>
                <a:chExt cx="4605603" cy="5948644"/>
              </a:xfrm>
            </p:grpSpPr>
            <p:grpSp>
              <p:nvGrpSpPr>
                <p:cNvPr id="5164" name="Группа 73"/>
                <p:cNvGrpSpPr>
                  <a:grpSpLocks/>
                </p:cNvGrpSpPr>
                <p:nvPr/>
              </p:nvGrpSpPr>
              <p:grpSpPr bwMode="auto">
                <a:xfrm>
                  <a:off x="2395274" y="-1995769"/>
                  <a:ext cx="4605603" cy="5948644"/>
                  <a:chOff x="2395274" y="-1995769"/>
                  <a:chExt cx="4605603" cy="5948644"/>
                </a:xfrm>
              </p:grpSpPr>
              <p:grpSp>
                <p:nvGrpSpPr>
                  <p:cNvPr id="5166" name="Группа 67"/>
                  <p:cNvGrpSpPr>
                    <a:grpSpLocks/>
                  </p:cNvGrpSpPr>
                  <p:nvPr/>
                </p:nvGrpSpPr>
                <p:grpSpPr bwMode="auto">
                  <a:xfrm>
                    <a:off x="2395274" y="-1995769"/>
                    <a:ext cx="4605603" cy="5948644"/>
                    <a:chOff x="2395274" y="-1995769"/>
                    <a:chExt cx="4605603" cy="5948644"/>
                  </a:xfrm>
                </p:grpSpPr>
                <p:grpSp>
                  <p:nvGrpSpPr>
                    <p:cNvPr id="5169" name="Группа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95274" y="-1995769"/>
                      <a:ext cx="4605603" cy="5948644"/>
                      <a:chOff x="2395274" y="-1995769"/>
                      <a:chExt cx="4605603" cy="5948644"/>
                    </a:xfrm>
                  </p:grpSpPr>
                  <p:grpSp>
                    <p:nvGrpSpPr>
                      <p:cNvPr id="5171" name="Группа 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395274" y="-1995769"/>
                        <a:ext cx="4605603" cy="5948644"/>
                        <a:chOff x="2395274" y="-1995769"/>
                        <a:chExt cx="4605603" cy="5948644"/>
                      </a:xfrm>
                    </p:grpSpPr>
                    <p:grpSp>
                      <p:nvGrpSpPr>
                        <p:cNvPr id="5176" name="Группа 5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395274" y="-1995769"/>
                          <a:ext cx="4605603" cy="5948644"/>
                          <a:chOff x="2395274" y="-1995769"/>
                          <a:chExt cx="4605603" cy="5948644"/>
                        </a:xfrm>
                      </p:grpSpPr>
                      <p:grpSp>
                        <p:nvGrpSpPr>
                          <p:cNvPr id="5178" name="Группа 5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2395274" y="-1995769"/>
                            <a:ext cx="4605603" cy="5948644"/>
                            <a:chOff x="2395274" y="-1995769"/>
                            <a:chExt cx="4605603" cy="5948644"/>
                          </a:xfrm>
                        </p:grpSpPr>
                        <p:grpSp>
                          <p:nvGrpSpPr>
                            <p:cNvPr id="5180" name="Группа 4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2395274" y="584812"/>
                              <a:ext cx="4605603" cy="3368063"/>
                              <a:chOff x="2395274" y="584812"/>
                              <a:chExt cx="4605603" cy="3368063"/>
                            </a:xfrm>
                          </p:grpSpPr>
                          <p:grpSp>
                            <p:nvGrpSpPr>
                              <p:cNvPr id="5188" name="Группа 40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2395274" y="584812"/>
                                <a:ext cx="4605603" cy="3368063"/>
                                <a:chOff x="2395274" y="584812"/>
                                <a:chExt cx="4605603" cy="3368063"/>
                              </a:xfrm>
                            </p:grpSpPr>
                            <p:grpSp>
                              <p:nvGrpSpPr>
                                <p:cNvPr id="5190" name="Группа 39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2536846" y="584812"/>
                                  <a:ext cx="4201368" cy="3106662"/>
                                  <a:chOff x="2536846" y="584812"/>
                                  <a:chExt cx="4201368" cy="3106662"/>
                                </a:xfrm>
                              </p:grpSpPr>
                              <p:pic>
                                <p:nvPicPr>
                                  <p:cNvPr id="5195" name="Picture 6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lum contrast="20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6038" r="1207" b="36336"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14614" y="584812"/>
                                    <a:ext cx="4023600" cy="286527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  <p:pic>
                                <p:nvPicPr>
                                  <p:cNvPr id="5196" name="Picture 7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lum contrast="20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6038" t="92737" r="1207"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714614" y="3364571"/>
                                    <a:ext cx="4023600" cy="32690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  <p:pic>
                                <p:nvPicPr>
                                  <p:cNvPr id="5197" name="Picture 8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">
                                    <a:lum contrast="20000"/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 l="1811" t="26031" r="94199" b="29828"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536846" y="1203979"/>
                                    <a:ext cx="173121" cy="19852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2540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</p:grpSp>
                            <p:sp>
                              <p:nvSpPr>
                                <p:cNvPr id="5191" name="Text Box 12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108419" y="685633"/>
                                  <a:ext cx="1944646" cy="369266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9pPr>
                                </a:lstStyle>
                                <a:p>
                                  <a:pPr eaLnBrk="1" hangingPunct="1">
                                    <a:spcBef>
                                      <a:spcPct val="50000"/>
                                    </a:spcBef>
                                  </a:pPr>
                                  <a:r>
                                    <a:rPr lang="en-US" altLang="ru-RU" b="1" dirty="0" smtClean="0">
                                      <a:solidFill>
                                        <a:srgbClr val="820000"/>
                                      </a:solidFill>
                                    </a:rPr>
                                    <a:t>Temperature, </a:t>
                                  </a:r>
                                  <a:r>
                                    <a:rPr lang="en-US" altLang="ru-RU" b="1" dirty="0">
                                      <a:solidFill>
                                        <a:srgbClr val="820000"/>
                                      </a:solidFill>
                                      <a:sym typeface="Symbol" pitchFamily="18" charset="2"/>
                                    </a:rPr>
                                    <a:t>C</a:t>
                                  </a:r>
                                  <a:r>
                                    <a:rPr lang="en-US" altLang="ru-RU" b="1" dirty="0">
                                      <a:solidFill>
                                        <a:srgbClr val="C00000"/>
                                      </a:solidFill>
                                      <a:sym typeface="Symbol" pitchFamily="18" charset="2"/>
                                    </a:rPr>
                                    <a:t>       </a:t>
                                  </a:r>
                                  <a:endParaRPr lang="ru-RU" altLang="ru-RU" b="1" dirty="0">
                                    <a:solidFill>
                                      <a:srgbClr val="C00000"/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5192" name="Text Box 13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3216274" y="2296241"/>
                                  <a:ext cx="2132681" cy="264641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 wrap="square"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9pPr>
                                </a:lstStyle>
                                <a:p>
                                  <a:pPr algn="r" eaLnBrk="1" hangingPunct="1">
                                    <a:lnSpc>
                                      <a:spcPct val="70000"/>
                                    </a:lnSpc>
                                    <a:spcBef>
                                      <a:spcPts val="0"/>
                                    </a:spcBef>
                                  </a:pPr>
                                  <a:r>
                                    <a:rPr lang="ru-RU" altLang="ru-RU" sz="1600" b="1" dirty="0" smtClean="0">
                                      <a:solidFill>
                                        <a:srgbClr val="0000FF"/>
                                      </a:solidFill>
                                    </a:rPr>
                                    <a:t>Уровень океана</a:t>
                                  </a:r>
                                  <a:r>
                                    <a:rPr lang="en-US" altLang="ru-RU" sz="1600" b="1" dirty="0" smtClean="0">
                                      <a:solidFill>
                                        <a:srgbClr val="0000FF"/>
                                      </a:solidFill>
                                    </a:rPr>
                                    <a:t>, mm</a:t>
                                  </a:r>
                                  <a:endParaRPr lang="ru-RU" altLang="ru-RU" sz="1600" b="1" dirty="0">
                                    <a:solidFill>
                                      <a:srgbClr val="0000FF"/>
                                    </a:solidFill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5193" name="Text Box 18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395274" y="652635"/>
                                  <a:ext cx="647984" cy="3236207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9pPr>
                                </a:lstStyle>
                                <a:p>
                                  <a:pPr algn="r" eaLnBrk="1" hangingPunct="1">
                                    <a:spcBef>
                                      <a:spcPct val="50000"/>
                                    </a:spcBef>
                                  </a:pPr>
                                  <a:r>
                                    <a:rPr lang="en-US" altLang="ru-RU" sz="2000" b="1" dirty="0" smtClean="0">
                                      <a:solidFill>
                                        <a:srgbClr val="820000"/>
                                      </a:solidFill>
                                    </a:rPr>
                                    <a:t>14.5</a:t>
                                  </a:r>
                                  <a:endParaRPr lang="ru-RU" altLang="ru-RU" sz="2000" b="1" dirty="0" smtClean="0">
                                    <a:solidFill>
                                      <a:srgbClr val="820000"/>
                                    </a:solidFill>
                                  </a:endParaRPr>
                                </a:p>
                                <a:p>
                                  <a:pPr algn="r" eaLnBrk="1" hangingPunct="1">
                                    <a:spcBef>
                                      <a:spcPct val="50000"/>
                                    </a:spcBef>
                                  </a:pPr>
                                  <a:r>
                                    <a:rPr lang="en-US" altLang="ru-RU" sz="2000" b="1" dirty="0" smtClean="0">
                                      <a:solidFill>
                                        <a:srgbClr val="820000"/>
                                      </a:solidFill>
                                    </a:rPr>
                                    <a:t>14,0</a:t>
                                  </a:r>
                                  <a:endParaRPr lang="en-US" altLang="ru-RU" sz="2000" b="1" dirty="0">
                                    <a:solidFill>
                                      <a:srgbClr val="820000"/>
                                    </a:solidFill>
                                  </a:endParaRPr>
                                </a:p>
                                <a:p>
                                  <a:pPr algn="r" eaLnBrk="1" hangingPunct="1">
                                    <a:spcBef>
                                      <a:spcPts val="1600"/>
                                    </a:spcBef>
                                  </a:pPr>
                                  <a:r>
                                    <a:rPr lang="en-US" altLang="ru-RU" sz="2000" b="1" dirty="0">
                                      <a:solidFill>
                                        <a:srgbClr val="820000"/>
                                      </a:solidFill>
                                    </a:rPr>
                                    <a:t>13,5</a:t>
                                  </a:r>
                                  <a:endParaRPr lang="ru-RU" altLang="ru-RU" sz="2000" b="1" dirty="0">
                                    <a:solidFill>
                                      <a:srgbClr val="820000"/>
                                    </a:solidFill>
                                  </a:endParaRPr>
                                </a:p>
                                <a:p>
                                  <a:pPr algn="r" eaLnBrk="1" hangingPunct="1">
                                    <a:spcBef>
                                      <a:spcPts val="2200"/>
                                    </a:spcBef>
                                  </a:pPr>
                                  <a:endParaRPr lang="ru-RU" altLang="ru-RU" sz="1400" b="1" dirty="0"/>
                                </a:p>
                                <a:p>
                                  <a:pPr algn="r" eaLnBrk="1" hangingPunct="1">
                                    <a:spcBef>
                                      <a:spcPts val="2200"/>
                                    </a:spcBef>
                                  </a:pPr>
                                  <a:endParaRPr lang="ru-RU" altLang="ru-RU" sz="1400" b="1" dirty="0"/>
                                </a:p>
                                <a:p>
                                  <a:pPr algn="r" eaLnBrk="1" hangingPunct="1">
                                    <a:spcBef>
                                      <a:spcPts val="2200"/>
                                    </a:spcBef>
                                  </a:pPr>
                                  <a:endParaRPr lang="ru-RU" altLang="ru-RU" sz="1400" b="1" dirty="0"/>
                                </a:p>
                                <a:p>
                                  <a:pPr algn="r" eaLnBrk="1" hangingPunct="1">
                                    <a:spcBef>
                                      <a:spcPts val="1200"/>
                                    </a:spcBef>
                                  </a:pPr>
                                  <a:endParaRPr lang="ru-RU" altLang="ru-RU" sz="1400" b="1" dirty="0"/>
                                </a:p>
                              </p:txBody>
                            </p:sp>
                            <p:sp>
                              <p:nvSpPr>
                                <p:cNvPr id="5194" name="TextBox 47"/>
                                <p:cNvSpPr txBox="1">
                                  <a:spLocks noChangeArrowheads="1"/>
                                </p:cNvSpPr>
                                <p:nvPr/>
                              </p:nvSpPr>
                              <p:spPr bwMode="auto">
                                <a:xfrm>
                                  <a:off x="2643293" y="3429526"/>
                                  <a:ext cx="4357584" cy="523349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/>
                                </a:solidFill>
                                <a:ln>
                                  <a:noFill/>
                                </a:ln>
                                <a:extLs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  <p:txBody>
                                <a:bodyPr>
                                  <a:spAutoFit/>
                                </a:bodyPr>
                                <a:lstStyle>
                                  <a:lvl1pPr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1pPr>
                                  <a:lvl2pPr marL="742950" indent="-28575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2pPr>
                                  <a:lvl3pPr marL="11430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3pPr>
                                  <a:lvl4pPr marL="16002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4pPr>
                                  <a:lvl5pPr marL="2057400" indent="-228600" eaLnBrk="0" hangingPunct="0"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5pPr>
                                  <a:lvl6pPr marL="25146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6pPr>
                                  <a:lvl7pPr marL="29718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7pPr>
                                  <a:lvl8pPr marL="34290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8pPr>
                                  <a:lvl9pPr marL="3886200" indent="-228600" eaLnBrk="0" fontAlgn="base" hangingPunct="0">
                                    <a:spcBef>
                                      <a:spcPct val="0"/>
                                    </a:spcBef>
                                    <a:spcAft>
                                      <a:spcPct val="0"/>
                                    </a:spcAft>
                                    <a:defRPr>
                                      <a:solidFill>
                                        <a:schemeClr val="tx1"/>
                                      </a:solidFill>
                                      <a:latin typeface="Calibri" pitchFamily="34" charset="0"/>
                                      <a:cs typeface="Arial" pitchFamily="34" charset="0"/>
                                    </a:defRPr>
                                  </a:lvl9pPr>
                                </a:lstStyle>
                                <a:p>
                                  <a:pPr eaLnBrk="1" hangingPunct="1"/>
                                  <a:r>
                                    <a:rPr lang="ru-RU" altLang="ru-RU" sz="1400" dirty="0">
                                      <a:latin typeface="Arial" pitchFamily="34" charset="0"/>
                                    </a:rPr>
                                    <a:t>     1850            1900            1950             2000</a:t>
                                  </a:r>
                                </a:p>
                                <a:p>
                                  <a:pPr algn="ctr" eaLnBrk="1" hangingPunct="1"/>
                                  <a:r>
                                    <a:rPr lang="ru-RU" altLang="ru-RU" sz="1400" dirty="0">
                                      <a:latin typeface="Arial" pitchFamily="34" charset="0"/>
                                    </a:rPr>
                                    <a:t>Год</a:t>
                                  </a:r>
                                </a:p>
                              </p:txBody>
                            </p:sp>
                          </p:grpSp>
                          <p:cxnSp>
                            <p:nvCxnSpPr>
                              <p:cNvPr id="29" name="Прямая соединительная линия 28"/>
                              <p:cNvCxnSpPr/>
                              <p:nvPr/>
                            </p:nvCxnSpPr>
                            <p:spPr>
                              <a:xfrm rot="10800000">
                                <a:off x="3089369" y="2492634"/>
                                <a:ext cx="3311451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0" name="Прямая соединительная линия 29"/>
                              <p:cNvCxnSpPr/>
                              <p:nvPr/>
                            </p:nvCxnSpPr>
                            <p:spPr>
                              <a:xfrm rot="10800000">
                                <a:off x="2995709" y="1362535"/>
                                <a:ext cx="3347962" cy="0"/>
                              </a:xfrm>
                              <a:prstGeom prst="line">
                                <a:avLst/>
                              </a:prstGeom>
                              <a:ln w="28575">
                                <a:solidFill>
                                  <a:schemeClr val="tx1"/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  <p:cxnSp>
                          <p:nvCxnSpPr>
                            <p:cNvPr id="24" name="Прямая соединительная линия 23"/>
                            <p:cNvCxnSpPr/>
                            <p:nvPr/>
                          </p:nvCxnSpPr>
                          <p:spPr>
                            <a:xfrm rot="5400000" flipH="1" flipV="1">
                              <a:off x="2415972" y="739745"/>
                              <a:ext cx="5471027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5" name="Прямая соединительная линия 24"/>
                            <p:cNvCxnSpPr/>
                            <p:nvPr/>
                          </p:nvCxnSpPr>
                          <p:spPr>
                            <a:xfrm rot="5400000" flipH="1" flipV="1">
                              <a:off x="4765153" y="2042658"/>
                              <a:ext cx="2772870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6" name="Прямая соединительная линия 25"/>
                            <p:cNvCxnSpPr/>
                            <p:nvPr/>
                          </p:nvCxnSpPr>
                          <p:spPr>
                            <a:xfrm rot="5400000" flipH="1" flipV="1">
                              <a:off x="1449741" y="727914"/>
                              <a:ext cx="5435033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7" name="Прямая соединительная линия 26"/>
                            <p:cNvCxnSpPr/>
                            <p:nvPr/>
                          </p:nvCxnSpPr>
                          <p:spPr>
                            <a:xfrm rot="5400000" flipH="1" flipV="1">
                              <a:off x="550627" y="764947"/>
                              <a:ext cx="5255279" cy="0"/>
                            </a:xfrm>
                            <a:prstGeom prst="line">
                              <a:avLst/>
                            </a:prstGeom>
                            <a:ln w="12700"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2" name="Полилиния 21"/>
                          <p:cNvSpPr/>
                          <p:nvPr/>
                        </p:nvSpPr>
                        <p:spPr>
                          <a:xfrm>
                            <a:off x="6162700" y="2173603"/>
                            <a:ext cx="93661" cy="44442"/>
                          </a:xfrm>
                          <a:custGeom>
                            <a:avLst/>
                            <a:gdLst>
                              <a:gd name="connsiteX0" fmla="*/ 0 w 93600"/>
                              <a:gd name="connsiteY0" fmla="*/ 43200 h 43200"/>
                              <a:gd name="connsiteX1" fmla="*/ 64800 w 93600"/>
                              <a:gd name="connsiteY1" fmla="*/ 28800 h 43200"/>
                              <a:gd name="connsiteX2" fmla="*/ 86400 w 93600"/>
                              <a:gd name="connsiteY2" fmla="*/ 7200 h 43200"/>
                              <a:gd name="connsiteX3" fmla="*/ 93600 w 93600"/>
                              <a:gd name="connsiteY3" fmla="*/ 0 h 43200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</a:cxnLst>
                            <a:rect l="l" t="t" r="r" b="b"/>
                            <a:pathLst>
                              <a:path w="93600" h="43200">
                                <a:moveTo>
                                  <a:pt x="0" y="43200"/>
                                </a:moveTo>
                                <a:cubicBezTo>
                                  <a:pt x="5227" y="42329"/>
                                  <a:pt x="52984" y="36678"/>
                                  <a:pt x="64800" y="28800"/>
                                </a:cubicBezTo>
                                <a:cubicBezTo>
                                  <a:pt x="73272" y="23152"/>
                                  <a:pt x="79200" y="14400"/>
                                  <a:pt x="86400" y="7200"/>
                                </a:cubicBezTo>
                                <a:lnTo>
                                  <a:pt x="93600" y="0"/>
                                </a:lnTo>
                              </a:path>
                            </a:pathLst>
                          </a:custGeom>
                          <a:ln w="38100"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anchor="ctr"/>
                          <a:lstStyle/>
                          <a:p>
                            <a:pPr algn="ctr" fontAlgn="auto"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defRPr/>
                            </a:pPr>
                            <a:endParaRPr lang="ru-RU"/>
                          </a:p>
                        </p:txBody>
                      </p:sp>
                    </p:grpSp>
                    <p:sp>
                      <p:nvSpPr>
                        <p:cNvPr id="20" name="Овал 19"/>
                        <p:cNvSpPr/>
                        <p:nvPr/>
                      </p:nvSpPr>
                      <p:spPr>
                        <a:xfrm>
                          <a:off x="6211912" y="2165667"/>
                          <a:ext cx="46036" cy="46029"/>
                        </a:xfrm>
                        <a:prstGeom prst="ellipse">
                          <a:avLst/>
                        </a:prstGeom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ln w="952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anchor="ctr"/>
                        <a:lstStyle/>
                        <a:p>
                          <a:pPr algn="ctr" fontAlgn="auto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defRPr/>
                          </a:pPr>
                          <a:endParaRPr lang="ru-RU"/>
                        </a:p>
                      </p:txBody>
                    </p:sp>
                  </p:grpSp>
                  <p:cxnSp>
                    <p:nvCxnSpPr>
                      <p:cNvPr id="15" name="Прямая соединительная линия 14"/>
                      <p:cNvCxnSpPr/>
                      <p:nvPr/>
                    </p:nvCxnSpPr>
                    <p:spPr>
                      <a:xfrm>
                        <a:off x="3006820" y="857800"/>
                        <a:ext cx="14446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Прямая соединительная линия 15"/>
                      <p:cNvCxnSpPr/>
                      <p:nvPr/>
                    </p:nvCxnSpPr>
                    <p:spPr>
                      <a:xfrm>
                        <a:off x="3000471" y="1837113"/>
                        <a:ext cx="14446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" name="Прямая соединительная линия 16"/>
                      <p:cNvCxnSpPr/>
                      <p:nvPr/>
                    </p:nvCxnSpPr>
                    <p:spPr>
                      <a:xfrm>
                        <a:off x="6284935" y="2029167"/>
                        <a:ext cx="144459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" name="Прямая соединительная линия 17"/>
                      <p:cNvCxnSpPr/>
                      <p:nvPr/>
                    </p:nvCxnSpPr>
                    <p:spPr>
                      <a:xfrm>
                        <a:off x="6278586" y="2943404"/>
                        <a:ext cx="142872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3" name="Прямая соединительная линия 12"/>
                    <p:cNvCxnSpPr/>
                    <p:nvPr/>
                  </p:nvCxnSpPr>
                  <p:spPr>
                    <a:xfrm>
                      <a:off x="3071907" y="2043451"/>
                      <a:ext cx="2071641" cy="0"/>
                    </a:xfrm>
                    <a:prstGeom prst="line">
                      <a:avLst/>
                    </a:prstGeom>
                    <a:ln w="5715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" name="Прямая соединительная линия 9"/>
                  <p:cNvCxnSpPr/>
                  <p:nvPr/>
                </p:nvCxnSpPr>
                <p:spPr>
                  <a:xfrm rot="5400000">
                    <a:off x="4082341" y="2018850"/>
                    <a:ext cx="179356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Прямая соединительная линия 10"/>
                  <p:cNvCxnSpPr/>
                  <p:nvPr/>
                </p:nvCxnSpPr>
                <p:spPr>
                  <a:xfrm rot="5400000">
                    <a:off x="3087795" y="2016469"/>
                    <a:ext cx="180943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" name="Прямая соединительная линия 7"/>
                <p:cNvCxnSpPr/>
                <p:nvPr/>
              </p:nvCxnSpPr>
              <p:spPr>
                <a:xfrm>
                  <a:off x="3072262" y="2951340"/>
                  <a:ext cx="316857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" name="Прямая со стрелкой 5"/>
              <p:cNvCxnSpPr/>
              <p:nvPr/>
            </p:nvCxnSpPr>
            <p:spPr>
              <a:xfrm>
                <a:off x="5500728" y="2643420"/>
                <a:ext cx="503988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" name="Прямая со стрелкой 3"/>
            <p:cNvCxnSpPr/>
            <p:nvPr/>
          </p:nvCxnSpPr>
          <p:spPr>
            <a:xfrm rot="10800000">
              <a:off x="4318381" y="1286349"/>
              <a:ext cx="467989" cy="1587"/>
            </a:xfrm>
            <a:prstGeom prst="straightConnector1">
              <a:avLst/>
            </a:prstGeom>
            <a:ln w="38100">
              <a:solidFill>
                <a:srgbClr val="82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23" name="Group 23"/>
          <p:cNvGrpSpPr>
            <a:grpSpLocks/>
          </p:cNvGrpSpPr>
          <p:nvPr/>
        </p:nvGrpSpPr>
        <p:grpSpPr bwMode="auto">
          <a:xfrm>
            <a:off x="-107950" y="0"/>
            <a:ext cx="1763713" cy="637533"/>
            <a:chOff x="4649" y="0"/>
            <a:chExt cx="1111" cy="441"/>
          </a:xfrm>
        </p:grpSpPr>
        <p:sp>
          <p:nvSpPr>
            <p:cNvPr id="5130" name="Text Box 24"/>
            <p:cNvSpPr txBox="1">
              <a:spLocks noChangeArrowheads="1"/>
            </p:cNvSpPr>
            <p:nvPr/>
          </p:nvSpPr>
          <p:spPr bwMode="auto">
            <a:xfrm>
              <a:off x="4649" y="164"/>
              <a:ext cx="111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ru-RU" sz="800" b="1" dirty="0">
                  <a:solidFill>
                    <a:schemeClr val="accent2"/>
                  </a:solidFill>
                </a:rPr>
                <a:t>Russian Academy of Sciences</a:t>
              </a:r>
              <a:endParaRPr lang="en-US" altLang="ru-RU" sz="1200" b="1" dirty="0">
                <a:solidFill>
                  <a:schemeClr val="accent2"/>
                </a:solidFill>
              </a:endParaRPr>
            </a:p>
            <a:p>
              <a:pPr algn="ctr" eaLnBrk="1" hangingPunct="1">
                <a:lnSpc>
                  <a:spcPct val="70000"/>
                </a:lnSpc>
              </a:pPr>
              <a:r>
                <a:rPr lang="en-US" altLang="ru-RU" sz="1000" b="1" dirty="0">
                  <a:solidFill>
                    <a:schemeClr val="accent2"/>
                  </a:solidFill>
                </a:rPr>
                <a:t>P.P. Shirshov Institute</a:t>
              </a:r>
            </a:p>
            <a:p>
              <a:pPr algn="ctr" eaLnBrk="1" hangingPunct="1">
                <a:lnSpc>
                  <a:spcPct val="70000"/>
                </a:lnSpc>
              </a:pPr>
              <a:r>
                <a:rPr lang="en-US" altLang="ru-RU" sz="1000" b="1" dirty="0">
                  <a:solidFill>
                    <a:schemeClr val="accent2"/>
                  </a:solidFill>
                </a:rPr>
                <a:t> of Oceanology</a:t>
              </a:r>
            </a:p>
          </p:txBody>
        </p:sp>
        <p:grpSp>
          <p:nvGrpSpPr>
            <p:cNvPr id="5131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17" cy="200"/>
              <a:chOff x="5058" y="0"/>
              <a:chExt cx="317" cy="200"/>
            </a:xfrm>
          </p:grpSpPr>
          <p:sp>
            <p:nvSpPr>
              <p:cNvPr id="5132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58" y="0"/>
                <a:ext cx="317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5133" name="Picture 2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" name="Полилиния 4"/>
          <p:cNvSpPr/>
          <p:nvPr/>
        </p:nvSpPr>
        <p:spPr>
          <a:xfrm>
            <a:off x="2555776" y="798571"/>
            <a:ext cx="1368000" cy="612000"/>
          </a:xfrm>
          <a:custGeom>
            <a:avLst/>
            <a:gdLst>
              <a:gd name="connsiteX0" fmla="*/ 0 w 1144369"/>
              <a:gd name="connsiteY0" fmla="*/ 835006 h 835006"/>
              <a:gd name="connsiteX1" fmla="*/ 188903 w 1144369"/>
              <a:gd name="connsiteY1" fmla="*/ 777514 h 835006"/>
              <a:gd name="connsiteX2" fmla="*/ 421609 w 1144369"/>
              <a:gd name="connsiteY2" fmla="*/ 648841 h 835006"/>
              <a:gd name="connsiteX3" fmla="*/ 651578 w 1144369"/>
              <a:gd name="connsiteY3" fmla="*/ 484578 h 835006"/>
              <a:gd name="connsiteX4" fmla="*/ 845957 w 1144369"/>
              <a:gd name="connsiteY4" fmla="*/ 314839 h 835006"/>
              <a:gd name="connsiteX5" fmla="*/ 1040335 w 1144369"/>
              <a:gd name="connsiteY5" fmla="*/ 128673 h 835006"/>
              <a:gd name="connsiteX6" fmla="*/ 1144369 w 1144369"/>
              <a:gd name="connsiteY6" fmla="*/ 0 h 835006"/>
              <a:gd name="connsiteX7" fmla="*/ 1144369 w 1144369"/>
              <a:gd name="connsiteY7" fmla="*/ 0 h 835006"/>
              <a:gd name="connsiteX8" fmla="*/ 1144369 w 1144369"/>
              <a:gd name="connsiteY8" fmla="*/ 0 h 8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44369" h="835006">
                <a:moveTo>
                  <a:pt x="0" y="835006"/>
                </a:moveTo>
                <a:cubicBezTo>
                  <a:pt x="59317" y="821773"/>
                  <a:pt x="118635" y="808541"/>
                  <a:pt x="188903" y="777514"/>
                </a:cubicBezTo>
                <a:cubicBezTo>
                  <a:pt x="259171" y="746487"/>
                  <a:pt x="344497" y="697664"/>
                  <a:pt x="421609" y="648841"/>
                </a:cubicBezTo>
                <a:cubicBezTo>
                  <a:pt x="498722" y="600018"/>
                  <a:pt x="580853" y="540245"/>
                  <a:pt x="651578" y="484578"/>
                </a:cubicBezTo>
                <a:cubicBezTo>
                  <a:pt x="722303" y="428911"/>
                  <a:pt x="781164" y="374156"/>
                  <a:pt x="845957" y="314839"/>
                </a:cubicBezTo>
                <a:cubicBezTo>
                  <a:pt x="910750" y="255521"/>
                  <a:pt x="990600" y="181146"/>
                  <a:pt x="1040335" y="128673"/>
                </a:cubicBezTo>
                <a:cubicBezTo>
                  <a:pt x="1090070" y="76200"/>
                  <a:pt x="1144369" y="0"/>
                  <a:pt x="1144369" y="0"/>
                </a:cubicBezTo>
                <a:lnTo>
                  <a:pt x="1144369" y="0"/>
                </a:lnTo>
                <a:lnTo>
                  <a:pt x="1144369" y="0"/>
                </a:ln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4552278" y="613601"/>
            <a:ext cx="4644000" cy="1951303"/>
          </a:xfrm>
          <a:prstGeom prst="rect">
            <a:avLst/>
          </a:prstGeom>
          <a:solidFill>
            <a:srgbClr val="FFFFD1"/>
          </a:solidFill>
          <a:ln w="31750">
            <a:solidFill>
              <a:srgbClr val="FFCC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marL="285750" indent="-285750" fontAlgn="auto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ru-RU" b="1" dirty="0">
                <a:solidFill>
                  <a:srgbClr val="3333FF"/>
                </a:solidFill>
              </a:rPr>
              <a:t>  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Рост глобальной температуры воздуха на</a:t>
            </a:r>
            <a:r>
              <a:rPr lang="ru-RU" sz="2400" b="1" dirty="0" smtClean="0">
                <a:solidFill>
                  <a:srgbClr val="CC0000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1</a:t>
            </a:r>
            <a:r>
              <a:rPr lang="ru-RU" sz="2400" b="1" dirty="0">
                <a:solidFill>
                  <a:srgbClr val="C00000"/>
                </a:solidFill>
                <a:latin typeface="+mj-lt"/>
              </a:rPr>
              <a:t>.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0</a:t>
            </a:r>
            <a:r>
              <a:rPr lang="ru-RU" sz="2400" b="1" dirty="0">
                <a:solidFill>
                  <a:srgbClr val="C00000"/>
                </a:solidFill>
                <a:latin typeface="+mj-lt"/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C00000"/>
                </a:solidFill>
                <a:latin typeface="+mj-lt"/>
                <a:sym typeface="Symbol" pitchFamily="18" charset="2"/>
              </a:rPr>
              <a:t>C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  </a:t>
            </a:r>
            <a:r>
              <a:rPr lang="ru-RU" sz="2400" b="1" dirty="0" smtClean="0">
                <a:solidFill>
                  <a:srgbClr val="0000FF"/>
                </a:solidFill>
                <a:latin typeface="+mj-lt"/>
              </a:rPr>
              <a:t>за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60 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year</a:t>
            </a:r>
          </a:p>
          <a:p>
            <a:pPr marL="342900" indent="-342900" fontAlgn="auto">
              <a:lnSpc>
                <a:spcPct val="7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sz="20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Подъем уровня океана            на </a:t>
            </a:r>
            <a:r>
              <a:rPr lang="ru-RU" sz="2400" b="1" dirty="0" smtClean="0">
                <a:solidFill>
                  <a:srgbClr val="C00000"/>
                </a:solidFill>
                <a:latin typeface="+mj-lt"/>
              </a:rPr>
              <a:t>3 мм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/</a:t>
            </a:r>
            <a:r>
              <a:rPr lang="ru-RU" sz="2400" b="1" dirty="0" smtClean="0">
                <a:solidFill>
                  <a:srgbClr val="C00000"/>
                </a:solidFill>
                <a:latin typeface="+mj-lt"/>
              </a:rPr>
              <a:t>год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за </a:t>
            </a:r>
            <a:r>
              <a:rPr lang="ru-RU" sz="2400" b="1" dirty="0">
                <a:solidFill>
                  <a:srgbClr val="3333FF"/>
                </a:solidFill>
                <a:latin typeface="+mj-lt"/>
              </a:rPr>
              <a:t>10-15 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лет</a:t>
            </a:r>
            <a:endParaRPr lang="en-US" sz="2400" b="1" dirty="0">
              <a:solidFill>
                <a:srgbClr val="3333FF"/>
              </a:solidFill>
              <a:latin typeface="+mj-lt"/>
            </a:endParaRPr>
          </a:p>
          <a:p>
            <a:pPr marL="342900" indent="-342900" fontAlgn="auto">
              <a:lnSpc>
                <a:spcPct val="70000"/>
              </a:lnSpc>
              <a:spcBef>
                <a:spcPts val="120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ru-RU" sz="2400" b="1" dirty="0" smtClean="0">
                <a:solidFill>
                  <a:srgbClr val="0000FF"/>
                </a:solidFill>
                <a:latin typeface="+mj-lt"/>
              </a:rPr>
              <a:t>Сокращение площади льда       в  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2 </a:t>
            </a:r>
            <a:r>
              <a:rPr lang="ru-RU" sz="2400" b="1" dirty="0" smtClean="0">
                <a:solidFill>
                  <a:srgbClr val="C00000"/>
                </a:solidFill>
                <a:latin typeface="+mj-lt"/>
              </a:rPr>
              <a:t>раза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ru-RU" sz="2400" b="1" dirty="0" smtClean="0">
                <a:solidFill>
                  <a:srgbClr val="0000FF"/>
                </a:solidFill>
                <a:latin typeface="+mj-lt"/>
              </a:rPr>
              <a:t>за 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40 year </a:t>
            </a:r>
            <a:r>
              <a:rPr lang="ru-RU" sz="2400" b="1" dirty="0" smtClean="0">
                <a:solidFill>
                  <a:srgbClr val="C00000"/>
                </a:solidFill>
                <a:latin typeface="+mj-lt"/>
              </a:rPr>
              <a:t> </a:t>
            </a:r>
            <a:endParaRPr lang="ru-RU" sz="2400" b="1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116" name="Группа 115"/>
          <p:cNvGrpSpPr/>
          <p:nvPr/>
        </p:nvGrpSpPr>
        <p:grpSpPr>
          <a:xfrm>
            <a:off x="49211" y="773905"/>
            <a:ext cx="3910356" cy="2525231"/>
            <a:chOff x="49211" y="773905"/>
            <a:chExt cx="3910356" cy="4322763"/>
          </a:xfrm>
        </p:grpSpPr>
        <p:grpSp>
          <p:nvGrpSpPr>
            <p:cNvPr id="117" name="Группа 64"/>
            <p:cNvGrpSpPr>
              <a:grpSpLocks/>
            </p:cNvGrpSpPr>
            <p:nvPr/>
          </p:nvGrpSpPr>
          <p:grpSpPr bwMode="auto">
            <a:xfrm>
              <a:off x="49211" y="773905"/>
              <a:ext cx="3893229" cy="4322763"/>
              <a:chOff x="2428875" y="693738"/>
              <a:chExt cx="3893229" cy="4322762"/>
            </a:xfrm>
          </p:grpSpPr>
          <p:grpSp>
            <p:nvGrpSpPr>
              <p:cNvPr id="121" name="Группа 87"/>
              <p:cNvGrpSpPr>
                <a:grpSpLocks/>
              </p:cNvGrpSpPr>
              <p:nvPr/>
            </p:nvGrpSpPr>
            <p:grpSpPr bwMode="auto">
              <a:xfrm>
                <a:off x="3052764" y="693738"/>
                <a:ext cx="3269340" cy="4322762"/>
                <a:chOff x="3443751" y="693375"/>
                <a:chExt cx="2079449" cy="4323641"/>
              </a:xfrm>
            </p:grpSpPr>
            <p:sp>
              <p:nvSpPr>
                <p:cNvPr id="125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3462413" y="2829406"/>
                  <a:ext cx="206078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26" name="Line 19"/>
                <p:cNvSpPr>
                  <a:spLocks noChangeShapeType="1"/>
                </p:cNvSpPr>
                <p:nvPr/>
              </p:nvSpPr>
              <p:spPr bwMode="auto">
                <a:xfrm>
                  <a:off x="3455342" y="693375"/>
                  <a:ext cx="18774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27" name="Line 23"/>
                <p:cNvSpPr>
                  <a:spLocks noChangeShapeType="1"/>
                </p:cNvSpPr>
                <p:nvPr/>
              </p:nvSpPr>
              <p:spPr bwMode="auto">
                <a:xfrm>
                  <a:off x="5338651" y="693375"/>
                  <a:ext cx="0" cy="43236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2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53329" y="1761951"/>
                  <a:ext cx="206078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30" name="Полилиния 129"/>
                <p:cNvSpPr/>
                <p:nvPr/>
              </p:nvSpPr>
              <p:spPr bwMode="auto">
                <a:xfrm>
                  <a:off x="3443751" y="1781034"/>
                  <a:ext cx="1098578" cy="142904"/>
                </a:xfrm>
                <a:custGeom>
                  <a:avLst/>
                  <a:gdLst>
                    <a:gd name="connsiteX0" fmla="*/ 0 w 1669256"/>
                    <a:gd name="connsiteY0" fmla="*/ 182562 h 182562"/>
                    <a:gd name="connsiteX1" fmla="*/ 652463 w 1669256"/>
                    <a:gd name="connsiteY1" fmla="*/ 130175 h 182562"/>
                    <a:gd name="connsiteX2" fmla="*/ 1262063 w 1669256"/>
                    <a:gd name="connsiteY2" fmla="*/ 73025 h 182562"/>
                    <a:gd name="connsiteX3" fmla="*/ 1609725 w 1669256"/>
                    <a:gd name="connsiteY3" fmla="*/ 11112 h 182562"/>
                    <a:gd name="connsiteX4" fmla="*/ 1619250 w 1669256"/>
                    <a:gd name="connsiteY4" fmla="*/ 6350 h 1825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669256" h="182562">
                      <a:moveTo>
                        <a:pt x="0" y="182562"/>
                      </a:moveTo>
                      <a:lnTo>
                        <a:pt x="652463" y="130175"/>
                      </a:lnTo>
                      <a:cubicBezTo>
                        <a:pt x="862807" y="111919"/>
                        <a:pt x="1102519" y="92869"/>
                        <a:pt x="1262063" y="73025"/>
                      </a:cubicBezTo>
                      <a:cubicBezTo>
                        <a:pt x="1421607" y="53181"/>
                        <a:pt x="1550194" y="22224"/>
                        <a:pt x="1609725" y="11112"/>
                      </a:cubicBezTo>
                      <a:cubicBezTo>
                        <a:pt x="1669256" y="0"/>
                        <a:pt x="1644253" y="3175"/>
                        <a:pt x="1619250" y="635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31" name="Полилиния 130"/>
                <p:cNvSpPr/>
                <p:nvPr/>
              </p:nvSpPr>
              <p:spPr bwMode="auto">
                <a:xfrm>
                  <a:off x="4878566" y="906143"/>
                  <a:ext cx="549289" cy="720871"/>
                </a:xfrm>
                <a:custGeom>
                  <a:avLst/>
                  <a:gdLst>
                    <a:gd name="connsiteX0" fmla="*/ 0 w 625475"/>
                    <a:gd name="connsiteY0" fmla="*/ 804862 h 804862"/>
                    <a:gd name="connsiteX1" fmla="*/ 304800 w 625475"/>
                    <a:gd name="connsiteY1" fmla="*/ 500062 h 804862"/>
                    <a:gd name="connsiteX2" fmla="*/ 581025 w 625475"/>
                    <a:gd name="connsiteY2" fmla="*/ 71437 h 804862"/>
                    <a:gd name="connsiteX3" fmla="*/ 571500 w 625475"/>
                    <a:gd name="connsiteY3" fmla="*/ 71437 h 8048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25475" h="804862">
                      <a:moveTo>
                        <a:pt x="0" y="804862"/>
                      </a:moveTo>
                      <a:cubicBezTo>
                        <a:pt x="103981" y="713580"/>
                        <a:pt x="207963" y="622299"/>
                        <a:pt x="304800" y="500062"/>
                      </a:cubicBezTo>
                      <a:cubicBezTo>
                        <a:pt x="401637" y="377825"/>
                        <a:pt x="536575" y="142874"/>
                        <a:pt x="581025" y="71437"/>
                      </a:cubicBezTo>
                      <a:cubicBezTo>
                        <a:pt x="625475" y="0"/>
                        <a:pt x="598487" y="35718"/>
                        <a:pt x="571500" y="71437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32" name="Полилиния 131"/>
                <p:cNvSpPr/>
                <p:nvPr/>
              </p:nvSpPr>
              <p:spPr bwMode="auto">
                <a:xfrm>
                  <a:off x="4526173" y="1619076"/>
                  <a:ext cx="360471" cy="158782"/>
                </a:xfrm>
                <a:custGeom>
                  <a:avLst/>
                  <a:gdLst>
                    <a:gd name="connsiteX0" fmla="*/ 0 w 337344"/>
                    <a:gd name="connsiteY0" fmla="*/ 158749 h 158749"/>
                    <a:gd name="connsiteX1" fmla="*/ 238125 w 337344"/>
                    <a:gd name="connsiteY1" fmla="*/ 77787 h 158749"/>
                    <a:gd name="connsiteX2" fmla="*/ 323850 w 337344"/>
                    <a:gd name="connsiteY2" fmla="*/ 11112 h 158749"/>
                    <a:gd name="connsiteX3" fmla="*/ 319087 w 337344"/>
                    <a:gd name="connsiteY3" fmla="*/ 11112 h 1587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37344" h="158749">
                      <a:moveTo>
                        <a:pt x="0" y="158749"/>
                      </a:moveTo>
                      <a:cubicBezTo>
                        <a:pt x="92075" y="130571"/>
                        <a:pt x="184150" y="102393"/>
                        <a:pt x="238125" y="77787"/>
                      </a:cubicBezTo>
                      <a:cubicBezTo>
                        <a:pt x="292100" y="53181"/>
                        <a:pt x="310356" y="22225"/>
                        <a:pt x="323850" y="11112"/>
                      </a:cubicBezTo>
                      <a:cubicBezTo>
                        <a:pt x="337344" y="0"/>
                        <a:pt x="328215" y="5556"/>
                        <a:pt x="319087" y="11112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grpSp>
              <p:nvGrpSpPr>
                <p:cNvPr id="133" name="Группа 40"/>
                <p:cNvGrpSpPr>
                  <a:grpSpLocks/>
                </p:cNvGrpSpPr>
                <p:nvPr/>
              </p:nvGrpSpPr>
              <p:grpSpPr bwMode="auto">
                <a:xfrm>
                  <a:off x="4097320" y="1787506"/>
                  <a:ext cx="71438" cy="152400"/>
                  <a:chOff x="2828929" y="1009665"/>
                  <a:chExt cx="71438" cy="152400"/>
                </a:xfrm>
              </p:grpSpPr>
              <p:sp>
                <p:nvSpPr>
                  <p:cNvPr id="142" name="Двойная стрелка вверх/вниз 141"/>
                  <p:cNvSpPr/>
                  <p:nvPr/>
                </p:nvSpPr>
                <p:spPr>
                  <a:xfrm>
                    <a:off x="2856922" y="1009544"/>
                    <a:ext cx="18175" cy="144491"/>
                  </a:xfrm>
                  <a:prstGeom prst="upDownArrow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cxnSp>
                <p:nvCxnSpPr>
                  <p:cNvPr id="143" name="Прямая соединительная линия 142"/>
                  <p:cNvCxnSpPr/>
                  <p:nvPr/>
                </p:nvCxnSpPr>
                <p:spPr>
                  <a:xfrm>
                    <a:off x="2828650" y="1009544"/>
                    <a:ext cx="71691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Прямая соединительная линия 143"/>
                  <p:cNvCxnSpPr/>
                  <p:nvPr/>
                </p:nvCxnSpPr>
                <p:spPr>
                  <a:xfrm>
                    <a:off x="2828650" y="1161975"/>
                    <a:ext cx="71691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4" name="Группа 41"/>
                <p:cNvGrpSpPr>
                  <a:grpSpLocks/>
                </p:cNvGrpSpPr>
                <p:nvPr/>
              </p:nvGrpSpPr>
              <p:grpSpPr bwMode="auto">
                <a:xfrm>
                  <a:off x="5026008" y="1392223"/>
                  <a:ext cx="71437" cy="107951"/>
                  <a:chOff x="2828924" y="1009659"/>
                  <a:chExt cx="71437" cy="152337"/>
                </a:xfrm>
              </p:grpSpPr>
              <p:sp>
                <p:nvSpPr>
                  <p:cNvPr id="139" name="Двойная стрелка вверх/вниз 138"/>
                  <p:cNvSpPr/>
                  <p:nvPr/>
                </p:nvSpPr>
                <p:spPr>
                  <a:xfrm>
                    <a:off x="2857174" y="1009368"/>
                    <a:ext cx="18175" cy="143404"/>
                  </a:xfrm>
                  <a:prstGeom prst="upDownArrow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cxnSp>
                <p:nvCxnSpPr>
                  <p:cNvPr id="140" name="Прямая соединительная линия 139"/>
                  <p:cNvCxnSpPr/>
                  <p:nvPr/>
                </p:nvCxnSpPr>
                <p:spPr>
                  <a:xfrm>
                    <a:off x="2828902" y="1009368"/>
                    <a:ext cx="71691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Прямая соединительная линия 140"/>
                  <p:cNvCxnSpPr/>
                  <p:nvPr/>
                </p:nvCxnSpPr>
                <p:spPr>
                  <a:xfrm>
                    <a:off x="2828902" y="1161735"/>
                    <a:ext cx="71691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5" name="Группа 45"/>
                <p:cNvGrpSpPr>
                  <a:grpSpLocks/>
                </p:cNvGrpSpPr>
                <p:nvPr/>
              </p:nvGrpSpPr>
              <p:grpSpPr bwMode="auto">
                <a:xfrm>
                  <a:off x="5334961" y="934724"/>
                  <a:ext cx="71691" cy="104795"/>
                  <a:chOff x="2780687" y="1001119"/>
                  <a:chExt cx="71691" cy="177462"/>
                </a:xfrm>
              </p:grpSpPr>
              <p:sp>
                <p:nvSpPr>
                  <p:cNvPr id="136" name="Двойная стрелка вверх/вниз 135"/>
                  <p:cNvSpPr/>
                  <p:nvPr/>
                </p:nvSpPr>
                <p:spPr>
                  <a:xfrm>
                    <a:off x="2805930" y="1009186"/>
                    <a:ext cx="18175" cy="145198"/>
                  </a:xfrm>
                  <a:prstGeom prst="upDownArrow">
                    <a:avLst/>
                  </a:prstGeom>
                  <a:ln w="952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ru-RU"/>
                  </a:p>
                </p:txBody>
              </p:sp>
              <p:cxnSp>
                <p:nvCxnSpPr>
                  <p:cNvPr id="137" name="Прямая соединительная линия 136"/>
                  <p:cNvCxnSpPr/>
                  <p:nvPr/>
                </p:nvCxnSpPr>
                <p:spPr>
                  <a:xfrm>
                    <a:off x="2780686" y="1001119"/>
                    <a:ext cx="7169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Прямая соединительная линия 137"/>
                  <p:cNvCxnSpPr/>
                  <p:nvPr/>
                </p:nvCxnSpPr>
                <p:spPr>
                  <a:xfrm>
                    <a:off x="2780686" y="1178583"/>
                    <a:ext cx="71690" cy="0"/>
                  </a:xfrm>
                  <a:prstGeom prst="line">
                    <a:avLst/>
                  </a:prstGeom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122" name="TextBox 88"/>
              <p:cNvSpPr txBox="1">
                <a:spLocks noChangeArrowheads="1"/>
              </p:cNvSpPr>
              <p:nvPr/>
            </p:nvSpPr>
            <p:spPr bwMode="auto">
              <a:xfrm>
                <a:off x="2571750" y="1388328"/>
                <a:ext cx="500063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ru-RU" sz="1600">
                    <a:latin typeface="Times New Roman" pitchFamily="18" charset="0"/>
                    <a:cs typeface="Times New Roman" pitchFamily="18" charset="0"/>
                  </a:rPr>
                  <a:t>300</a:t>
                </a:r>
                <a:endParaRPr lang="ru-RU" altLang="ru-RU" sz="1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TextBox 89"/>
              <p:cNvSpPr txBox="1">
                <a:spLocks noChangeArrowheads="1"/>
              </p:cNvSpPr>
              <p:nvPr/>
            </p:nvSpPr>
            <p:spPr bwMode="auto">
              <a:xfrm>
                <a:off x="2571750" y="2531327"/>
                <a:ext cx="500063" cy="338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ru-RU" sz="1600" dirty="0">
                    <a:latin typeface="Times New Roman" pitchFamily="18" charset="0"/>
                    <a:cs typeface="Times New Roman" pitchFamily="18" charset="0"/>
                  </a:rPr>
                  <a:t>200</a:t>
                </a:r>
                <a:endParaRPr lang="ru-RU" altLang="ru-RU" sz="1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Text Box 29"/>
              <p:cNvSpPr txBox="1">
                <a:spLocks noChangeArrowheads="1"/>
              </p:cNvSpPr>
              <p:nvPr/>
            </p:nvSpPr>
            <p:spPr bwMode="auto">
              <a:xfrm>
                <a:off x="2428875" y="714375"/>
                <a:ext cx="642938" cy="4794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ru-RU" sz="1600" dirty="0">
                    <a:latin typeface="Times New Roman" pitchFamily="18" charset="0"/>
                  </a:rPr>
                  <a:t>CO</a:t>
                </a:r>
                <a:r>
                  <a:rPr lang="en-US" altLang="ru-RU" sz="1600" baseline="-30000" dirty="0">
                    <a:latin typeface="Times New Roman" pitchFamily="18" charset="0"/>
                  </a:rPr>
                  <a:t>2</a:t>
                </a:r>
                <a:r>
                  <a:rPr lang="en-US" altLang="ru-RU" sz="1600" dirty="0">
                    <a:latin typeface="Times New Roman" pitchFamily="18" charset="0"/>
                  </a:rPr>
                  <a:t>, </a:t>
                </a:r>
              </a:p>
              <a:p>
                <a:pPr eaLnBrk="1" hangingPunct="1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ru-RU" sz="1600" dirty="0">
                    <a:latin typeface="Times New Roman" pitchFamily="18" charset="0"/>
                  </a:rPr>
                  <a:t>ppm</a:t>
                </a:r>
                <a:endParaRPr lang="ru-RU" altLang="ru-RU" sz="1600" dirty="0">
                  <a:latin typeface="Times New Roman" pitchFamily="18" charset="0"/>
                </a:endParaRPr>
              </a:p>
            </p:txBody>
          </p:sp>
        </p:grpSp>
        <p:sp>
          <p:nvSpPr>
            <p:cNvPr id="118" name="Line 7"/>
            <p:cNvSpPr>
              <a:spLocks noChangeShapeType="1"/>
            </p:cNvSpPr>
            <p:nvPr/>
          </p:nvSpPr>
          <p:spPr bwMode="auto">
            <a:xfrm flipH="1">
              <a:off x="683567" y="3984885"/>
              <a:ext cx="327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9" name="Line 7"/>
            <p:cNvSpPr>
              <a:spLocks noChangeShapeType="1"/>
            </p:cNvSpPr>
            <p:nvPr/>
          </p:nvSpPr>
          <p:spPr bwMode="auto">
            <a:xfrm flipH="1">
              <a:off x="684194" y="4992996"/>
              <a:ext cx="324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45" name="TextBox 89"/>
          <p:cNvSpPr txBox="1">
            <a:spLocks noChangeArrowheads="1"/>
          </p:cNvSpPr>
          <p:nvPr/>
        </p:nvSpPr>
        <p:spPr bwMode="auto">
          <a:xfrm>
            <a:off x="255513" y="2492896"/>
            <a:ext cx="5000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100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89"/>
          <p:cNvSpPr txBox="1">
            <a:spLocks noChangeArrowheads="1"/>
          </p:cNvSpPr>
          <p:nvPr/>
        </p:nvSpPr>
        <p:spPr bwMode="auto">
          <a:xfrm>
            <a:off x="411356" y="3069297"/>
            <a:ext cx="3442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ru-RU" sz="1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ru-RU" alt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6432" y="765664"/>
            <a:ext cx="720000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latin typeface="Georgia" panose="02040502050405020303" pitchFamily="18" charset="0"/>
              </a:rPr>
              <a:t>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1400" dirty="0">
                <a:latin typeface="Times New Roman" pitchFamily="18" charset="0"/>
                <a:cs typeface="Times New Roman" panose="02020603050405020304" pitchFamily="18" charset="0"/>
              </a:rPr>
              <a:t>CO</a:t>
            </a:r>
            <a:r>
              <a:rPr lang="en-US" altLang="ru-RU" sz="1400" baseline="-30000" dirty="0"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r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003</a:t>
            </a:r>
          </a:p>
          <a:p>
            <a:pPr algn="r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002</a:t>
            </a:r>
          </a:p>
          <a:p>
            <a:pPr algn="r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0001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Text Box 29"/>
          <p:cNvSpPr txBox="1">
            <a:spLocks noChangeArrowheads="1"/>
          </p:cNvSpPr>
          <p:nvPr/>
        </p:nvSpPr>
        <p:spPr bwMode="auto">
          <a:xfrm>
            <a:off x="3907796" y="1271058"/>
            <a:ext cx="642938" cy="43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ts val="0"/>
              </a:spcBef>
            </a:pPr>
            <a:r>
              <a:rPr lang="en-US" altLang="ru-RU" sz="1600" b="1" dirty="0" smtClean="0">
                <a:solidFill>
                  <a:srgbClr val="990033"/>
                </a:solidFill>
                <a:latin typeface="Times New Roman" pitchFamily="18" charset="0"/>
              </a:rPr>
              <a:t>C</a:t>
            </a:r>
            <a:r>
              <a:rPr lang="ru-RU" altLang="ru-RU" sz="1600" b="1" dirty="0" smtClean="0">
                <a:solidFill>
                  <a:srgbClr val="990033"/>
                </a:solidFill>
                <a:latin typeface="Times New Roman" pitchFamily="18" charset="0"/>
              </a:rPr>
              <a:t>Н</a:t>
            </a:r>
            <a:r>
              <a:rPr lang="ru-RU" altLang="ru-RU" sz="1600" b="1" baseline="-30000" dirty="0" smtClean="0">
                <a:solidFill>
                  <a:srgbClr val="990033"/>
                </a:solidFill>
                <a:latin typeface="Times New Roman" pitchFamily="18" charset="0"/>
              </a:rPr>
              <a:t>4</a:t>
            </a:r>
            <a:r>
              <a:rPr lang="en-US" altLang="ru-RU" sz="1600" b="1" dirty="0" smtClean="0">
                <a:solidFill>
                  <a:srgbClr val="990033"/>
                </a:solidFill>
                <a:latin typeface="Times New Roman" pitchFamily="18" charset="0"/>
              </a:rPr>
              <a:t>, </a:t>
            </a:r>
            <a:endParaRPr lang="en-US" altLang="ru-RU" sz="1600" b="1" dirty="0">
              <a:solidFill>
                <a:srgbClr val="990033"/>
              </a:solidFill>
              <a:latin typeface="Times New Roman" pitchFamily="18" charset="0"/>
            </a:endParaRPr>
          </a:p>
          <a:p>
            <a:pPr eaLnBrk="1" hangingPunct="1">
              <a:lnSpc>
                <a:spcPct val="70000"/>
              </a:lnSpc>
              <a:spcBef>
                <a:spcPts val="0"/>
              </a:spcBef>
            </a:pPr>
            <a:r>
              <a:rPr lang="en-US" altLang="ru-RU" sz="1600" b="1" dirty="0">
                <a:solidFill>
                  <a:srgbClr val="990033"/>
                </a:solidFill>
                <a:latin typeface="Times New Roman" pitchFamily="18" charset="0"/>
              </a:rPr>
              <a:t>ppm</a:t>
            </a:r>
            <a:endParaRPr lang="ru-RU" altLang="ru-RU" sz="1600" b="1" dirty="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169" name="TextBox 89"/>
          <p:cNvSpPr txBox="1">
            <a:spLocks noChangeArrowheads="1"/>
          </p:cNvSpPr>
          <p:nvPr/>
        </p:nvSpPr>
        <p:spPr bwMode="auto">
          <a:xfrm>
            <a:off x="3937219" y="1828562"/>
            <a:ext cx="4680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ru-RU" altLang="ru-RU" sz="1600" b="1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1600" b="1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0</a:t>
            </a:r>
            <a:endParaRPr lang="ru-RU" altLang="ru-RU" sz="16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3000"/>
              </a:spcBef>
            </a:pPr>
            <a:r>
              <a:rPr lang="ru-RU" altLang="ru-RU" sz="1600" b="1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1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ru-RU" sz="1600" b="1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ru-RU" altLang="ru-RU" sz="1600" b="1" dirty="0" smtClean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ts val="3000"/>
              </a:spcBef>
            </a:pPr>
            <a:r>
              <a:rPr lang="ru-RU" altLang="ru-RU" sz="1600" b="1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ru-RU" altLang="ru-RU" sz="1600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" name="Полилиния 171"/>
          <p:cNvSpPr/>
          <p:nvPr/>
        </p:nvSpPr>
        <p:spPr>
          <a:xfrm>
            <a:off x="3744132" y="2163720"/>
            <a:ext cx="180000" cy="0"/>
          </a:xfrm>
          <a:custGeom>
            <a:avLst/>
            <a:gdLst>
              <a:gd name="connsiteX0" fmla="*/ 0 w 453224"/>
              <a:gd name="connsiteY0" fmla="*/ 31805 h 31805"/>
              <a:gd name="connsiteX1" fmla="*/ 174928 w 453224"/>
              <a:gd name="connsiteY1" fmla="*/ 23854 h 31805"/>
              <a:gd name="connsiteX2" fmla="*/ 453224 w 453224"/>
              <a:gd name="connsiteY2" fmla="*/ 0 h 31805"/>
              <a:gd name="connsiteX3" fmla="*/ 453224 w 453224"/>
              <a:gd name="connsiteY3" fmla="*/ 0 h 31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3224" h="31805">
                <a:moveTo>
                  <a:pt x="0" y="31805"/>
                </a:moveTo>
                <a:cubicBezTo>
                  <a:pt x="49695" y="30480"/>
                  <a:pt x="99391" y="29155"/>
                  <a:pt x="174928" y="23854"/>
                </a:cubicBezTo>
                <a:cubicBezTo>
                  <a:pt x="250465" y="18553"/>
                  <a:pt x="453224" y="0"/>
                  <a:pt x="453224" y="0"/>
                </a:cubicBezTo>
                <a:lnTo>
                  <a:pt x="453224" y="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73" name="Прямая соединительная линия 172"/>
          <p:cNvCxnSpPr/>
          <p:nvPr/>
        </p:nvCxnSpPr>
        <p:spPr>
          <a:xfrm flipV="1">
            <a:off x="3879850" y="760413"/>
            <a:ext cx="0" cy="249263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" name="Полилиния 173"/>
          <p:cNvSpPr/>
          <p:nvPr/>
        </p:nvSpPr>
        <p:spPr>
          <a:xfrm>
            <a:off x="687960" y="2166620"/>
            <a:ext cx="3132000" cy="360000"/>
          </a:xfrm>
          <a:custGeom>
            <a:avLst/>
            <a:gdLst>
              <a:gd name="connsiteX0" fmla="*/ 0 w 2933700"/>
              <a:gd name="connsiteY0" fmla="*/ 393700 h 393700"/>
              <a:gd name="connsiteX1" fmla="*/ 584200 w 2933700"/>
              <a:gd name="connsiteY1" fmla="*/ 190500 h 393700"/>
              <a:gd name="connsiteX2" fmla="*/ 1155700 w 2933700"/>
              <a:gd name="connsiteY2" fmla="*/ 101600 h 393700"/>
              <a:gd name="connsiteX3" fmla="*/ 1981200 w 2933700"/>
              <a:gd name="connsiteY3" fmla="*/ 38100 h 393700"/>
              <a:gd name="connsiteX4" fmla="*/ 2933700 w 2933700"/>
              <a:gd name="connsiteY4" fmla="*/ 0 h 393700"/>
              <a:gd name="connsiteX5" fmla="*/ 2933700 w 2933700"/>
              <a:gd name="connsiteY5" fmla="*/ 0 h 393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33700" h="393700">
                <a:moveTo>
                  <a:pt x="0" y="393700"/>
                </a:moveTo>
                <a:cubicBezTo>
                  <a:pt x="195791" y="316441"/>
                  <a:pt x="391583" y="239183"/>
                  <a:pt x="584200" y="190500"/>
                </a:cubicBezTo>
                <a:cubicBezTo>
                  <a:pt x="776817" y="141817"/>
                  <a:pt x="922867" y="127000"/>
                  <a:pt x="1155700" y="101600"/>
                </a:cubicBezTo>
                <a:cubicBezTo>
                  <a:pt x="1388533" y="76200"/>
                  <a:pt x="1684867" y="55033"/>
                  <a:pt x="1981200" y="38100"/>
                </a:cubicBezTo>
                <a:cubicBezTo>
                  <a:pt x="2277533" y="21167"/>
                  <a:pt x="2933700" y="0"/>
                  <a:pt x="2933700" y="0"/>
                </a:cubicBezTo>
                <a:lnTo>
                  <a:pt x="2933700" y="0"/>
                </a:lnTo>
              </a:path>
            </a:pathLst>
          </a:custGeom>
          <a:noFill/>
          <a:ln w="38100">
            <a:solidFill>
              <a:srgbClr val="99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5" name="TextBox 89"/>
          <p:cNvSpPr txBox="1">
            <a:spLocks noChangeArrowheads="1"/>
          </p:cNvSpPr>
          <p:nvPr/>
        </p:nvSpPr>
        <p:spPr bwMode="auto">
          <a:xfrm>
            <a:off x="644737" y="1124744"/>
            <a:ext cx="50006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ru-RU" altLang="ru-RU" sz="1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300</a:t>
            </a:r>
          </a:p>
          <a:p>
            <a:pPr algn="r" eaLnBrk="1" hangingPunct="1"/>
            <a:endParaRPr lang="ru-RU" altLang="ru-RU" sz="16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1" hangingPunct="1">
              <a:spcBef>
                <a:spcPts val="1200"/>
              </a:spcBef>
            </a:pPr>
            <a:r>
              <a:rPr lang="ru-RU" altLang="ru-RU" sz="1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00</a:t>
            </a:r>
            <a:endParaRPr lang="ru-RU" altLang="ru-RU" sz="16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r" eaLnBrk="1" hangingPunct="1">
              <a:spcBef>
                <a:spcPts val="3000"/>
              </a:spcBef>
            </a:pPr>
            <a:r>
              <a:rPr lang="ru-RU" altLang="ru-RU" sz="1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00</a:t>
            </a:r>
          </a:p>
          <a:p>
            <a:pPr eaLnBrk="1" hangingPunct="1">
              <a:spcBef>
                <a:spcPts val="3000"/>
              </a:spcBef>
            </a:pPr>
            <a:r>
              <a:rPr lang="en-US" altLang="ru-RU" sz="1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6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ru-RU" altLang="ru-RU" sz="16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6" name="Text Box 29"/>
          <p:cNvSpPr txBox="1">
            <a:spLocks noChangeArrowheads="1"/>
          </p:cNvSpPr>
          <p:nvPr/>
        </p:nvSpPr>
        <p:spPr bwMode="auto">
          <a:xfrm>
            <a:off x="688702" y="688681"/>
            <a:ext cx="612000" cy="35586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r>
              <a:rPr lang="en-US" altLang="ru-RU" sz="1600" b="1" dirty="0">
                <a:solidFill>
                  <a:srgbClr val="008000"/>
                </a:solidFill>
                <a:latin typeface="Times New Roman" pitchFamily="18" charset="0"/>
              </a:rPr>
              <a:t>CO</a:t>
            </a:r>
            <a:r>
              <a:rPr lang="en-US" altLang="ru-RU" sz="1600" b="1" baseline="-30000" dirty="0">
                <a:solidFill>
                  <a:srgbClr val="008000"/>
                </a:solidFill>
                <a:latin typeface="Times New Roman" pitchFamily="18" charset="0"/>
              </a:rPr>
              <a:t>2</a:t>
            </a:r>
            <a:r>
              <a:rPr lang="en-US" altLang="ru-RU" sz="1600" b="1" dirty="0">
                <a:solidFill>
                  <a:srgbClr val="008000"/>
                </a:solidFill>
                <a:latin typeface="Times New Roman" pitchFamily="18" charset="0"/>
              </a:rPr>
              <a:t>, </a:t>
            </a:r>
          </a:p>
          <a:p>
            <a:pPr eaLnBrk="1" hangingPunct="1">
              <a:lnSpc>
                <a:spcPct val="50000"/>
              </a:lnSpc>
            </a:pPr>
            <a:r>
              <a:rPr lang="en-US" altLang="ru-RU" sz="1600" b="1" dirty="0">
                <a:solidFill>
                  <a:srgbClr val="008000"/>
                </a:solidFill>
                <a:latin typeface="Times New Roman" pitchFamily="18" charset="0"/>
              </a:rPr>
              <a:t>ppm</a:t>
            </a:r>
            <a:endParaRPr lang="ru-RU" altLang="ru-RU" sz="1600" b="1" dirty="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152" name="TextBox 3"/>
          <p:cNvSpPr txBox="1">
            <a:spLocks noChangeArrowheads="1"/>
          </p:cNvSpPr>
          <p:nvPr/>
        </p:nvSpPr>
        <p:spPr bwMode="auto">
          <a:xfrm>
            <a:off x="395536" y="6205780"/>
            <a:ext cx="3700328" cy="5355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1850       1900</a:t>
            </a:r>
            <a:r>
              <a:rPr lang="en-US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   </a:t>
            </a: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   </a:t>
            </a:r>
            <a:r>
              <a:rPr lang="en-US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19</a:t>
            </a: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5</a:t>
            </a:r>
            <a:r>
              <a:rPr lang="en-US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0 </a:t>
            </a: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  </a:t>
            </a: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2000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1800" b="1" i="1" dirty="0" smtClean="0">
                <a:solidFill>
                  <a:srgbClr val="0000FF"/>
                </a:solidFill>
                <a:latin typeface="Arial" pitchFamily="34" charset="0"/>
              </a:rPr>
              <a:t>Годы</a:t>
            </a:r>
            <a:endParaRPr lang="ru-RU" altLang="ru-RU" sz="1800" i="1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53" name="TextBox 43"/>
          <p:cNvSpPr txBox="1">
            <a:spLocks noChangeArrowheads="1"/>
          </p:cNvSpPr>
          <p:nvPr/>
        </p:nvSpPr>
        <p:spPr bwMode="auto">
          <a:xfrm>
            <a:off x="3904714" y="3304201"/>
            <a:ext cx="612000" cy="28335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ru-RU" altLang="ru-RU" sz="1200" dirty="0">
                <a:latin typeface="Arial" pitchFamily="34" charset="0"/>
              </a:rPr>
              <a:t> </a:t>
            </a:r>
            <a:endParaRPr lang="en-US" altLang="ru-RU" sz="1200" dirty="0">
              <a:latin typeface="Arial" pitchFamily="34" charset="0"/>
            </a:endParaRPr>
          </a:p>
          <a:p>
            <a:pPr eaLnBrk="1" hangingPunct="1"/>
            <a:endParaRPr lang="en-US" altLang="ru-RU" sz="1200" dirty="0">
              <a:latin typeface="Arial" pitchFamily="34" charset="0"/>
            </a:endParaRPr>
          </a:p>
          <a:p>
            <a:pPr eaLnBrk="1" hangingPunct="1"/>
            <a:endParaRPr lang="en-US" altLang="ru-RU" sz="1200" dirty="0">
              <a:latin typeface="Arial" pitchFamily="34" charset="0"/>
            </a:endParaRPr>
          </a:p>
          <a:p>
            <a:pPr eaLnBrk="1" hangingPunct="1"/>
            <a:endParaRPr lang="en-US" altLang="ru-RU" sz="1200" dirty="0"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ru-RU" b="1" i="1" spc="-40" dirty="0" smtClean="0">
                <a:solidFill>
                  <a:srgbClr val="0000FF"/>
                </a:solidFill>
                <a:latin typeface="Georgia" panose="02040502050405020303" pitchFamily="18" charset="0"/>
              </a:rPr>
              <a:t>H</a:t>
            </a:r>
            <a:r>
              <a:rPr lang="en-US" altLang="ru-RU" b="1" spc="-40" dirty="0" smtClean="0">
                <a:solidFill>
                  <a:srgbClr val="0000FF"/>
                </a:solidFill>
                <a:latin typeface="Arial" pitchFamily="34" charset="0"/>
              </a:rPr>
              <a:t>, </a:t>
            </a:r>
            <a:endParaRPr lang="ru-RU" altLang="ru-RU" b="1" spc="-40" dirty="0" smtClean="0">
              <a:solidFill>
                <a:srgbClr val="0000FF"/>
              </a:solidFill>
              <a:latin typeface="Arial" pitchFamily="34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ru-RU" sz="1600" b="1" spc="-40" dirty="0" smtClean="0">
                <a:solidFill>
                  <a:srgbClr val="0000FF"/>
                </a:solidFill>
                <a:latin typeface="Arial" pitchFamily="34" charset="0"/>
              </a:rPr>
              <a:t>mm</a:t>
            </a:r>
            <a:endParaRPr lang="en-US" altLang="ru-RU" sz="1600" dirty="0">
              <a:latin typeface="Arial" pitchFamily="34" charset="0"/>
            </a:endParaRPr>
          </a:p>
          <a:p>
            <a:pPr eaLnBrk="1" hangingPunct="1"/>
            <a:endParaRPr lang="en-US" altLang="ru-RU" dirty="0">
              <a:latin typeface="Arial" pitchFamily="34" charset="0"/>
            </a:endParaRPr>
          </a:p>
          <a:p>
            <a:pPr eaLnBrk="1" hangingPunct="1"/>
            <a:r>
              <a:rPr lang="ru-RU" altLang="ru-RU" sz="1600" b="1" dirty="0">
                <a:solidFill>
                  <a:srgbClr val="0000FF"/>
                </a:solidFill>
                <a:latin typeface="Arial" pitchFamily="34" charset="0"/>
              </a:rPr>
              <a:t>100</a:t>
            </a:r>
          </a:p>
          <a:p>
            <a:pPr eaLnBrk="1" hangingPunct="1">
              <a:spcBef>
                <a:spcPts val="1600"/>
              </a:spcBef>
            </a:pPr>
            <a:r>
              <a:rPr lang="ru-RU" altLang="ru-RU" sz="1600" b="1" dirty="0" smtClean="0">
                <a:solidFill>
                  <a:srgbClr val="0000FF"/>
                </a:solidFill>
                <a:latin typeface="Arial" pitchFamily="34" charset="0"/>
              </a:rPr>
              <a:t>0</a:t>
            </a:r>
            <a:endParaRPr lang="ru-RU" altLang="ru-RU" sz="1600" b="1" dirty="0">
              <a:solidFill>
                <a:srgbClr val="0000FF"/>
              </a:solidFill>
              <a:latin typeface="Arial" pitchFamily="34" charset="0"/>
            </a:endParaRPr>
          </a:p>
          <a:p>
            <a:pPr eaLnBrk="1" hangingPunct="1">
              <a:spcBef>
                <a:spcPts val="1400"/>
              </a:spcBef>
            </a:pPr>
            <a:r>
              <a:rPr lang="ru-RU" altLang="ru-RU" sz="1600" b="1" dirty="0">
                <a:solidFill>
                  <a:srgbClr val="0000FF"/>
                </a:solidFill>
                <a:latin typeface="Arial" pitchFamily="34" charset="0"/>
                <a:sym typeface="Symbol"/>
              </a:rPr>
              <a:t>-</a:t>
            </a:r>
            <a:r>
              <a:rPr lang="ru-RU" altLang="ru-RU" sz="1600" b="1" dirty="0" smtClean="0">
                <a:solidFill>
                  <a:srgbClr val="0000FF"/>
                </a:solidFill>
                <a:latin typeface="Arial" pitchFamily="34" charset="0"/>
              </a:rPr>
              <a:t>100</a:t>
            </a:r>
            <a:endParaRPr lang="ru-RU" altLang="ru-RU" sz="1600" b="1" dirty="0">
              <a:solidFill>
                <a:srgbClr val="0000FF"/>
              </a:solidFill>
              <a:latin typeface="Arial" pitchFamily="34" charset="0"/>
            </a:endParaRPr>
          </a:p>
          <a:p>
            <a:pPr eaLnBrk="1" hangingPunct="1">
              <a:spcBef>
                <a:spcPts val="400"/>
              </a:spcBef>
            </a:pPr>
            <a:r>
              <a:rPr lang="ru-RU" altLang="ru-RU" sz="1200" dirty="0" smtClean="0">
                <a:latin typeface="Arial" pitchFamily="34" charset="0"/>
              </a:rPr>
              <a:t> </a:t>
            </a:r>
            <a:endParaRPr lang="ru-RU" altLang="ru-RU" sz="1200" dirty="0">
              <a:latin typeface="Arial" pitchFamily="34" charset="0"/>
            </a:endParaRPr>
          </a:p>
        </p:txBody>
      </p:sp>
      <p:sp>
        <p:nvSpPr>
          <p:cNvPr id="3" name="Полилиния 2"/>
          <p:cNvSpPr/>
          <p:nvPr/>
        </p:nvSpPr>
        <p:spPr>
          <a:xfrm rot="21300000">
            <a:off x="3651215" y="3675033"/>
            <a:ext cx="252000" cy="7200"/>
          </a:xfrm>
          <a:custGeom>
            <a:avLst/>
            <a:gdLst>
              <a:gd name="connsiteX0" fmla="*/ 0 w 228600"/>
              <a:gd name="connsiteY0" fmla="*/ 12700 h 12700"/>
              <a:gd name="connsiteX1" fmla="*/ 228600 w 228600"/>
              <a:gd name="connsiteY1" fmla="*/ 0 h 12700"/>
              <a:gd name="connsiteX2" fmla="*/ 228600 w 228600"/>
              <a:gd name="connsiteY2" fmla="*/ 0 h 12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600" h="12700">
                <a:moveTo>
                  <a:pt x="0" y="12700"/>
                </a:moveTo>
                <a:lnTo>
                  <a:pt x="228600" y="0"/>
                </a:lnTo>
                <a:lnTo>
                  <a:pt x="228600" y="0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rgbClr val="C00000"/>
              </a:solidFill>
            </a:endParaRPr>
          </a:p>
        </p:txBody>
      </p:sp>
      <p:grpSp>
        <p:nvGrpSpPr>
          <p:cNvPr id="192" name="Группа 191"/>
          <p:cNvGrpSpPr/>
          <p:nvPr/>
        </p:nvGrpSpPr>
        <p:grpSpPr>
          <a:xfrm>
            <a:off x="4808934" y="3330107"/>
            <a:ext cx="4371578" cy="3525690"/>
            <a:chOff x="4672013" y="3216275"/>
            <a:chExt cx="4371578" cy="3525690"/>
          </a:xfrm>
        </p:grpSpPr>
        <p:grpSp>
          <p:nvGrpSpPr>
            <p:cNvPr id="193" name="Группа 192"/>
            <p:cNvGrpSpPr/>
            <p:nvPr/>
          </p:nvGrpSpPr>
          <p:grpSpPr>
            <a:xfrm>
              <a:off x="4672013" y="3216275"/>
              <a:ext cx="4371578" cy="3525690"/>
              <a:chOff x="4672013" y="3216275"/>
              <a:chExt cx="4371578" cy="3525690"/>
            </a:xfrm>
          </p:grpSpPr>
          <p:grpSp>
            <p:nvGrpSpPr>
              <p:cNvPr id="195" name="Группа 95"/>
              <p:cNvGrpSpPr>
                <a:grpSpLocks/>
              </p:cNvGrpSpPr>
              <p:nvPr/>
            </p:nvGrpSpPr>
            <p:grpSpPr bwMode="auto">
              <a:xfrm>
                <a:off x="4672013" y="3216275"/>
                <a:ext cx="4371578" cy="3525690"/>
                <a:chOff x="360811" y="991777"/>
                <a:chExt cx="8673254" cy="5845379"/>
              </a:xfrm>
            </p:grpSpPr>
            <p:cxnSp>
              <p:nvCxnSpPr>
                <p:cNvPr id="197" name="Прямая соединительная линия 196"/>
                <p:cNvCxnSpPr/>
                <p:nvPr/>
              </p:nvCxnSpPr>
              <p:spPr>
                <a:xfrm>
                  <a:off x="1189158" y="5013439"/>
                  <a:ext cx="0" cy="86328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Прямая соединительная линия 197"/>
                <p:cNvCxnSpPr/>
                <p:nvPr/>
              </p:nvCxnSpPr>
              <p:spPr>
                <a:xfrm>
                  <a:off x="8244293" y="4997647"/>
                  <a:ext cx="0" cy="86328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9" name="Овал 198"/>
                <p:cNvSpPr/>
                <p:nvPr/>
              </p:nvSpPr>
              <p:spPr>
                <a:xfrm>
                  <a:off x="959238" y="5134510"/>
                  <a:ext cx="144882" cy="3237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cxnSp>
              <p:nvCxnSpPr>
                <p:cNvPr id="200" name="Прямая соединительная линия 199"/>
                <p:cNvCxnSpPr/>
                <p:nvPr/>
              </p:nvCxnSpPr>
              <p:spPr>
                <a:xfrm>
                  <a:off x="1097821" y="4997647"/>
                  <a:ext cx="144882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TextBox 100"/>
                <p:cNvSpPr txBox="1">
                  <a:spLocks noChangeArrowheads="1"/>
                </p:cNvSpPr>
                <p:nvPr/>
              </p:nvSpPr>
              <p:spPr bwMode="auto">
                <a:xfrm>
                  <a:off x="722702" y="5555505"/>
                  <a:ext cx="357122" cy="510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eaLnBrk="1" hangingPunct="1"/>
                  <a:r>
                    <a:rPr lang="ru-RU" altLang="ru-RU" sz="1400" dirty="0"/>
                    <a:t>0</a:t>
                  </a:r>
                </a:p>
              </p:txBody>
            </p:sp>
            <p:sp>
              <p:nvSpPr>
                <p:cNvPr id="202" name="Прямоугольник 201"/>
                <p:cNvSpPr/>
                <p:nvPr/>
              </p:nvSpPr>
              <p:spPr>
                <a:xfrm>
                  <a:off x="360811" y="1052313"/>
                  <a:ext cx="144882" cy="482441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sp>
              <p:nvSpPr>
                <p:cNvPr id="203" name="Прямоугольник 202"/>
                <p:cNvSpPr/>
                <p:nvPr/>
              </p:nvSpPr>
              <p:spPr>
                <a:xfrm>
                  <a:off x="540338" y="5616163"/>
                  <a:ext cx="604726" cy="526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grpSp>
              <p:nvGrpSpPr>
                <p:cNvPr id="204" name="Группа 103"/>
                <p:cNvGrpSpPr>
                  <a:grpSpLocks/>
                </p:cNvGrpSpPr>
                <p:nvPr/>
              </p:nvGrpSpPr>
              <p:grpSpPr bwMode="auto">
                <a:xfrm>
                  <a:off x="424534" y="1052737"/>
                  <a:ext cx="8609531" cy="5784419"/>
                  <a:chOff x="424534" y="1052737"/>
                  <a:chExt cx="8609531" cy="5784419"/>
                </a:xfrm>
              </p:grpSpPr>
              <p:grpSp>
                <p:nvGrpSpPr>
                  <p:cNvPr id="211" name="Группа 110"/>
                  <p:cNvGrpSpPr>
                    <a:grpSpLocks/>
                  </p:cNvGrpSpPr>
                  <p:nvPr/>
                </p:nvGrpSpPr>
                <p:grpSpPr bwMode="auto">
                  <a:xfrm>
                    <a:off x="424534" y="1052737"/>
                    <a:ext cx="8609531" cy="5784419"/>
                    <a:chOff x="424534" y="1052737"/>
                    <a:chExt cx="8609531" cy="5784419"/>
                  </a:xfrm>
                </p:grpSpPr>
                <p:grpSp>
                  <p:nvGrpSpPr>
                    <p:cNvPr id="213" name="Группа 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24534" y="1052737"/>
                      <a:ext cx="8609531" cy="5784419"/>
                      <a:chOff x="1225491" y="1052513"/>
                      <a:chExt cx="7523350" cy="6095656"/>
                    </a:xfrm>
                  </p:grpSpPr>
                  <p:pic>
                    <p:nvPicPr>
                      <p:cNvPr id="22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491" y="1052513"/>
                        <a:ext cx="7188198" cy="493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221" name="TextBox 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252376" y="6212518"/>
                        <a:ext cx="7496465" cy="9356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lvl1pPr eaLnBrk="0" hangingPunct="0">
                          <a:spcBef>
                            <a:spcPct val="20000"/>
                          </a:spcBef>
                          <a:buFont typeface="Arial" pitchFamily="34" charset="0"/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1pPr>
                        <a:lvl2pPr marL="742950" indent="-285750" eaLnBrk="0" hangingPunct="0">
                          <a:spcBef>
                            <a:spcPct val="20000"/>
                          </a:spcBef>
                          <a:buFont typeface="Arial" pitchFamily="34" charset="0"/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2pPr>
                        <a:lvl3pPr marL="1143000" indent="-228600" eaLnBrk="0" hangingPunct="0">
                          <a:spcBef>
                            <a:spcPct val="20000"/>
                          </a:spcBef>
                          <a:buFont typeface="Arial" pitchFamily="34" charset="0"/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3pPr>
                        <a:lvl4pPr marL="1600200" indent="-228600" eaLnBrk="0" hangingPunct="0">
                          <a:spcBef>
                            <a:spcPct val="20000"/>
                          </a:spcBef>
                          <a:buFont typeface="Arial" pitchFamily="34" charset="0"/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4pPr>
                        <a:lvl5pPr marL="2057400" indent="-228600" eaLnBrk="0" hangingPunct="0">
                          <a:spcBef>
                            <a:spcPct val="20000"/>
                          </a:spcBef>
                          <a:buFont typeface="Arial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Font typeface="Arial" pitchFamily="34" charset="0"/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Calibri" pitchFamily="34" charset="0"/>
                          </a:defRPr>
                        </a:lvl9pPr>
                      </a:lstStyle>
                      <a:p>
                        <a:pPr eaLnBrk="1" hangingPunct="1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1900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   </a:t>
                        </a: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19</a:t>
                        </a: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5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0     </a:t>
                        </a:r>
                        <a:r>
                          <a:rPr lang="en-US" altLang="ru-RU" sz="12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</a:t>
                        </a: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2000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     </a:t>
                        </a: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205</a:t>
                        </a:r>
                        <a:r>
                          <a:rPr lang="en-US" altLang="ru-RU" sz="1800" b="1" i="1" dirty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0 </a:t>
                        </a:r>
                        <a:r>
                          <a:rPr lang="ru-RU" altLang="ru-RU" sz="1800" b="1" i="1" dirty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  </a:t>
                        </a:r>
                        <a:r>
                          <a:rPr lang="en-US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</a:t>
                        </a: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 </a:t>
                        </a:r>
                        <a:r>
                          <a:rPr lang="en-US" altLang="ru-RU" sz="1800" b="1" i="1" dirty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2</a:t>
                        </a:r>
                        <a:r>
                          <a:rPr lang="ru-RU" altLang="ru-RU" sz="1800" b="1" i="1" dirty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1</a:t>
                        </a:r>
                        <a:r>
                          <a:rPr lang="en-US" altLang="ru-RU" sz="1800" b="1" i="1" dirty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00</a:t>
                        </a:r>
                        <a:r>
                          <a:rPr lang="en-US" altLang="ru-RU" sz="1800" b="1" dirty="0">
                            <a:latin typeface="Arial" pitchFamily="34" charset="0"/>
                          </a:rPr>
                          <a:t> </a:t>
                        </a:r>
                        <a:endParaRPr lang="ru-RU" altLang="ru-RU" sz="1800" b="1" dirty="0" smtClean="0">
                          <a:latin typeface="Arial" pitchFamily="34" charset="0"/>
                        </a:endParaRPr>
                      </a:p>
                      <a:p>
                        <a:pPr algn="ctr" eaLnBrk="1" hangingPunct="1">
                          <a:lnSpc>
                            <a:spcPct val="80000"/>
                          </a:lnSpc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ru-RU" altLang="ru-RU" sz="1800" b="1" i="1" dirty="0" smtClean="0">
                            <a:solidFill>
                              <a:srgbClr val="0000FF"/>
                            </a:solidFill>
                            <a:latin typeface="Arial" pitchFamily="34" charset="0"/>
                          </a:rPr>
                          <a:t>Годы</a:t>
                        </a:r>
                        <a:endParaRPr lang="ru-RU" altLang="ru-RU" sz="1800" i="1" dirty="0">
                          <a:solidFill>
                            <a:srgbClr val="0000FF"/>
                          </a:solidFill>
                          <a:latin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214" name="Прямоугольник 213"/>
                    <p:cNvSpPr/>
                    <p:nvPr/>
                  </p:nvSpPr>
                  <p:spPr>
                    <a:xfrm>
                      <a:off x="1031679" y="4981855"/>
                      <a:ext cx="7429939" cy="721162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ru-RU"/>
                    </a:p>
                  </p:txBody>
                </p:sp>
                <p:grpSp>
                  <p:nvGrpSpPr>
                    <p:cNvPr id="215" name="Группа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98533" y="5805280"/>
                      <a:ext cx="7361899" cy="159240"/>
                      <a:chOff x="1098533" y="5805280"/>
                      <a:chExt cx="7361899" cy="159240"/>
                    </a:xfrm>
                  </p:grpSpPr>
                  <p:cxnSp>
                    <p:nvCxnSpPr>
                      <p:cNvPr id="216" name="Прямая соединительная линия 215"/>
                      <p:cNvCxnSpPr/>
                      <p:nvPr/>
                    </p:nvCxnSpPr>
                    <p:spPr>
                      <a:xfrm>
                        <a:off x="1097821" y="5876727"/>
                        <a:ext cx="7363796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7" name="Прямая соединительная линия 216"/>
                      <p:cNvCxnSpPr/>
                      <p:nvPr/>
                    </p:nvCxnSpPr>
                    <p:spPr>
                      <a:xfrm>
                        <a:off x="2971840" y="5805665"/>
                        <a:ext cx="0" cy="14212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8" name="Прямая соединительная линия 217"/>
                      <p:cNvCxnSpPr/>
                      <p:nvPr/>
                    </p:nvCxnSpPr>
                    <p:spPr>
                      <a:xfrm>
                        <a:off x="4757671" y="5821457"/>
                        <a:ext cx="0" cy="14212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9" name="Прямая соединительная линия 218"/>
                      <p:cNvCxnSpPr/>
                      <p:nvPr/>
                    </p:nvCxnSpPr>
                    <p:spPr>
                      <a:xfrm>
                        <a:off x="6518304" y="5821457"/>
                        <a:ext cx="0" cy="142127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212" name="Овал 211"/>
                  <p:cNvSpPr/>
                  <p:nvPr/>
                </p:nvSpPr>
                <p:spPr>
                  <a:xfrm>
                    <a:off x="959238" y="5134510"/>
                    <a:ext cx="138583" cy="294782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/>
                  </a:p>
                </p:txBody>
              </p:sp>
            </p:grpSp>
            <p:cxnSp>
              <p:nvCxnSpPr>
                <p:cNvPr id="205" name="Прямая соединительная линия 204"/>
                <p:cNvCxnSpPr/>
                <p:nvPr/>
              </p:nvCxnSpPr>
              <p:spPr>
                <a:xfrm flipH="1">
                  <a:off x="1180455" y="4981855"/>
                  <a:ext cx="0" cy="884344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Прямая соединительная линия 205"/>
                <p:cNvCxnSpPr/>
                <p:nvPr/>
              </p:nvCxnSpPr>
              <p:spPr>
                <a:xfrm flipH="1">
                  <a:off x="8244293" y="4779194"/>
                  <a:ext cx="0" cy="88434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Прямая соединительная линия 206"/>
                <p:cNvCxnSpPr/>
                <p:nvPr/>
              </p:nvCxnSpPr>
              <p:spPr>
                <a:xfrm>
                  <a:off x="455299" y="1073369"/>
                  <a:ext cx="0" cy="4650704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Прямая соединительная линия 207"/>
                <p:cNvCxnSpPr/>
                <p:nvPr/>
              </p:nvCxnSpPr>
              <p:spPr>
                <a:xfrm>
                  <a:off x="8489963" y="1220760"/>
                  <a:ext cx="0" cy="4650704"/>
                </a:xfrm>
                <a:prstGeom prst="line">
                  <a:avLst/>
                </a:prstGeom>
                <a:ln w="762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9" name="Прямоугольник 208"/>
                <p:cNvSpPr/>
                <p:nvPr/>
              </p:nvSpPr>
              <p:spPr>
                <a:xfrm>
                  <a:off x="540338" y="5600371"/>
                  <a:ext cx="604726" cy="868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  <p:sp>
              <p:nvSpPr>
                <p:cNvPr id="210" name="Прямоугольник 209"/>
                <p:cNvSpPr/>
                <p:nvPr/>
              </p:nvSpPr>
              <p:spPr>
                <a:xfrm>
                  <a:off x="505693" y="991777"/>
                  <a:ext cx="8116554" cy="16844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sp>
            <p:nvSpPr>
              <p:cNvPr id="196" name="TextBox 2"/>
              <p:cNvSpPr txBox="1">
                <a:spLocks noChangeArrowheads="1"/>
              </p:cNvSpPr>
              <p:nvPr/>
            </p:nvSpPr>
            <p:spPr bwMode="auto">
              <a:xfrm>
                <a:off x="6457033" y="3620303"/>
                <a:ext cx="2139782" cy="4801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>
                  <a:lnSpc>
                    <a:spcPct val="70000"/>
                  </a:lnSpc>
                </a:pPr>
                <a:r>
                  <a:rPr lang="ru-RU" altLang="ru-RU" b="1" i="1" dirty="0">
                    <a:solidFill>
                      <a:srgbClr val="0000FF"/>
                    </a:solidFill>
                  </a:rPr>
                  <a:t>Ин-т Арктики и </a:t>
                </a:r>
                <a:endParaRPr lang="ru-RU" altLang="ru-RU" b="1" i="1" dirty="0" smtClean="0">
                  <a:solidFill>
                    <a:srgbClr val="0000FF"/>
                  </a:solidFill>
                </a:endParaRPr>
              </a:p>
              <a:p>
                <a:pPr algn="r" eaLnBrk="1" hangingPunct="1">
                  <a:lnSpc>
                    <a:spcPct val="70000"/>
                  </a:lnSpc>
                </a:pPr>
                <a:r>
                  <a:rPr lang="ru-RU" altLang="ru-RU" b="1" i="1" dirty="0" smtClean="0">
                    <a:solidFill>
                      <a:srgbClr val="0000FF"/>
                    </a:solidFill>
                  </a:rPr>
                  <a:t>Антарктики</a:t>
                </a:r>
                <a:endParaRPr lang="ru-RU" altLang="ru-RU" b="1" i="1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194" name="Прямая соединительная линия 193"/>
            <p:cNvCxnSpPr>
              <a:cxnSpLocks noChangeAspect="1"/>
            </p:cNvCxnSpPr>
            <p:nvPr/>
          </p:nvCxnSpPr>
          <p:spPr>
            <a:xfrm>
              <a:off x="5089525" y="4246487"/>
              <a:ext cx="1955493" cy="1296000"/>
            </a:xfrm>
            <a:prstGeom prst="line">
              <a:avLst/>
            </a:prstGeom>
            <a:ln w="28575">
              <a:solidFill>
                <a:srgbClr val="00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2" name="Прямоугольник 221"/>
          <p:cNvSpPr/>
          <p:nvPr/>
        </p:nvSpPr>
        <p:spPr>
          <a:xfrm>
            <a:off x="5364488" y="3165678"/>
            <a:ext cx="3600000" cy="52777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altLang="ru-RU" sz="2000" b="1" dirty="0" smtClean="0">
                <a:solidFill>
                  <a:srgbClr val="820000"/>
                </a:solidFill>
              </a:rPr>
              <a:t>Площадь льда в Арктике </a:t>
            </a:r>
          </a:p>
          <a:p>
            <a:pPr algn="ctr">
              <a:lnSpc>
                <a:spcPct val="70000"/>
              </a:lnSpc>
            </a:pPr>
            <a:r>
              <a:rPr lang="ru-RU" altLang="ru-RU" sz="2000" b="1" dirty="0" smtClean="0">
                <a:solidFill>
                  <a:srgbClr val="820000"/>
                </a:solidFill>
              </a:rPr>
              <a:t>в сентябре, млн. км</a:t>
            </a:r>
            <a:r>
              <a:rPr lang="ru-RU" altLang="ru-RU" sz="2000" b="1" baseline="32000" dirty="0" smtClean="0">
                <a:solidFill>
                  <a:srgbClr val="820000"/>
                </a:solidFill>
              </a:rPr>
              <a:t>2</a:t>
            </a:r>
            <a:endParaRPr lang="ru-RU" altLang="ru-RU" sz="2000" b="1" baseline="32000" dirty="0">
              <a:solidFill>
                <a:srgbClr val="82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53" name="Прямая соединительная линия 5152"/>
          <p:cNvCxnSpPr/>
          <p:nvPr/>
        </p:nvCxnSpPr>
        <p:spPr>
          <a:xfrm flipV="1">
            <a:off x="3702842" y="3693201"/>
            <a:ext cx="129599" cy="216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TextBox 43"/>
          <p:cNvSpPr txBox="1">
            <a:spLocks noChangeArrowheads="1"/>
          </p:cNvSpPr>
          <p:nvPr/>
        </p:nvSpPr>
        <p:spPr bwMode="auto">
          <a:xfrm>
            <a:off x="4620761" y="3086171"/>
            <a:ext cx="576000" cy="3240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ru-RU" altLang="ru-RU" sz="1200" dirty="0">
                <a:latin typeface="Arial" pitchFamily="34" charset="0"/>
              </a:rPr>
              <a:t> </a:t>
            </a:r>
            <a:endParaRPr lang="en-US" altLang="ru-RU" sz="1200" dirty="0">
              <a:latin typeface="Arial" pitchFamily="34" charset="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altLang="ru-RU" b="1" i="1" spc="-40" dirty="0" smtClean="0">
                <a:solidFill>
                  <a:srgbClr val="820000"/>
                </a:solidFill>
                <a:latin typeface="Georgia" panose="02040502050405020303" pitchFamily="18" charset="0"/>
              </a:rPr>
              <a:t>S</a:t>
            </a:r>
            <a:r>
              <a:rPr lang="en-US" altLang="ru-RU" b="1" spc="-40" dirty="0" smtClean="0">
                <a:solidFill>
                  <a:srgbClr val="820000"/>
                </a:solidFill>
                <a:latin typeface="Arial" pitchFamily="34" charset="0"/>
              </a:rPr>
              <a:t>, </a:t>
            </a:r>
            <a:endParaRPr lang="ru-RU" altLang="ru-RU" b="1" spc="-40" dirty="0" smtClean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>
              <a:lnSpc>
                <a:spcPct val="90000"/>
              </a:lnSpc>
            </a:pPr>
            <a:r>
              <a:rPr lang="en-US" altLang="ru-RU" sz="1600" b="1" spc="-40" dirty="0" smtClean="0">
                <a:solidFill>
                  <a:srgbClr val="820000"/>
                </a:solidFill>
                <a:latin typeface="Arial" pitchFamily="34" charset="0"/>
              </a:rPr>
              <a:t>Tm</a:t>
            </a:r>
            <a:r>
              <a:rPr lang="en-US" altLang="ru-RU" sz="1600" b="1" spc="-40" baseline="30000" dirty="0" smtClean="0">
                <a:solidFill>
                  <a:srgbClr val="820000"/>
                </a:solidFill>
                <a:latin typeface="Arial" pitchFamily="34" charset="0"/>
              </a:rPr>
              <a:t>2</a:t>
            </a:r>
            <a:endParaRPr lang="en-US" altLang="ru-RU" sz="1600" baseline="30000" dirty="0">
              <a:solidFill>
                <a:srgbClr val="820000"/>
              </a:solidFill>
              <a:latin typeface="Arial" pitchFamily="34" charset="0"/>
            </a:endParaRPr>
          </a:p>
          <a:p>
            <a:pPr eaLnBrk="1" hangingPunct="1"/>
            <a:endParaRPr lang="en-US" altLang="ru-RU" dirty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/>
            <a:r>
              <a:rPr lang="ru-RU" altLang="ru-RU" sz="1600" b="1" dirty="0" smtClean="0">
                <a:solidFill>
                  <a:srgbClr val="820000"/>
                </a:solidFill>
                <a:latin typeface="Arial" pitchFamily="34" charset="0"/>
              </a:rPr>
              <a:t>1</a:t>
            </a:r>
            <a:r>
              <a:rPr lang="en-US" altLang="ru-RU" sz="1600" b="1" dirty="0" smtClean="0">
                <a:solidFill>
                  <a:srgbClr val="820000"/>
                </a:solidFill>
                <a:latin typeface="Arial" pitchFamily="34" charset="0"/>
              </a:rPr>
              <a:t>,6</a:t>
            </a:r>
          </a:p>
          <a:p>
            <a:pPr algn="r" eaLnBrk="1" hangingPunct="1"/>
            <a:endParaRPr lang="en-US" altLang="ru-RU" sz="1600" b="1" dirty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/>
            <a:r>
              <a:rPr lang="en-US" altLang="ru-RU" sz="1600" b="1" dirty="0" smtClean="0">
                <a:solidFill>
                  <a:srgbClr val="820000"/>
                </a:solidFill>
                <a:latin typeface="Arial" pitchFamily="34" charset="0"/>
              </a:rPr>
              <a:t>1,2</a:t>
            </a:r>
          </a:p>
          <a:p>
            <a:pPr algn="r" eaLnBrk="1" hangingPunct="1"/>
            <a:endParaRPr lang="en-US" altLang="ru-RU" sz="1600" b="1" dirty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>
              <a:spcBef>
                <a:spcPts val="400"/>
              </a:spcBef>
            </a:pPr>
            <a:r>
              <a:rPr lang="en-US" altLang="ru-RU" sz="1600" b="1" dirty="0" smtClean="0">
                <a:solidFill>
                  <a:srgbClr val="820000"/>
                </a:solidFill>
                <a:latin typeface="Arial" pitchFamily="34" charset="0"/>
              </a:rPr>
              <a:t>0,8</a:t>
            </a:r>
          </a:p>
          <a:p>
            <a:pPr algn="r" eaLnBrk="1" hangingPunct="1">
              <a:spcBef>
                <a:spcPts val="400"/>
              </a:spcBef>
            </a:pPr>
            <a:endParaRPr lang="en-US" altLang="ru-RU" sz="1600" b="1" dirty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>
              <a:spcBef>
                <a:spcPts val="0"/>
              </a:spcBef>
            </a:pPr>
            <a:r>
              <a:rPr lang="en-US" altLang="ru-RU" sz="1600" b="1" dirty="0" smtClean="0">
                <a:solidFill>
                  <a:srgbClr val="820000"/>
                </a:solidFill>
                <a:latin typeface="Arial" pitchFamily="34" charset="0"/>
              </a:rPr>
              <a:t>0,4</a:t>
            </a:r>
          </a:p>
          <a:p>
            <a:pPr algn="r" eaLnBrk="1" hangingPunct="1">
              <a:spcBef>
                <a:spcPts val="0"/>
              </a:spcBef>
            </a:pPr>
            <a:endParaRPr lang="en-US" altLang="ru-RU" sz="1600" b="1" dirty="0">
              <a:solidFill>
                <a:srgbClr val="820000"/>
              </a:solidFill>
              <a:latin typeface="Arial" pitchFamily="34" charset="0"/>
            </a:endParaRPr>
          </a:p>
          <a:p>
            <a:pPr algn="r" eaLnBrk="1" hangingPunct="1">
              <a:spcBef>
                <a:spcPts val="0"/>
              </a:spcBef>
            </a:pPr>
            <a:r>
              <a:rPr lang="en-US" altLang="ru-RU" sz="1600" b="1" dirty="0" smtClean="0">
                <a:solidFill>
                  <a:srgbClr val="820000"/>
                </a:solidFill>
                <a:latin typeface="Arial" pitchFamily="34" charset="0"/>
              </a:rPr>
              <a:t>0</a:t>
            </a:r>
            <a:endParaRPr lang="ru-RU" altLang="ru-RU" sz="1600" b="1" dirty="0">
              <a:solidFill>
                <a:srgbClr val="820000"/>
              </a:solidFill>
              <a:latin typeface="Arial" pitchFamily="34" charset="0"/>
            </a:endParaRPr>
          </a:p>
        </p:txBody>
      </p:sp>
      <p:cxnSp>
        <p:nvCxnSpPr>
          <p:cNvPr id="5155" name="Прямая соединительная линия 5154"/>
          <p:cNvCxnSpPr/>
          <p:nvPr/>
        </p:nvCxnSpPr>
        <p:spPr>
          <a:xfrm>
            <a:off x="5169623" y="4214266"/>
            <a:ext cx="36750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единительная линия 157"/>
          <p:cNvCxnSpPr/>
          <p:nvPr/>
        </p:nvCxnSpPr>
        <p:spPr>
          <a:xfrm>
            <a:off x="5164363" y="4709378"/>
            <a:ext cx="36750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>
            <a:off x="5132298" y="5229200"/>
            <a:ext cx="36750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>
            <a:off x="5132298" y="5749022"/>
            <a:ext cx="36750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rot="5400000">
            <a:off x="4792970" y="5033642"/>
            <a:ext cx="266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rot="5400000">
            <a:off x="5704037" y="5012616"/>
            <a:ext cx="266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rot="5400000">
            <a:off x="6577077" y="5008852"/>
            <a:ext cx="2664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56" name="Прямоугольник 5155"/>
          <p:cNvSpPr/>
          <p:nvPr/>
        </p:nvSpPr>
        <p:spPr>
          <a:xfrm>
            <a:off x="5169623" y="3503010"/>
            <a:ext cx="194865" cy="1180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4" name="Прямая соединительная линия 163"/>
          <p:cNvCxnSpPr/>
          <p:nvPr/>
        </p:nvCxnSpPr>
        <p:spPr>
          <a:xfrm>
            <a:off x="5145412" y="3691632"/>
            <a:ext cx="367506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61" name="Прямая со стрелкой 5160"/>
          <p:cNvCxnSpPr/>
          <p:nvPr/>
        </p:nvCxnSpPr>
        <p:spPr>
          <a:xfrm>
            <a:off x="2400300" y="1450884"/>
            <a:ext cx="0" cy="670963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63" name="TextBox 5162"/>
          <p:cNvSpPr txBox="1"/>
          <p:nvPr/>
        </p:nvSpPr>
        <p:spPr>
          <a:xfrm>
            <a:off x="1933352" y="1685812"/>
            <a:ext cx="1116000" cy="21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600" dirty="0" smtClean="0"/>
              <a:t>1 </a:t>
            </a:r>
            <a:r>
              <a:rPr lang="ru-RU" sz="1600" dirty="0" smtClean="0"/>
              <a:t>млн лет</a:t>
            </a:r>
            <a:endParaRPr lang="ru-RU" sz="1600" dirty="0"/>
          </a:p>
        </p:txBody>
      </p:sp>
      <p:cxnSp>
        <p:nvCxnSpPr>
          <p:cNvPr id="148" name="Прямая соединительная линия 147"/>
          <p:cNvCxnSpPr/>
          <p:nvPr/>
        </p:nvCxnSpPr>
        <p:spPr bwMode="auto">
          <a:xfrm>
            <a:off x="573460" y="4627736"/>
            <a:ext cx="316865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единительная линия 148"/>
          <p:cNvCxnSpPr>
            <a:cxnSpLocks noChangeAspect="1"/>
          </p:cNvCxnSpPr>
          <p:nvPr/>
        </p:nvCxnSpPr>
        <p:spPr>
          <a:xfrm flipV="1">
            <a:off x="3728257" y="3596721"/>
            <a:ext cx="189000" cy="108000"/>
          </a:xfrm>
          <a:prstGeom prst="line">
            <a:avLst/>
          </a:prstGeom>
          <a:ln w="57150">
            <a:solidFill>
              <a:srgbClr val="0000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единительная линия 149"/>
          <p:cNvCxnSpPr/>
          <p:nvPr/>
        </p:nvCxnSpPr>
        <p:spPr>
          <a:xfrm flipV="1">
            <a:off x="3474330" y="4897437"/>
            <a:ext cx="382778" cy="279889"/>
          </a:xfrm>
          <a:prstGeom prst="line">
            <a:avLst/>
          </a:prstGeom>
          <a:ln w="57150">
            <a:solidFill>
              <a:srgbClr val="0000A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единительная линия 164"/>
          <p:cNvCxnSpPr/>
          <p:nvPr/>
        </p:nvCxnSpPr>
        <p:spPr>
          <a:xfrm flipV="1">
            <a:off x="3710965" y="4653136"/>
            <a:ext cx="376712" cy="326133"/>
          </a:xfrm>
          <a:prstGeom prst="line">
            <a:avLst/>
          </a:prstGeom>
          <a:ln w="381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единительная линия 165"/>
          <p:cNvCxnSpPr>
            <a:endCxn id="153" idx="0"/>
          </p:cNvCxnSpPr>
          <p:nvPr/>
        </p:nvCxnSpPr>
        <p:spPr>
          <a:xfrm flipV="1">
            <a:off x="3792537" y="3304201"/>
            <a:ext cx="418177" cy="378928"/>
          </a:xfrm>
          <a:prstGeom prst="line">
            <a:avLst/>
          </a:prstGeom>
          <a:ln w="381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единительная линия 166"/>
          <p:cNvCxnSpPr/>
          <p:nvPr/>
        </p:nvCxnSpPr>
        <p:spPr>
          <a:xfrm>
            <a:off x="7362624" y="5598109"/>
            <a:ext cx="581408" cy="351171"/>
          </a:xfrm>
          <a:prstGeom prst="line">
            <a:avLst/>
          </a:prstGeom>
          <a:ln w="381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единительная линия 169"/>
          <p:cNvCxnSpPr/>
          <p:nvPr/>
        </p:nvCxnSpPr>
        <p:spPr>
          <a:xfrm flipV="1">
            <a:off x="7332781" y="5227837"/>
            <a:ext cx="432048" cy="365094"/>
          </a:xfrm>
          <a:prstGeom prst="line">
            <a:avLst/>
          </a:prstGeom>
          <a:ln w="38100">
            <a:solidFill>
              <a:srgbClr val="0000FF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Прямая соединительная линия 170"/>
          <p:cNvCxnSpPr/>
          <p:nvPr/>
        </p:nvCxnSpPr>
        <p:spPr>
          <a:xfrm>
            <a:off x="7061538" y="5592931"/>
            <a:ext cx="252000" cy="0"/>
          </a:xfrm>
          <a:prstGeom prst="line">
            <a:avLst/>
          </a:prstGeom>
          <a:ln w="38100">
            <a:solidFill>
              <a:srgbClr val="0000FF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Прямая соединительная линия 176"/>
          <p:cNvCxnSpPr/>
          <p:nvPr/>
        </p:nvCxnSpPr>
        <p:spPr>
          <a:xfrm>
            <a:off x="3074541" y="836712"/>
            <a:ext cx="0" cy="5472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единительная линия 177"/>
          <p:cNvCxnSpPr/>
          <p:nvPr/>
        </p:nvCxnSpPr>
        <p:spPr>
          <a:xfrm>
            <a:off x="3955827" y="564582"/>
            <a:ext cx="0" cy="5724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2441236" y="837320"/>
            <a:ext cx="0" cy="5472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Прямая соединительная линия 179"/>
          <p:cNvCxnSpPr/>
          <p:nvPr/>
        </p:nvCxnSpPr>
        <p:spPr>
          <a:xfrm>
            <a:off x="5940152" y="4077072"/>
            <a:ext cx="0" cy="2304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7350836" y="4364987"/>
            <a:ext cx="18044" cy="2088349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Прямая соединительная линия 181"/>
          <p:cNvCxnSpPr/>
          <p:nvPr/>
        </p:nvCxnSpPr>
        <p:spPr>
          <a:xfrm>
            <a:off x="6454841" y="4041352"/>
            <a:ext cx="0" cy="2304000"/>
          </a:xfrm>
          <a:prstGeom prst="line">
            <a:avLst/>
          </a:prstGeom>
          <a:ln w="38100">
            <a:solidFill>
              <a:srgbClr val="99336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3" name="Группа 182"/>
          <p:cNvGrpSpPr/>
          <p:nvPr/>
        </p:nvGrpSpPr>
        <p:grpSpPr>
          <a:xfrm>
            <a:off x="911744" y="4707731"/>
            <a:ext cx="1537463" cy="292893"/>
            <a:chOff x="711199" y="4707731"/>
            <a:chExt cx="1537463" cy="299243"/>
          </a:xfrm>
        </p:grpSpPr>
        <p:grpSp>
          <p:nvGrpSpPr>
            <p:cNvPr id="184" name="Группа 183"/>
            <p:cNvGrpSpPr/>
            <p:nvPr/>
          </p:nvGrpSpPr>
          <p:grpSpPr>
            <a:xfrm>
              <a:off x="780976" y="4895850"/>
              <a:ext cx="1467686" cy="89670"/>
              <a:chOff x="780976" y="4895850"/>
              <a:chExt cx="1467686" cy="89670"/>
            </a:xfrm>
          </p:grpSpPr>
          <p:sp>
            <p:nvSpPr>
              <p:cNvPr id="186" name="Прямоугольник 185"/>
              <p:cNvSpPr/>
              <p:nvPr/>
            </p:nvSpPr>
            <p:spPr>
              <a:xfrm>
                <a:off x="780976" y="4895850"/>
                <a:ext cx="900000" cy="817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" name="Прямоугольник 186"/>
              <p:cNvSpPr/>
              <p:nvPr/>
            </p:nvSpPr>
            <p:spPr>
              <a:xfrm>
                <a:off x="1744662" y="4903765"/>
                <a:ext cx="504000" cy="817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cxnSp>
          <p:nvCxnSpPr>
            <p:cNvPr id="185" name="Прямая соединительная линия 184"/>
            <p:cNvCxnSpPr/>
            <p:nvPr/>
          </p:nvCxnSpPr>
          <p:spPr>
            <a:xfrm flipH="1">
              <a:off x="711199" y="4707731"/>
              <a:ext cx="0" cy="29924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Прямоугольник 1"/>
          <p:cNvSpPr/>
          <p:nvPr/>
        </p:nvSpPr>
        <p:spPr>
          <a:xfrm>
            <a:off x="35496" y="620688"/>
            <a:ext cx="4356000" cy="273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30318"/>
              </p:ext>
            </p:extLst>
          </p:nvPr>
        </p:nvGraphicFramePr>
        <p:xfrm>
          <a:off x="392113" y="1268413"/>
          <a:ext cx="3811587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6" imgW="2374560" imgH="1295280" progId="Equation.DSMT4">
                  <p:embed/>
                </p:oleObj>
              </mc:Choice>
              <mc:Fallback>
                <p:oleObj name="Equation" r:id="rId6" imgW="23745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268413"/>
                        <a:ext cx="3811587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" name="Text Box 3"/>
          <p:cNvSpPr txBox="1">
            <a:spLocks noChangeArrowheads="1"/>
          </p:cNvSpPr>
          <p:nvPr/>
        </p:nvSpPr>
        <p:spPr bwMode="auto">
          <a:xfrm>
            <a:off x="4352861" y="41310"/>
            <a:ext cx="4787900" cy="3960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85000"/>
              </a:lnSpc>
            </a:pPr>
            <a:r>
              <a:rPr lang="en-US" altLang="ru-RU" sz="2800" b="1" dirty="0">
                <a:solidFill>
                  <a:srgbClr val="CC0000"/>
                </a:solidFill>
                <a:latin typeface="Arial" pitchFamily="34" charset="0"/>
              </a:rPr>
              <a:t>Climate Warming</a:t>
            </a:r>
            <a:endParaRPr lang="ru-RU" altLang="ru-RU" sz="2800" b="1" dirty="0">
              <a:solidFill>
                <a:srgbClr val="CC0000"/>
              </a:solidFill>
              <a:latin typeface="Arial" pitchFamily="34" charset="0"/>
            </a:endParaRPr>
          </a:p>
        </p:txBody>
      </p:sp>
      <p:sp>
        <p:nvSpPr>
          <p:cNvPr id="189" name="Text Box 17"/>
          <p:cNvSpPr txBox="1">
            <a:spLocks noChangeArrowheads="1"/>
          </p:cNvSpPr>
          <p:nvPr/>
        </p:nvSpPr>
        <p:spPr bwMode="auto">
          <a:xfrm>
            <a:off x="4405219" y="548680"/>
            <a:ext cx="4764017" cy="2055947"/>
          </a:xfrm>
          <a:prstGeom prst="rect">
            <a:avLst/>
          </a:prstGeom>
          <a:solidFill>
            <a:srgbClr val="FFFFC1"/>
          </a:solidFill>
          <a:ln w="31750">
            <a:solidFill>
              <a:srgbClr val="FFCC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marL="285750" indent="-285750" fontAlgn="auto">
              <a:lnSpc>
                <a:spcPct val="70000"/>
              </a:lnSpc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ru-RU" b="1" dirty="0">
                <a:solidFill>
                  <a:srgbClr val="3333FF"/>
                </a:solidFill>
              </a:rPr>
              <a:t> 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Growth </a:t>
            </a:r>
            <a:r>
              <a:rPr lang="en-US" sz="2400" b="1" dirty="0">
                <a:solidFill>
                  <a:srgbClr val="3333FF"/>
                </a:solidFill>
                <a:latin typeface="+mj-lt"/>
              </a:rPr>
              <a:t>of global temperature of air</a:t>
            </a:r>
            <a:r>
              <a:rPr lang="ru-RU" sz="2400" b="1" dirty="0">
                <a:solidFill>
                  <a:srgbClr val="3333FF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by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1</a:t>
            </a:r>
            <a:r>
              <a:rPr lang="ru-RU" sz="2400" b="1" dirty="0">
                <a:solidFill>
                  <a:srgbClr val="C00000"/>
                </a:solidFill>
                <a:latin typeface="+mj-lt"/>
              </a:rPr>
              <a:t>.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0</a:t>
            </a:r>
            <a:r>
              <a:rPr lang="ru-RU" sz="2400" b="1" dirty="0">
                <a:solidFill>
                  <a:srgbClr val="C00000"/>
                </a:solidFill>
                <a:latin typeface="+mj-lt"/>
                <a:sym typeface="Symbol" pitchFamily="18" charset="2"/>
              </a:rPr>
              <a:t></a:t>
            </a:r>
            <a:r>
              <a:rPr lang="en-US" sz="2400" b="1" dirty="0">
                <a:solidFill>
                  <a:srgbClr val="C00000"/>
                </a:solidFill>
                <a:latin typeface="+mj-lt"/>
                <a:sym typeface="Symbol" pitchFamily="18" charset="2"/>
              </a:rPr>
              <a:t>C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  </a:t>
            </a:r>
            <a:r>
              <a:rPr lang="en-US" sz="2400" b="1" dirty="0">
                <a:solidFill>
                  <a:srgbClr val="0000FF"/>
                </a:solidFill>
                <a:latin typeface="+mj-lt"/>
              </a:rPr>
              <a:t>during last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60 year</a:t>
            </a:r>
          </a:p>
          <a:p>
            <a:pPr marL="342900" indent="-342900" fontAlgn="auto">
              <a:lnSpc>
                <a:spcPct val="70000"/>
              </a:lnSpc>
              <a:buFont typeface="Wingdings" panose="05000000000000000000" pitchFamily="2" charset="2"/>
              <a:buChar char="q"/>
              <a:defRPr/>
            </a:pP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Rise </a:t>
            </a:r>
            <a:r>
              <a:rPr lang="en-US" sz="2400" b="1" dirty="0">
                <a:solidFill>
                  <a:srgbClr val="3333FF"/>
                </a:solidFill>
                <a:latin typeface="+mj-lt"/>
              </a:rPr>
              <a:t>of sea level 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by </a:t>
            </a:r>
            <a:r>
              <a:rPr lang="ru-RU" sz="2400" b="1" dirty="0" smtClean="0">
                <a:solidFill>
                  <a:srgbClr val="C00000"/>
                </a:solidFill>
                <a:latin typeface="+mj-lt"/>
              </a:rPr>
              <a:t>3 </a:t>
            </a:r>
            <a:r>
              <a:rPr lang="en-US" sz="2400" b="1" dirty="0">
                <a:solidFill>
                  <a:srgbClr val="C00000"/>
                </a:solidFill>
                <a:latin typeface="+mj-lt"/>
              </a:rPr>
              <a:t>mm/year </a:t>
            </a:r>
            <a:r>
              <a:rPr lang="en-US" sz="2400" b="1" dirty="0">
                <a:solidFill>
                  <a:srgbClr val="3333FF"/>
                </a:solidFill>
                <a:latin typeface="+mj-lt"/>
              </a:rPr>
              <a:t>during last</a:t>
            </a:r>
            <a:r>
              <a:rPr lang="ru-RU" sz="2400" b="1" dirty="0">
                <a:solidFill>
                  <a:srgbClr val="3333FF"/>
                </a:solidFill>
                <a:latin typeface="+mj-lt"/>
              </a:rPr>
              <a:t> </a:t>
            </a:r>
            <a:r>
              <a:rPr lang="ru-RU" sz="2400" b="1" dirty="0" smtClean="0">
                <a:solidFill>
                  <a:srgbClr val="3333FF"/>
                </a:solidFill>
                <a:latin typeface="+mj-lt"/>
              </a:rPr>
              <a:t>25 </a:t>
            </a: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year</a:t>
            </a:r>
          </a:p>
          <a:p>
            <a:pPr marL="342900" indent="-342900" fontAlgn="auto">
              <a:lnSpc>
                <a:spcPct val="7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en-US" sz="2400" b="1" dirty="0" smtClean="0">
                <a:solidFill>
                  <a:srgbClr val="3333FF"/>
                </a:solidFill>
                <a:latin typeface="+mj-lt"/>
              </a:rPr>
              <a:t> Decrease </a:t>
            </a:r>
            <a:r>
              <a:rPr lang="en-US" sz="2400" b="1" dirty="0">
                <a:solidFill>
                  <a:srgbClr val="3333FF"/>
                </a:solidFill>
                <a:latin typeface="+mj-lt"/>
              </a:rPr>
              <a:t>of Arctic Ocean Surface covered by Ice in Summer </a:t>
            </a:r>
            <a:r>
              <a:rPr lang="en-US" sz="2400" b="1" dirty="0" smtClean="0">
                <a:solidFill>
                  <a:srgbClr val="C00000"/>
                </a:solidFill>
                <a:latin typeface="+mj-lt"/>
              </a:rPr>
              <a:t>2 times </a:t>
            </a:r>
            <a:r>
              <a:rPr lang="en-US" sz="2400" b="1" dirty="0" smtClean="0">
                <a:solidFill>
                  <a:srgbClr val="3333FF"/>
                </a:solidFill>
              </a:rPr>
              <a:t>for </a:t>
            </a:r>
            <a:r>
              <a:rPr lang="en-US" sz="2400" b="1" dirty="0">
                <a:solidFill>
                  <a:srgbClr val="3333FF"/>
                </a:solidFill>
              </a:rPr>
              <a:t>the last </a:t>
            </a:r>
            <a:r>
              <a:rPr lang="en-US" sz="2400" b="1" dirty="0">
                <a:solidFill>
                  <a:srgbClr val="C00000"/>
                </a:solidFill>
              </a:rPr>
              <a:t>30 </a:t>
            </a:r>
            <a:r>
              <a:rPr lang="en-US" sz="2400" b="1" dirty="0" smtClean="0">
                <a:solidFill>
                  <a:srgbClr val="C00000"/>
                </a:solidFill>
              </a:rPr>
              <a:t>year</a:t>
            </a:r>
            <a:endParaRPr lang="ru-RU" sz="24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68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59" name="Group 23"/>
          <p:cNvGrpSpPr>
            <a:grpSpLocks/>
          </p:cNvGrpSpPr>
          <p:nvPr/>
        </p:nvGrpSpPr>
        <p:grpSpPr bwMode="auto">
          <a:xfrm>
            <a:off x="-9752" y="42646"/>
            <a:ext cx="1655763" cy="760412"/>
            <a:chOff x="4684" y="0"/>
            <a:chExt cx="1043" cy="526"/>
          </a:xfrm>
          <a:solidFill>
            <a:srgbClr val="E1FFF9"/>
          </a:solidFill>
        </p:grpSpPr>
        <p:sp>
          <p:nvSpPr>
            <p:cNvPr id="9262" name="Text Box 24"/>
            <p:cNvSpPr txBox="1">
              <a:spLocks noChangeArrowheads="1"/>
            </p:cNvSpPr>
            <p:nvPr/>
          </p:nvSpPr>
          <p:spPr bwMode="auto">
            <a:xfrm>
              <a:off x="4684" y="164"/>
              <a:ext cx="1043" cy="36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800" b="1" dirty="0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Российская академия наук</a:t>
              </a:r>
              <a:endParaRPr lang="en-US" altLang="ru-RU" sz="1200" b="1" dirty="0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  <a:p>
              <a:pPr algn="ctr" eaLnBrk="1" hangingPunct="1"/>
              <a:r>
                <a:rPr lang="ru-RU" altLang="ru-RU" sz="1000" b="1" dirty="0">
                  <a:solidFill>
                    <a:schemeClr val="accent2"/>
                  </a:solidFill>
                  <a:latin typeface="Calibri" pitchFamily="34" charset="0"/>
                  <a:cs typeface="Arial" charset="0"/>
                </a:rPr>
                <a:t>Институт океанологии им. П.П. Ширшова</a:t>
              </a:r>
              <a:endParaRPr lang="en-US" altLang="ru-RU" sz="1000" b="1" dirty="0">
                <a:solidFill>
                  <a:schemeClr val="accent2"/>
                </a:solidFill>
                <a:latin typeface="Calibri" pitchFamily="34" charset="0"/>
                <a:cs typeface="Arial" charset="0"/>
              </a:endParaRPr>
            </a:p>
          </p:txBody>
        </p:sp>
        <p:grpSp>
          <p:nvGrpSpPr>
            <p:cNvPr id="9263" name="Group 25"/>
            <p:cNvGrpSpPr>
              <a:grpSpLocks noChangeAspect="1"/>
            </p:cNvGrpSpPr>
            <p:nvPr/>
          </p:nvGrpSpPr>
          <p:grpSpPr bwMode="auto">
            <a:xfrm>
              <a:off x="5058" y="0"/>
              <a:ext cx="322" cy="200"/>
              <a:chOff x="5058" y="0"/>
              <a:chExt cx="322" cy="200"/>
            </a:xfrm>
            <a:grpFill/>
          </p:grpSpPr>
          <p:sp>
            <p:nvSpPr>
              <p:cNvPr id="9264" name="AutoShape 26"/>
              <p:cNvSpPr>
                <a:spLocks noChangeAspect="1" noChangeArrowheads="1" noTextEdit="1"/>
              </p:cNvSpPr>
              <p:nvPr/>
            </p:nvSpPr>
            <p:spPr bwMode="auto">
              <a:xfrm>
                <a:off x="5063" y="0"/>
                <a:ext cx="317" cy="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pic>
            <p:nvPicPr>
              <p:cNvPr id="9265" name="Picture 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8" y="0"/>
                <a:ext cx="317" cy="19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cxnSp>
        <p:nvCxnSpPr>
          <p:cNvPr id="130" name="Прямая соединительная линия 129"/>
          <p:cNvCxnSpPr/>
          <p:nvPr/>
        </p:nvCxnSpPr>
        <p:spPr>
          <a:xfrm flipH="1">
            <a:off x="-1260648" y="3183112"/>
            <a:ext cx="1587" cy="6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57" name="Группа 9256"/>
          <p:cNvGrpSpPr/>
          <p:nvPr/>
        </p:nvGrpSpPr>
        <p:grpSpPr>
          <a:xfrm>
            <a:off x="1259632" y="691106"/>
            <a:ext cx="7867842" cy="5920439"/>
            <a:chOff x="1259632" y="691106"/>
            <a:chExt cx="7867842" cy="5920439"/>
          </a:xfrm>
        </p:grpSpPr>
        <p:grpSp>
          <p:nvGrpSpPr>
            <p:cNvPr id="9248" name="Группа 9247"/>
            <p:cNvGrpSpPr/>
            <p:nvPr/>
          </p:nvGrpSpPr>
          <p:grpSpPr>
            <a:xfrm>
              <a:off x="1259632" y="691106"/>
              <a:ext cx="7867842" cy="5920439"/>
              <a:chOff x="1259632" y="691106"/>
              <a:chExt cx="7867842" cy="5920439"/>
            </a:xfrm>
          </p:grpSpPr>
          <p:grpSp>
            <p:nvGrpSpPr>
              <p:cNvPr id="30" name="Группа 29"/>
              <p:cNvGrpSpPr/>
              <p:nvPr/>
            </p:nvGrpSpPr>
            <p:grpSpPr>
              <a:xfrm>
                <a:off x="1259632" y="691106"/>
                <a:ext cx="7867842" cy="5920439"/>
                <a:chOff x="1331720" y="788991"/>
                <a:chExt cx="7867842" cy="5920439"/>
              </a:xfrm>
            </p:grpSpPr>
            <p:grpSp>
              <p:nvGrpSpPr>
                <p:cNvPr id="192" name="Группа 191"/>
                <p:cNvGrpSpPr/>
                <p:nvPr/>
              </p:nvGrpSpPr>
              <p:grpSpPr>
                <a:xfrm>
                  <a:off x="1331720" y="1135757"/>
                  <a:ext cx="7867842" cy="5573673"/>
                  <a:chOff x="1331720" y="1204391"/>
                  <a:chExt cx="7867842" cy="5573673"/>
                </a:xfrm>
              </p:grpSpPr>
              <p:grpSp>
                <p:nvGrpSpPr>
                  <p:cNvPr id="193" name="Группа 192"/>
                  <p:cNvGrpSpPr/>
                  <p:nvPr/>
                </p:nvGrpSpPr>
                <p:grpSpPr>
                  <a:xfrm>
                    <a:off x="1331720" y="1204391"/>
                    <a:ext cx="7867842" cy="5573673"/>
                    <a:chOff x="1331720" y="1204391"/>
                    <a:chExt cx="7867842" cy="5573673"/>
                  </a:xfrm>
                </p:grpSpPr>
                <p:grpSp>
                  <p:nvGrpSpPr>
                    <p:cNvPr id="195" name="Группа 194"/>
                    <p:cNvGrpSpPr/>
                    <p:nvPr/>
                  </p:nvGrpSpPr>
                  <p:grpSpPr>
                    <a:xfrm>
                      <a:off x="1331720" y="1204391"/>
                      <a:ext cx="7668616" cy="5573673"/>
                      <a:chOff x="1331720" y="847725"/>
                      <a:chExt cx="7668616" cy="5573673"/>
                    </a:xfrm>
                  </p:grpSpPr>
                  <p:sp>
                    <p:nvSpPr>
                      <p:cNvPr id="198" name="Text Box 1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051720" y="6021288"/>
                        <a:ext cx="6948616" cy="4001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50000"/>
                          </a:spcBef>
                        </a:pP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600        </a:t>
                        </a:r>
                        <a:r>
                          <a:rPr lang="ru-RU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500        </a:t>
                        </a: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400        </a:t>
                        </a: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300        </a:t>
                        </a: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200      </a:t>
                        </a:r>
                        <a:r>
                          <a:rPr lang="en-US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en-US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- 100         </a:t>
                        </a:r>
                        <a:r>
                          <a:rPr lang="ru-RU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    0 </a:t>
                        </a:r>
                        <a:r>
                          <a:rPr lang="ru-RU" altLang="ru-RU" sz="1600" b="1" dirty="0" smtClean="0">
                            <a:latin typeface="Calibri" pitchFamily="34" charset="0"/>
                            <a:cs typeface="Arial" charset="0"/>
                          </a:rPr>
                          <a:t>    </a:t>
                        </a:r>
                        <a:r>
                          <a:rPr lang="en-US" altLang="ru-RU" sz="1600" b="1" dirty="0" smtClean="0">
                            <a:latin typeface="Calibri" pitchFamily="34" charset="0"/>
                            <a:cs typeface="Arial" charset="0"/>
                          </a:rPr>
                          <a:t> </a:t>
                        </a:r>
                        <a:r>
                          <a:rPr lang="en-US" altLang="ru-RU" sz="2000" b="1" i="1" dirty="0">
                            <a:latin typeface="Georgia" panose="02040502050405020303" pitchFamily="18" charset="0"/>
                            <a:cs typeface="Arial" charset="0"/>
                          </a:rPr>
                          <a:t>t</a:t>
                        </a:r>
                        <a:r>
                          <a:rPr lang="en-US" altLang="ru-RU" sz="1600" b="1" i="1" dirty="0">
                            <a:latin typeface="Calibri" pitchFamily="34" charset="0"/>
                            <a:cs typeface="Arial" charset="0"/>
                          </a:rPr>
                          <a:t>,</a:t>
                        </a:r>
                        <a:r>
                          <a:rPr lang="en-US" altLang="ru-RU" sz="1600" b="1" dirty="0">
                            <a:latin typeface="Calibri" pitchFamily="34" charset="0"/>
                            <a:cs typeface="Arial" charset="0"/>
                          </a:rPr>
                          <a:t> </a:t>
                        </a:r>
                        <a:r>
                          <a:rPr lang="ru-RU" alt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тыс. </a:t>
                        </a:r>
                        <a:r>
                          <a:rPr lang="ru-RU" altLang="ru-RU" sz="1600" b="1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лет</a:t>
                        </a:r>
                        <a:endParaRPr lang="ru-RU" alt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200" name="Oval 2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475537" y="2020802"/>
                        <a:ext cx="73025" cy="77788"/>
                      </a:xfrm>
                      <a:prstGeom prst="ellipse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>
                        <a:lvl1pPr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1pPr>
                        <a:lvl2pPr marL="742950" indent="-28575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2pPr>
                        <a:lvl3pPr marL="11430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3pPr>
                        <a:lvl4pPr marL="16002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4pPr>
                        <a:lvl5pPr marL="2057400" indent="-228600" eaLnBrk="0" hangingPunct="0"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>
                            <a:solidFill>
                              <a:schemeClr val="tx1"/>
                            </a:solidFill>
                            <a:latin typeface="Arial" charset="0"/>
                          </a:defRPr>
                        </a:lvl9pPr>
                      </a:lstStyle>
                      <a:p>
                        <a:pPr eaLnBrk="1" hangingPunct="1"/>
                        <a:endParaRPr lang="ru-RU" altLang="ru-RU">
                          <a:latin typeface="Calibri" pitchFamily="34" charset="0"/>
                        </a:endParaRPr>
                      </a:p>
                    </p:txBody>
                  </p:sp>
                  <p:grpSp>
                    <p:nvGrpSpPr>
                      <p:cNvPr id="203" name="Группа 202"/>
                      <p:cNvGrpSpPr/>
                      <p:nvPr/>
                    </p:nvGrpSpPr>
                    <p:grpSpPr>
                      <a:xfrm>
                        <a:off x="1497012" y="993708"/>
                        <a:ext cx="6791562" cy="5101825"/>
                        <a:chOff x="1497012" y="1873911"/>
                        <a:chExt cx="6791562" cy="3744000"/>
                      </a:xfrm>
                    </p:grpSpPr>
                    <p:sp>
                      <p:nvSpPr>
                        <p:cNvPr id="230" name="Line 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60574" y="5589240"/>
                          <a:ext cx="6228000" cy="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ru-RU"/>
                        </a:p>
                      </p:txBody>
                    </p:sp>
                    <p:sp>
                      <p:nvSpPr>
                        <p:cNvPr id="231" name="Line 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48465" y="1876178"/>
                          <a:ext cx="55419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ru-RU"/>
                        </a:p>
                      </p:txBody>
                    </p:sp>
                    <p:sp>
                      <p:nvSpPr>
                        <p:cNvPr id="232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033860" y="2335507"/>
                          <a:ext cx="5541962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ru-RU"/>
                        </a:p>
                      </p:txBody>
                    </p:sp>
                    <p:cxnSp>
                      <p:nvCxnSpPr>
                        <p:cNvPr id="233" name="Прямая соединительная линия 232"/>
                        <p:cNvCxnSpPr/>
                        <p:nvPr/>
                      </p:nvCxnSpPr>
                      <p:spPr>
                        <a:xfrm>
                          <a:off x="2058988" y="2805907"/>
                          <a:ext cx="5459412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34" name="Прямая соединительная линия 233"/>
                        <p:cNvCxnSpPr/>
                        <p:nvPr/>
                      </p:nvCxnSpPr>
                      <p:spPr>
                        <a:xfrm>
                          <a:off x="2064916" y="3729333"/>
                          <a:ext cx="5459412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35" name="Прямая соединительная линия 234"/>
                        <p:cNvCxnSpPr/>
                        <p:nvPr/>
                      </p:nvCxnSpPr>
                      <p:spPr>
                        <a:xfrm>
                          <a:off x="2052638" y="4189338"/>
                          <a:ext cx="5459412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36" name="Прямая соединительная линия 235"/>
                        <p:cNvCxnSpPr/>
                        <p:nvPr/>
                      </p:nvCxnSpPr>
                      <p:spPr>
                        <a:xfrm>
                          <a:off x="2071690" y="5114713"/>
                          <a:ext cx="5459412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37" name="Прямая соединительная линия 236"/>
                        <p:cNvCxnSpPr/>
                        <p:nvPr/>
                      </p:nvCxnSpPr>
                      <p:spPr>
                        <a:xfrm>
                          <a:off x="2062165" y="4659486"/>
                          <a:ext cx="5459412" cy="0"/>
                        </a:xfrm>
                        <a:prstGeom prst="line">
                          <a:avLst/>
                        </a:prstGeom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pic>
                      <p:nvPicPr>
                        <p:cNvPr id="238" name="Picture 5" descr="800px-Atmospheric_CO2_with_glaciers_cycles">
                          <a:hlinkClick r:id="rId4"/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>
                        <a:xfrm>
                          <a:off x="1497012" y="2492896"/>
                          <a:ext cx="6440488" cy="1825104"/>
                        </a:xfrm>
                        <a:prstGeom prst="rect">
                          <a:avLst/>
                        </a:prstGeom>
                      </p:spPr>
                    </p:pic>
                    <p:sp>
                      <p:nvSpPr>
                        <p:cNvPr id="239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7519988" y="1873911"/>
                          <a:ext cx="0" cy="3744000"/>
                        </a:xfrm>
                        <a:prstGeom prst="line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ru-RU"/>
                        </a:p>
                      </p:txBody>
                    </p:sp>
                  </p:grpSp>
                  <p:sp>
                    <p:nvSpPr>
                      <p:cNvPr id="204" name="Прямоугольник 203"/>
                      <p:cNvSpPr/>
                      <p:nvPr/>
                    </p:nvSpPr>
                    <p:spPr>
                      <a:xfrm>
                        <a:off x="2195736" y="1800966"/>
                        <a:ext cx="1728000" cy="9369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07" name="Прямоугольник 206"/>
                      <p:cNvSpPr/>
                      <p:nvPr/>
                    </p:nvSpPr>
                    <p:spPr>
                      <a:xfrm>
                        <a:off x="4843319" y="1749730"/>
                        <a:ext cx="648000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08" name="Прямоугольник 207"/>
                      <p:cNvSpPr/>
                      <p:nvPr/>
                    </p:nvSpPr>
                    <p:spPr>
                      <a:xfrm>
                        <a:off x="4750594" y="2076450"/>
                        <a:ext cx="69852" cy="2292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09" name="Прямоугольник 208"/>
                      <p:cNvSpPr/>
                      <p:nvPr/>
                    </p:nvSpPr>
                    <p:spPr>
                      <a:xfrm>
                        <a:off x="5455736" y="1801813"/>
                        <a:ext cx="2052000" cy="6559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10" name="Line 3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7459662" y="2800102"/>
                        <a:ext cx="360363" cy="215900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rgbClr val="663300"/>
                        </a:solidFill>
                        <a:round/>
                        <a:headEnd/>
                        <a:tailEnd type="triangle" w="lg" len="lg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ru-RU" dirty="0"/>
                      </a:p>
                    </p:txBody>
                  </p:sp>
                  <p:sp>
                    <p:nvSpPr>
                      <p:cNvPr id="211" name="Прямоугольник 210"/>
                      <p:cNvSpPr/>
                      <p:nvPr/>
                    </p:nvSpPr>
                    <p:spPr>
                      <a:xfrm>
                        <a:off x="1589311" y="3680374"/>
                        <a:ext cx="1656184" cy="9369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13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057990" y="1006687"/>
                        <a:ext cx="0" cy="5052769"/>
                      </a:xfrm>
                      <a:prstGeom prst="line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214" name="Прямоугольник 213"/>
                      <p:cNvSpPr/>
                      <p:nvPr/>
                    </p:nvSpPr>
                    <p:spPr>
                      <a:xfrm>
                        <a:off x="3296047" y="3636615"/>
                        <a:ext cx="4212000" cy="6019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219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064916" y="4175381"/>
                        <a:ext cx="554196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ru-RU"/>
                      </a:p>
                    </p:txBody>
                  </p:sp>
                  <p:sp>
                    <p:nvSpPr>
                      <p:cNvPr id="227" name="TextBox 226"/>
                      <p:cNvSpPr txBox="1"/>
                      <p:nvPr/>
                    </p:nvSpPr>
                    <p:spPr>
                      <a:xfrm>
                        <a:off x="1331720" y="847725"/>
                        <a:ext cx="720000" cy="54014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40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35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30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25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20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>
                          <a:spcBef>
                            <a:spcPts val="600"/>
                          </a:spcBef>
                        </a:pPr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150</a:t>
                        </a:r>
                      </a:p>
                      <a:p>
                        <a:pPr algn="r"/>
                        <a:endParaRPr lang="ru-RU" sz="2000" dirty="0" smtClean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10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50</a:t>
                        </a:r>
                      </a:p>
                      <a:p>
                        <a:pPr algn="r"/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  <a:p>
                        <a:pPr algn="r"/>
                        <a:r>
                          <a:rPr lang="ru-RU" sz="2000" dirty="0" smtClean="0">
                            <a:solidFill>
                              <a:srgbClr val="008000"/>
                            </a:solidFill>
                          </a:rPr>
                          <a:t>0</a:t>
                        </a:r>
                        <a:endParaRPr lang="ru-RU" sz="2000" dirty="0">
                          <a:solidFill>
                            <a:srgbClr val="008000"/>
                          </a:solidFill>
                        </a:endParaRPr>
                      </a:p>
                    </p:txBody>
                  </p:sp>
                  <p:cxnSp>
                    <p:nvCxnSpPr>
                      <p:cNvPr id="229" name="Прямая соединительная линия 228"/>
                      <p:cNvCxnSpPr/>
                      <p:nvPr/>
                    </p:nvCxnSpPr>
                    <p:spPr>
                      <a:xfrm>
                        <a:off x="1331720" y="3118782"/>
                        <a:ext cx="6984000" cy="0"/>
                      </a:xfrm>
                      <a:prstGeom prst="line">
                        <a:avLst/>
                      </a:prstGeom>
                      <a:ln w="28575">
                        <a:solidFill>
                          <a:srgbClr val="0000FF"/>
                        </a:solidFill>
                        <a:prstDash val="sys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96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51750" y="2905780"/>
                      <a:ext cx="1547812" cy="5232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ru-RU" altLang="ru-RU" sz="1400" b="1" dirty="0">
                          <a:solidFill>
                            <a:srgbClr val="925700"/>
                          </a:solidFill>
                          <a:latin typeface="Calibri" pitchFamily="34" charset="0"/>
                          <a:cs typeface="Arial" charset="0"/>
                        </a:rPr>
                        <a:t>Межледниковый период</a:t>
                      </a:r>
                    </a:p>
                  </p:txBody>
                </p:sp>
              </p:grpSp>
              <p:sp>
                <p:nvSpPr>
                  <p:cNvPr id="194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51886" y="3861048"/>
                    <a:ext cx="1404000" cy="52322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ru-RU" altLang="ru-RU" sz="1400" b="1" dirty="0">
                        <a:solidFill>
                          <a:srgbClr val="0000FF"/>
                        </a:solidFill>
                        <a:latin typeface="Calibri" pitchFamily="34" charset="0"/>
                        <a:cs typeface="Arial" charset="0"/>
                      </a:rPr>
                      <a:t>Ледниковый </a:t>
                    </a:r>
                    <a:r>
                      <a:rPr lang="ru-RU" altLang="ru-RU" sz="1400" b="1" dirty="0" smtClean="0">
                        <a:solidFill>
                          <a:srgbClr val="0000FF"/>
                        </a:solidFill>
                        <a:latin typeface="Calibri" pitchFamily="34" charset="0"/>
                        <a:cs typeface="Arial" charset="0"/>
                      </a:rPr>
                      <a:t>период</a:t>
                    </a:r>
                    <a:endParaRPr lang="ru-RU" altLang="ru-RU" sz="1400" b="1" dirty="0">
                      <a:solidFill>
                        <a:srgbClr val="0000FF"/>
                      </a:solidFill>
                      <a:latin typeface="Calibri" pitchFamily="34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242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351690" y="788991"/>
                  <a:ext cx="1440000" cy="46166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/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ru-RU" sz="2400" dirty="0">
                      <a:solidFill>
                        <a:srgbClr val="008000"/>
                      </a:solidFill>
                      <a:latin typeface="Times New Roman" pitchFamily="18" charset="0"/>
                      <a:cs typeface="Arial" charset="0"/>
                    </a:rPr>
                    <a:t>CO</a:t>
                  </a:r>
                  <a:r>
                    <a:rPr lang="en-US" altLang="ru-RU" sz="2400" baseline="-30000" dirty="0">
                      <a:solidFill>
                        <a:srgbClr val="008000"/>
                      </a:solidFill>
                      <a:latin typeface="Times New Roman" pitchFamily="18" charset="0"/>
                      <a:cs typeface="Arial" charset="0"/>
                    </a:rPr>
                    <a:t>2</a:t>
                  </a:r>
                  <a:r>
                    <a:rPr lang="en-US" altLang="ru-RU" sz="2400" dirty="0">
                      <a:solidFill>
                        <a:srgbClr val="008000"/>
                      </a:solidFill>
                      <a:latin typeface="Times New Roman" pitchFamily="18" charset="0"/>
                      <a:cs typeface="Arial" charset="0"/>
                    </a:rPr>
                    <a:t>, ppm</a:t>
                  </a:r>
                  <a:endParaRPr lang="ru-RU" altLang="ru-RU" sz="2400" dirty="0">
                    <a:solidFill>
                      <a:srgbClr val="008000"/>
                    </a:solidFill>
                    <a:latin typeface="Times New Roman" pitchFamily="18" charset="0"/>
                    <a:cs typeface="Arial" charset="0"/>
                  </a:endParaRPr>
                </a:p>
              </p:txBody>
            </p:sp>
          </p:grpSp>
          <p:sp>
            <p:nvSpPr>
              <p:cNvPr id="12" name="Прямоугольный треугольник 11"/>
              <p:cNvSpPr/>
              <p:nvPr/>
            </p:nvSpPr>
            <p:spPr>
              <a:xfrm rot="10800000">
                <a:off x="4717276" y="2336254"/>
                <a:ext cx="54000" cy="46800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Прямоугольный треугольник 12"/>
              <p:cNvSpPr>
                <a:spLocks noChangeAspect="1"/>
              </p:cNvSpPr>
              <p:nvPr/>
            </p:nvSpPr>
            <p:spPr>
              <a:xfrm rot="10800000" flipH="1">
                <a:off x="2195736" y="2703739"/>
                <a:ext cx="144016" cy="504000"/>
              </a:xfrm>
              <a:prstGeom prst="rt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Равнобедренный треугольник 13"/>
              <p:cNvSpPr/>
              <p:nvPr/>
            </p:nvSpPr>
            <p:spPr>
              <a:xfrm rot="10800000">
                <a:off x="2302465" y="2898164"/>
                <a:ext cx="144017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6" name="Равнобедренный треугольник 75"/>
              <p:cNvSpPr/>
              <p:nvPr/>
            </p:nvSpPr>
            <p:spPr>
              <a:xfrm rot="10800000">
                <a:off x="2433011" y="2922380"/>
                <a:ext cx="108000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Прямоугольник 14"/>
              <p:cNvSpPr/>
              <p:nvPr/>
            </p:nvSpPr>
            <p:spPr>
              <a:xfrm>
                <a:off x="2487010" y="2915525"/>
                <a:ext cx="464730" cy="1042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8" name="Равнобедренный треугольник 77"/>
              <p:cNvSpPr/>
              <p:nvPr/>
            </p:nvSpPr>
            <p:spPr>
              <a:xfrm rot="10800000">
                <a:off x="2771799" y="2910806"/>
                <a:ext cx="144017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9" name="Прямоугольник 78"/>
              <p:cNvSpPr/>
              <p:nvPr/>
            </p:nvSpPr>
            <p:spPr>
              <a:xfrm>
                <a:off x="3169126" y="2907583"/>
                <a:ext cx="464730" cy="180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0" name="Равнобедренный треугольник 79"/>
              <p:cNvSpPr/>
              <p:nvPr/>
            </p:nvSpPr>
            <p:spPr>
              <a:xfrm rot="10800000">
                <a:off x="3106127" y="2901796"/>
                <a:ext cx="144017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1" name="Равнобедренный треугольник 80"/>
              <p:cNvSpPr/>
              <p:nvPr/>
            </p:nvSpPr>
            <p:spPr>
              <a:xfrm rot="10800000">
                <a:off x="3221202" y="3024632"/>
                <a:ext cx="324000" cy="25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2" name="Равнобедренный треугольник 81"/>
              <p:cNvSpPr/>
              <p:nvPr/>
            </p:nvSpPr>
            <p:spPr>
              <a:xfrm rot="10800000">
                <a:off x="3493173" y="3024422"/>
                <a:ext cx="108000" cy="288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3" name="Равнобедренный треугольник 82"/>
              <p:cNvSpPr/>
              <p:nvPr/>
            </p:nvSpPr>
            <p:spPr>
              <a:xfrm rot="10800000">
                <a:off x="3791501" y="2636951"/>
                <a:ext cx="144000" cy="36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Прямоугольный треугольник 15"/>
              <p:cNvSpPr/>
              <p:nvPr/>
            </p:nvSpPr>
            <p:spPr>
              <a:xfrm rot="5400000">
                <a:off x="3839056" y="2705877"/>
                <a:ext cx="214732" cy="4680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5" name="Равнобедренный треугольник 84"/>
              <p:cNvSpPr/>
              <p:nvPr/>
            </p:nvSpPr>
            <p:spPr>
              <a:xfrm rot="10800000">
                <a:off x="3965344" y="2625353"/>
                <a:ext cx="54000" cy="144000"/>
              </a:xfrm>
              <a:prstGeom prst="triangl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6" name="Прямоугольник 85"/>
              <p:cNvSpPr/>
              <p:nvPr/>
            </p:nvSpPr>
            <p:spPr>
              <a:xfrm>
                <a:off x="3779912" y="2057509"/>
                <a:ext cx="936000" cy="6019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7" name="TextBox 86"/>
              <p:cNvSpPr txBox="1">
                <a:spLocks noChangeArrowheads="1"/>
              </p:cNvSpPr>
              <p:nvPr/>
            </p:nvSpPr>
            <p:spPr bwMode="auto">
              <a:xfrm>
                <a:off x="2267744" y="1556792"/>
                <a:ext cx="4194491" cy="830997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М</a:t>
                </a:r>
                <a:r>
                  <a:rPr lang="ru-RU" altLang="ru-RU" sz="2400" b="1" baseline="-28000" dirty="0" smtClean="0">
                    <a:cs typeface="Arial" charset="0"/>
                    <a:sym typeface="Symbol" pitchFamily="18" charset="2"/>
                  </a:rPr>
                  <a:t>СО2</a:t>
                </a:r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 </a:t>
                </a:r>
                <a:r>
                  <a:rPr lang="ru-RU" altLang="ru-RU" sz="2400" b="1" dirty="0">
                    <a:cs typeface="Arial" charset="0"/>
                    <a:sym typeface="Symbol"/>
                  </a:rPr>
                  <a:t> </a:t>
                </a:r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3000 </a:t>
                </a:r>
                <a:r>
                  <a:rPr lang="en-US" altLang="ru-RU" sz="2400" b="1" dirty="0" smtClean="0">
                    <a:cs typeface="Arial" charset="0"/>
                    <a:sym typeface="Symbol" pitchFamily="18" charset="2"/>
                  </a:rPr>
                  <a:t>Gt</a:t>
                </a:r>
                <a:r>
                  <a:rPr lang="tt-RU" altLang="ru-RU" sz="2400" b="1" dirty="0" smtClean="0">
                    <a:cs typeface="Arial" charset="0"/>
                    <a:sym typeface="Symbol" pitchFamily="18" charset="2"/>
                  </a:rPr>
                  <a:t>,  </a:t>
                </a:r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М</a:t>
                </a:r>
                <a:r>
                  <a:rPr lang="ru-RU" altLang="ru-RU" sz="2400" b="1" baseline="-28000" dirty="0" smtClean="0">
                    <a:cs typeface="Arial" charset="0"/>
                    <a:sym typeface="Symbol" pitchFamily="18" charset="2"/>
                  </a:rPr>
                  <a:t>СН4 </a:t>
                </a:r>
                <a:r>
                  <a:rPr lang="ru-RU" altLang="ru-RU" sz="2400" b="1" dirty="0">
                    <a:cs typeface="Arial" charset="0"/>
                    <a:sym typeface="Symbol"/>
                  </a:rPr>
                  <a:t> </a:t>
                </a:r>
                <a:r>
                  <a:rPr lang="tt-RU" altLang="ru-RU" sz="2400" b="1" dirty="0" smtClean="0">
                    <a:cs typeface="Arial" charset="0"/>
                    <a:sym typeface="Symbol" pitchFamily="18" charset="2"/>
                  </a:rPr>
                  <a:t>5 </a:t>
                </a:r>
                <a:r>
                  <a:rPr lang="en-US" altLang="ru-RU" sz="2400" b="1" dirty="0" smtClean="0">
                    <a:cs typeface="Arial" charset="0"/>
                    <a:sym typeface="Symbol" pitchFamily="18" charset="2"/>
                  </a:rPr>
                  <a:t>Gt</a:t>
                </a:r>
                <a:endParaRPr lang="ru-RU" altLang="ru-RU" sz="2400" b="1" dirty="0">
                  <a:cs typeface="Arial" charset="0"/>
                </a:endParaRPr>
              </a:p>
              <a:p>
                <a:pPr eaLnBrk="1" hangingPunct="1"/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             М</a:t>
                </a:r>
                <a:r>
                  <a:rPr lang="ru-RU" altLang="ru-RU" sz="2400" b="1" baseline="-28000" dirty="0" smtClean="0">
                    <a:cs typeface="Arial" charset="0"/>
                    <a:sym typeface="Symbol" pitchFamily="18" charset="2"/>
                  </a:rPr>
                  <a:t>С</a:t>
                </a:r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 </a:t>
                </a:r>
                <a:r>
                  <a:rPr lang="ru-RU" altLang="ru-RU" sz="2400" b="1" dirty="0" smtClean="0">
                    <a:cs typeface="Arial" charset="0"/>
                    <a:sym typeface="Symbol"/>
                  </a:rPr>
                  <a:t> </a:t>
                </a:r>
                <a:r>
                  <a:rPr lang="ru-RU" altLang="ru-RU" sz="2400" b="1" dirty="0" smtClean="0">
                    <a:cs typeface="Arial" charset="0"/>
                    <a:sym typeface="Symbol" pitchFamily="18" charset="2"/>
                  </a:rPr>
                  <a:t>800 </a:t>
                </a:r>
                <a:r>
                  <a:rPr lang="en-US" altLang="ru-RU" sz="2400" b="1" dirty="0" smtClean="0">
                    <a:cs typeface="Arial" charset="0"/>
                    <a:sym typeface="Symbol" pitchFamily="18" charset="2"/>
                  </a:rPr>
                  <a:t>Gt</a:t>
                </a:r>
                <a:endParaRPr lang="ru-RU" altLang="ru-RU" sz="2400" b="1" dirty="0">
                  <a:cs typeface="Arial" charset="0"/>
                </a:endParaRPr>
              </a:p>
            </p:txBody>
          </p:sp>
          <p:sp>
            <p:nvSpPr>
              <p:cNvPr id="17" name="Прямоугольный треугольник 16"/>
              <p:cNvSpPr/>
              <p:nvPr/>
            </p:nvSpPr>
            <p:spPr>
              <a:xfrm rot="10800000">
                <a:off x="4034501" y="2658217"/>
                <a:ext cx="360000" cy="25200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Равнобедренный треугольник 88"/>
              <p:cNvSpPr/>
              <p:nvPr/>
            </p:nvSpPr>
            <p:spPr>
              <a:xfrm rot="11321668">
                <a:off x="4104930" y="2640737"/>
                <a:ext cx="154800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" name="Равнобедренный треугольник 89"/>
              <p:cNvSpPr/>
              <p:nvPr/>
            </p:nvSpPr>
            <p:spPr>
              <a:xfrm rot="10800000">
                <a:off x="4171475" y="2708920"/>
                <a:ext cx="216000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" name="Равнобедренный треугольник 90"/>
              <p:cNvSpPr/>
              <p:nvPr/>
            </p:nvSpPr>
            <p:spPr>
              <a:xfrm rot="10800000">
                <a:off x="4256326" y="2852936"/>
                <a:ext cx="108000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" name="Равнобедренный треугольник 91"/>
              <p:cNvSpPr/>
              <p:nvPr/>
            </p:nvSpPr>
            <p:spPr>
              <a:xfrm rot="10523520">
                <a:off x="4565919" y="2650984"/>
                <a:ext cx="1548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" name="Равнобедренный треугольник 92"/>
              <p:cNvSpPr/>
              <p:nvPr/>
            </p:nvSpPr>
            <p:spPr>
              <a:xfrm rot="10800000">
                <a:off x="4788039" y="2605413"/>
                <a:ext cx="144000" cy="387478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" name="Равнобедренный треугольник 93"/>
              <p:cNvSpPr/>
              <p:nvPr/>
            </p:nvSpPr>
            <p:spPr>
              <a:xfrm rot="10800000">
                <a:off x="4885743" y="2744146"/>
                <a:ext cx="144017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" name="Равнобедренный треугольник 94"/>
              <p:cNvSpPr/>
              <p:nvPr/>
            </p:nvSpPr>
            <p:spPr>
              <a:xfrm rot="10800000">
                <a:off x="2396994" y="2928092"/>
                <a:ext cx="144017" cy="498376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" name="Равнобедренный треугольник 95"/>
              <p:cNvSpPr/>
              <p:nvPr/>
            </p:nvSpPr>
            <p:spPr>
              <a:xfrm rot="10800000">
                <a:off x="4929501" y="2740304"/>
                <a:ext cx="216000" cy="576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" name="Равнобедренный треугольник 96"/>
              <p:cNvSpPr/>
              <p:nvPr/>
            </p:nvSpPr>
            <p:spPr>
              <a:xfrm rot="10800000">
                <a:off x="5410409" y="2611263"/>
                <a:ext cx="216000" cy="576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0" name="Равнобедренный треугольник 139"/>
              <p:cNvSpPr/>
              <p:nvPr/>
            </p:nvSpPr>
            <p:spPr>
              <a:xfrm rot="10800000">
                <a:off x="5517725" y="2757876"/>
                <a:ext cx="108000" cy="576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Прямоугольник 17"/>
              <p:cNvSpPr/>
              <p:nvPr/>
            </p:nvSpPr>
            <p:spPr>
              <a:xfrm>
                <a:off x="5565938" y="2647916"/>
                <a:ext cx="296419" cy="39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1" name="Равнобедренный треугольник 140"/>
              <p:cNvSpPr/>
              <p:nvPr/>
            </p:nvSpPr>
            <p:spPr>
              <a:xfrm rot="10800000">
                <a:off x="5690692" y="2982815"/>
                <a:ext cx="36000" cy="288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2" name="Равнобедренный треугольник 141"/>
              <p:cNvSpPr/>
              <p:nvPr/>
            </p:nvSpPr>
            <p:spPr>
              <a:xfrm rot="10800000">
                <a:off x="5762692" y="2959666"/>
                <a:ext cx="72000" cy="288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Прямоугольник 18"/>
              <p:cNvSpPr/>
              <p:nvPr/>
            </p:nvSpPr>
            <p:spPr>
              <a:xfrm>
                <a:off x="6547326" y="2608015"/>
                <a:ext cx="144000" cy="612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Прямоугольный треугольник 19"/>
              <p:cNvSpPr/>
              <p:nvPr/>
            </p:nvSpPr>
            <p:spPr>
              <a:xfrm rot="10965547">
                <a:off x="6244195" y="2622092"/>
                <a:ext cx="463150" cy="252000"/>
              </a:xfrm>
              <a:prstGeom prst="rt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5" name="Равнобедренный треугольник 144"/>
              <p:cNvSpPr/>
              <p:nvPr/>
            </p:nvSpPr>
            <p:spPr>
              <a:xfrm rot="10332464">
                <a:off x="6498128" y="2710792"/>
                <a:ext cx="1548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6" name="Равнобедренный треугольник 145"/>
              <p:cNvSpPr/>
              <p:nvPr/>
            </p:nvSpPr>
            <p:spPr>
              <a:xfrm rot="10800000">
                <a:off x="6560583" y="3055295"/>
                <a:ext cx="108000" cy="288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7" name="Равнобедренный треугольник 146"/>
              <p:cNvSpPr/>
              <p:nvPr/>
            </p:nvSpPr>
            <p:spPr>
              <a:xfrm rot="10800000">
                <a:off x="7258174" y="2548250"/>
                <a:ext cx="108000" cy="72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5329959" y="2611263"/>
                <a:ext cx="286545" cy="1636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9" name="Равнобедренный треугольник 148"/>
              <p:cNvSpPr/>
              <p:nvPr/>
            </p:nvSpPr>
            <p:spPr>
              <a:xfrm rot="10800000">
                <a:off x="7307034" y="2638897"/>
                <a:ext cx="108000" cy="36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0" name="Равнобедренный треугольник 149"/>
              <p:cNvSpPr/>
              <p:nvPr/>
            </p:nvSpPr>
            <p:spPr>
              <a:xfrm>
                <a:off x="2207310" y="3305527"/>
                <a:ext cx="72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1" name="Равнобедренный треугольник 150"/>
              <p:cNvSpPr/>
              <p:nvPr/>
            </p:nvSpPr>
            <p:spPr>
              <a:xfrm>
                <a:off x="2814881" y="3324826"/>
                <a:ext cx="180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2" name="Равнобедренный треугольник 151"/>
              <p:cNvSpPr/>
              <p:nvPr/>
            </p:nvSpPr>
            <p:spPr>
              <a:xfrm>
                <a:off x="2898455" y="3336400"/>
                <a:ext cx="108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Прямоугольник 21"/>
              <p:cNvSpPr/>
              <p:nvPr/>
            </p:nvSpPr>
            <p:spPr>
              <a:xfrm>
                <a:off x="2994881" y="3661220"/>
                <a:ext cx="111245" cy="21518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4" name="Равнобедренный треугольник 153"/>
              <p:cNvSpPr/>
              <p:nvPr/>
            </p:nvSpPr>
            <p:spPr>
              <a:xfrm rot="21413123">
                <a:off x="3049589" y="3305001"/>
                <a:ext cx="324000" cy="769025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5" name="Равнобедренный треугольник 154"/>
              <p:cNvSpPr/>
              <p:nvPr/>
            </p:nvSpPr>
            <p:spPr>
              <a:xfrm>
                <a:off x="3546535" y="3321056"/>
                <a:ext cx="108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6" name="Равнобедренный треугольник 155"/>
              <p:cNvSpPr/>
              <p:nvPr/>
            </p:nvSpPr>
            <p:spPr>
              <a:xfrm>
                <a:off x="3599134" y="3530899"/>
                <a:ext cx="108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7" name="Равнобедренный треугольник 156"/>
              <p:cNvSpPr/>
              <p:nvPr/>
            </p:nvSpPr>
            <p:spPr>
              <a:xfrm>
                <a:off x="3682192" y="3596494"/>
                <a:ext cx="108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8" name="Равнобедренный треугольник 157"/>
              <p:cNvSpPr/>
              <p:nvPr/>
            </p:nvSpPr>
            <p:spPr>
              <a:xfrm>
                <a:off x="3861195" y="3316483"/>
                <a:ext cx="72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3" name="Прямоугольник 22"/>
              <p:cNvSpPr/>
              <p:nvPr/>
            </p:nvSpPr>
            <p:spPr>
              <a:xfrm>
                <a:off x="3754192" y="3681630"/>
                <a:ext cx="143003" cy="1451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0" name="Равнобедренный треугольник 159"/>
              <p:cNvSpPr/>
              <p:nvPr/>
            </p:nvSpPr>
            <p:spPr>
              <a:xfrm rot="647444">
                <a:off x="4053403" y="3314999"/>
                <a:ext cx="432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1" name="Равнобедренный треугольник 160"/>
              <p:cNvSpPr/>
              <p:nvPr/>
            </p:nvSpPr>
            <p:spPr>
              <a:xfrm rot="364487">
                <a:off x="4318690" y="3619741"/>
                <a:ext cx="180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2" name="Равнобедренный треугольник 161"/>
              <p:cNvSpPr/>
              <p:nvPr/>
            </p:nvSpPr>
            <p:spPr>
              <a:xfrm>
                <a:off x="4497968" y="3423213"/>
                <a:ext cx="144000" cy="468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3" name="Равнобедренный треугольник 162"/>
              <p:cNvSpPr/>
              <p:nvPr/>
            </p:nvSpPr>
            <p:spPr>
              <a:xfrm rot="21176202">
                <a:off x="4594785" y="3296618"/>
                <a:ext cx="185783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Прямоугольник 23"/>
              <p:cNvSpPr/>
              <p:nvPr/>
            </p:nvSpPr>
            <p:spPr>
              <a:xfrm>
                <a:off x="4569968" y="3657213"/>
                <a:ext cx="650104" cy="216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5" name="Равнобедренный треугольник 164"/>
              <p:cNvSpPr/>
              <p:nvPr/>
            </p:nvSpPr>
            <p:spPr>
              <a:xfrm rot="21130728">
                <a:off x="4986686" y="3461243"/>
                <a:ext cx="149054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6" name="Равнобедренный треугольник 165"/>
              <p:cNvSpPr/>
              <p:nvPr/>
            </p:nvSpPr>
            <p:spPr>
              <a:xfrm>
                <a:off x="5075495" y="3293335"/>
                <a:ext cx="144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7" name="Равнобедренный треугольник 166"/>
              <p:cNvSpPr/>
              <p:nvPr/>
            </p:nvSpPr>
            <p:spPr>
              <a:xfrm>
                <a:off x="5259311" y="3407782"/>
                <a:ext cx="108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8" name="Равнобедренный треугольник 167"/>
              <p:cNvSpPr/>
              <p:nvPr/>
            </p:nvSpPr>
            <p:spPr>
              <a:xfrm>
                <a:off x="5384509" y="3373801"/>
                <a:ext cx="108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9" name="Равнобедренный треугольник 168"/>
              <p:cNvSpPr/>
              <p:nvPr/>
            </p:nvSpPr>
            <p:spPr>
              <a:xfrm rot="20741488">
                <a:off x="5032043" y="3617601"/>
                <a:ext cx="225744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Прямоугольник 24"/>
              <p:cNvSpPr/>
              <p:nvPr/>
            </p:nvSpPr>
            <p:spPr>
              <a:xfrm>
                <a:off x="5321015" y="3717506"/>
                <a:ext cx="619137" cy="23863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Прямоугольник 25"/>
              <p:cNvSpPr/>
              <p:nvPr/>
            </p:nvSpPr>
            <p:spPr>
              <a:xfrm>
                <a:off x="5762692" y="3453611"/>
                <a:ext cx="99665" cy="28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2" name="Равнобедренный треугольник 171"/>
              <p:cNvSpPr/>
              <p:nvPr/>
            </p:nvSpPr>
            <p:spPr>
              <a:xfrm>
                <a:off x="5884472" y="3457935"/>
                <a:ext cx="864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3" name="Равнобедренный треугольник 172"/>
              <p:cNvSpPr/>
              <p:nvPr/>
            </p:nvSpPr>
            <p:spPr>
              <a:xfrm rot="21107623">
                <a:off x="5778775" y="3563335"/>
                <a:ext cx="21016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4" name="Равнобедренный треугольник 173"/>
              <p:cNvSpPr/>
              <p:nvPr/>
            </p:nvSpPr>
            <p:spPr>
              <a:xfrm rot="21030402">
                <a:off x="5736452" y="3278586"/>
                <a:ext cx="144000" cy="54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8" name="Равнобедренный треугольник 267"/>
              <p:cNvSpPr/>
              <p:nvPr/>
            </p:nvSpPr>
            <p:spPr>
              <a:xfrm>
                <a:off x="5803217" y="3316483"/>
                <a:ext cx="72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" name="Трапеция 26"/>
              <p:cNvSpPr/>
              <p:nvPr/>
            </p:nvSpPr>
            <p:spPr>
              <a:xfrm>
                <a:off x="5970871" y="3731243"/>
                <a:ext cx="72000" cy="123656"/>
              </a:xfrm>
              <a:prstGeom prst="trapezoid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9" name="Равнобедренный треугольник 268"/>
              <p:cNvSpPr/>
              <p:nvPr/>
            </p:nvSpPr>
            <p:spPr>
              <a:xfrm>
                <a:off x="6059609" y="3659636"/>
                <a:ext cx="90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0" name="Равнобедренный треугольник 269"/>
              <p:cNvSpPr/>
              <p:nvPr/>
            </p:nvSpPr>
            <p:spPr>
              <a:xfrm>
                <a:off x="6148352" y="3655787"/>
                <a:ext cx="108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1" name="Равнобедренный треугольник 270"/>
              <p:cNvSpPr/>
              <p:nvPr/>
            </p:nvSpPr>
            <p:spPr>
              <a:xfrm>
                <a:off x="6277604" y="3583931"/>
                <a:ext cx="144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2" name="Равнобедренный треугольник 271"/>
              <p:cNvSpPr/>
              <p:nvPr/>
            </p:nvSpPr>
            <p:spPr>
              <a:xfrm>
                <a:off x="6217796" y="3725231"/>
                <a:ext cx="90000" cy="180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3" name="Равнобедренный треугольник 272"/>
              <p:cNvSpPr/>
              <p:nvPr/>
            </p:nvSpPr>
            <p:spPr>
              <a:xfrm>
                <a:off x="6581460" y="3303432"/>
                <a:ext cx="144000" cy="576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4" name="Равнобедренный треугольник 273"/>
              <p:cNvSpPr/>
              <p:nvPr/>
            </p:nvSpPr>
            <p:spPr>
              <a:xfrm>
                <a:off x="6679526" y="3287548"/>
                <a:ext cx="144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5" name="Равнобедренный треугольник 274"/>
              <p:cNvSpPr/>
              <p:nvPr/>
            </p:nvSpPr>
            <p:spPr>
              <a:xfrm>
                <a:off x="6899420" y="3434161"/>
                <a:ext cx="144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6" name="Равнобедренный треугольник 275"/>
              <p:cNvSpPr/>
              <p:nvPr/>
            </p:nvSpPr>
            <p:spPr>
              <a:xfrm>
                <a:off x="6745121" y="3312634"/>
                <a:ext cx="144000" cy="612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7" name="Равнобедренный треугольник 276"/>
              <p:cNvSpPr/>
              <p:nvPr/>
            </p:nvSpPr>
            <p:spPr>
              <a:xfrm rot="943591">
                <a:off x="6875469" y="3622389"/>
                <a:ext cx="108000" cy="324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8" name="Равнобедренный треугольник 277"/>
              <p:cNvSpPr/>
              <p:nvPr/>
            </p:nvSpPr>
            <p:spPr>
              <a:xfrm>
                <a:off x="7017724" y="3445735"/>
                <a:ext cx="36000" cy="396000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Трапеция 27"/>
              <p:cNvSpPr/>
              <p:nvPr/>
            </p:nvSpPr>
            <p:spPr>
              <a:xfrm>
                <a:off x="7065298" y="3563335"/>
                <a:ext cx="144000" cy="304730"/>
              </a:xfrm>
              <a:prstGeom prst="trapezoid">
                <a:avLst>
                  <a:gd name="adj" fmla="val 37057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79" name="Равнобедренный треугольник 278"/>
              <p:cNvSpPr/>
              <p:nvPr/>
            </p:nvSpPr>
            <p:spPr>
              <a:xfrm rot="21338575">
                <a:off x="7282767" y="3284984"/>
                <a:ext cx="144000" cy="581105"/>
              </a:xfrm>
              <a:prstGeom prst="triangle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82" name="Прямая соединительная линия 281"/>
              <p:cNvCxnSpPr/>
              <p:nvPr/>
            </p:nvCxnSpPr>
            <p:spPr>
              <a:xfrm flipV="1">
                <a:off x="1999602" y="3061510"/>
                <a:ext cx="545629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5" name="Line 25"/>
              <p:cNvSpPr>
                <a:spLocks noChangeShapeType="1"/>
              </p:cNvSpPr>
              <p:nvPr/>
            </p:nvSpPr>
            <p:spPr bwMode="auto">
              <a:xfrm flipV="1">
                <a:off x="3198162" y="1191122"/>
                <a:ext cx="0" cy="50527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9249" name="Прямоугольник 9248"/>
            <p:cNvSpPr/>
            <p:nvPr/>
          </p:nvSpPr>
          <p:spPr>
            <a:xfrm>
              <a:off x="1999602" y="2210949"/>
              <a:ext cx="124902" cy="786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50" name="Прямоугольник 9249"/>
            <p:cNvSpPr/>
            <p:nvPr/>
          </p:nvSpPr>
          <p:spPr>
            <a:xfrm>
              <a:off x="4364326" y="2611263"/>
              <a:ext cx="205642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" name="Прямоугольник 290"/>
            <p:cNvSpPr/>
            <p:nvPr/>
          </p:nvSpPr>
          <p:spPr>
            <a:xfrm>
              <a:off x="5075495" y="2627868"/>
              <a:ext cx="316584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" name="Прямоугольник 291"/>
            <p:cNvSpPr/>
            <p:nvPr/>
          </p:nvSpPr>
          <p:spPr>
            <a:xfrm>
              <a:off x="5839592" y="2636912"/>
              <a:ext cx="468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" name="Прямоугольник 292"/>
            <p:cNvSpPr/>
            <p:nvPr/>
          </p:nvSpPr>
          <p:spPr>
            <a:xfrm>
              <a:off x="6660232" y="2636912"/>
              <a:ext cx="648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" name="Прямоугольник 293"/>
            <p:cNvSpPr/>
            <p:nvPr/>
          </p:nvSpPr>
          <p:spPr>
            <a:xfrm>
              <a:off x="2537930" y="3504638"/>
              <a:ext cx="360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" name="Прямоугольник 294"/>
            <p:cNvSpPr/>
            <p:nvPr/>
          </p:nvSpPr>
          <p:spPr>
            <a:xfrm>
              <a:off x="2222895" y="3555326"/>
              <a:ext cx="324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" name="Line 23"/>
            <p:cNvSpPr>
              <a:spLocks noChangeShapeType="1"/>
            </p:cNvSpPr>
            <p:nvPr/>
          </p:nvSpPr>
          <p:spPr bwMode="auto">
            <a:xfrm>
              <a:off x="1979632" y="2452161"/>
              <a:ext cx="5541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8" name="Прямоугольник 297"/>
            <p:cNvSpPr/>
            <p:nvPr/>
          </p:nvSpPr>
          <p:spPr>
            <a:xfrm>
              <a:off x="3221782" y="3491955"/>
              <a:ext cx="360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" name="Прямоугольник 298"/>
            <p:cNvSpPr/>
            <p:nvPr/>
          </p:nvSpPr>
          <p:spPr>
            <a:xfrm>
              <a:off x="2772044" y="3680567"/>
              <a:ext cx="324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" name="Прямоугольник 299"/>
            <p:cNvSpPr/>
            <p:nvPr/>
          </p:nvSpPr>
          <p:spPr>
            <a:xfrm>
              <a:off x="3905650" y="3481401"/>
              <a:ext cx="324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1" name="Прямоугольник 300"/>
            <p:cNvSpPr/>
            <p:nvPr/>
          </p:nvSpPr>
          <p:spPr>
            <a:xfrm>
              <a:off x="4680048" y="3519114"/>
              <a:ext cx="360000" cy="10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2" name="Прямоугольник 301"/>
            <p:cNvSpPr/>
            <p:nvPr/>
          </p:nvSpPr>
          <p:spPr>
            <a:xfrm>
              <a:off x="6344869" y="3499507"/>
              <a:ext cx="324000" cy="35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3" name="Прямоугольник 302"/>
            <p:cNvSpPr/>
            <p:nvPr/>
          </p:nvSpPr>
          <p:spPr>
            <a:xfrm>
              <a:off x="5616152" y="3501008"/>
              <a:ext cx="180000" cy="10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4" name="Line 23"/>
            <p:cNvSpPr>
              <a:spLocks noChangeShapeType="1"/>
            </p:cNvSpPr>
            <p:nvPr/>
          </p:nvSpPr>
          <p:spPr bwMode="auto">
            <a:xfrm>
              <a:off x="1979632" y="3681630"/>
              <a:ext cx="55419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cxnSp>
          <p:nvCxnSpPr>
            <p:cNvPr id="9254" name="Прямая соединительная линия 9253"/>
            <p:cNvCxnSpPr/>
            <p:nvPr/>
          </p:nvCxnSpPr>
          <p:spPr>
            <a:xfrm>
              <a:off x="5927672" y="3566571"/>
              <a:ext cx="380124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Прямая соединительная линия 304"/>
            <p:cNvCxnSpPr/>
            <p:nvPr/>
          </p:nvCxnSpPr>
          <p:spPr>
            <a:xfrm>
              <a:off x="2006871" y="3554910"/>
              <a:ext cx="180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Прямая соединительная линия 305"/>
            <p:cNvCxnSpPr/>
            <p:nvPr/>
          </p:nvCxnSpPr>
          <p:spPr>
            <a:xfrm>
              <a:off x="3654002" y="3554910"/>
              <a:ext cx="180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Прямая соединительная линия 306"/>
            <p:cNvCxnSpPr/>
            <p:nvPr/>
          </p:nvCxnSpPr>
          <p:spPr>
            <a:xfrm>
              <a:off x="4391772" y="3556017"/>
              <a:ext cx="108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8" name="Line 24"/>
            <p:cNvSpPr>
              <a:spLocks noChangeShapeType="1"/>
            </p:cNvSpPr>
            <p:nvPr/>
          </p:nvSpPr>
          <p:spPr bwMode="auto">
            <a:xfrm flipV="1">
              <a:off x="2358375" y="1183853"/>
              <a:ext cx="0" cy="5052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9" name="Line 26"/>
            <p:cNvSpPr>
              <a:spLocks noChangeShapeType="1"/>
            </p:cNvSpPr>
            <p:nvPr/>
          </p:nvSpPr>
          <p:spPr bwMode="auto">
            <a:xfrm flipV="1">
              <a:off x="4042712" y="1196834"/>
              <a:ext cx="0" cy="5052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0" name="Line 27"/>
            <p:cNvSpPr>
              <a:spLocks noChangeShapeType="1"/>
            </p:cNvSpPr>
            <p:nvPr/>
          </p:nvSpPr>
          <p:spPr bwMode="auto">
            <a:xfrm flipV="1">
              <a:off x="4871387" y="1196834"/>
              <a:ext cx="0" cy="5052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1" name="Line 28"/>
            <p:cNvSpPr>
              <a:spLocks noChangeShapeType="1"/>
            </p:cNvSpPr>
            <p:nvPr/>
          </p:nvSpPr>
          <p:spPr bwMode="auto">
            <a:xfrm flipV="1">
              <a:off x="5719112" y="1196834"/>
              <a:ext cx="0" cy="5052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2" name="Line 29"/>
            <p:cNvSpPr>
              <a:spLocks noChangeShapeType="1"/>
            </p:cNvSpPr>
            <p:nvPr/>
          </p:nvSpPr>
          <p:spPr bwMode="auto">
            <a:xfrm flipV="1">
              <a:off x="6558900" y="1170875"/>
              <a:ext cx="0" cy="5052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55" name="Прямоугольник 9254"/>
            <p:cNvSpPr/>
            <p:nvPr/>
          </p:nvSpPr>
          <p:spPr>
            <a:xfrm>
              <a:off x="5455124" y="3457935"/>
              <a:ext cx="108000" cy="1825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13" name="Прямая соединительная линия 312"/>
            <p:cNvCxnSpPr/>
            <p:nvPr/>
          </p:nvCxnSpPr>
          <p:spPr>
            <a:xfrm>
              <a:off x="5211019" y="3554910"/>
              <a:ext cx="72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4" name="Прямая соединительная линия 313"/>
            <p:cNvCxnSpPr/>
            <p:nvPr/>
          </p:nvCxnSpPr>
          <p:spPr>
            <a:xfrm>
              <a:off x="5354847" y="3563963"/>
              <a:ext cx="36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5" name="Прямая соединительная линия 314"/>
            <p:cNvCxnSpPr/>
            <p:nvPr/>
          </p:nvCxnSpPr>
          <p:spPr>
            <a:xfrm>
              <a:off x="6867847" y="3554910"/>
              <a:ext cx="72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Прямая соединительная линия 315"/>
            <p:cNvCxnSpPr/>
            <p:nvPr/>
          </p:nvCxnSpPr>
          <p:spPr>
            <a:xfrm>
              <a:off x="7173349" y="3562462"/>
              <a:ext cx="72000" cy="0"/>
            </a:xfrm>
            <a:prstGeom prst="line">
              <a:avLst/>
            </a:prstGeom>
            <a:ln w="28575">
              <a:solidFill>
                <a:srgbClr val="66F7F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260" name="Прямая соединительная линия 9259"/>
          <p:cNvCxnSpPr/>
          <p:nvPr/>
        </p:nvCxnSpPr>
        <p:spPr>
          <a:xfrm flipV="1">
            <a:off x="3941128" y="2806073"/>
            <a:ext cx="180000" cy="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0" name="Text Box 18"/>
          <p:cNvSpPr txBox="1">
            <a:spLocks noChangeArrowheads="1"/>
          </p:cNvSpPr>
          <p:nvPr/>
        </p:nvSpPr>
        <p:spPr bwMode="auto">
          <a:xfrm>
            <a:off x="7488116" y="2073191"/>
            <a:ext cx="92037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- 1950</a:t>
            </a:r>
          </a:p>
        </p:txBody>
      </p:sp>
      <p:sp>
        <p:nvSpPr>
          <p:cNvPr id="621" name="Oval 8"/>
          <p:cNvSpPr>
            <a:spLocks noChangeArrowheads="1"/>
          </p:cNvSpPr>
          <p:nvPr/>
        </p:nvSpPr>
        <p:spPr bwMode="auto">
          <a:xfrm>
            <a:off x="7420421" y="2212897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623" name="Text Box 15"/>
          <p:cNvSpPr txBox="1">
            <a:spLocks noChangeArrowheads="1"/>
          </p:cNvSpPr>
          <p:nvPr/>
        </p:nvSpPr>
        <p:spPr bwMode="auto">
          <a:xfrm>
            <a:off x="7553804" y="1346670"/>
            <a:ext cx="8304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- 2007</a:t>
            </a:r>
          </a:p>
        </p:txBody>
      </p:sp>
      <p:sp>
        <p:nvSpPr>
          <p:cNvPr id="625" name="Oval 22"/>
          <p:cNvSpPr>
            <a:spLocks noChangeArrowheads="1"/>
          </p:cNvSpPr>
          <p:nvPr/>
        </p:nvSpPr>
        <p:spPr bwMode="auto">
          <a:xfrm>
            <a:off x="7393311" y="1181045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626" name="Text Box 15"/>
          <p:cNvSpPr txBox="1">
            <a:spLocks noChangeArrowheads="1"/>
          </p:cNvSpPr>
          <p:nvPr/>
        </p:nvSpPr>
        <p:spPr bwMode="auto">
          <a:xfrm>
            <a:off x="7510298" y="1060147"/>
            <a:ext cx="8463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- 20</a:t>
            </a:r>
            <a:r>
              <a:rPr lang="en-US" altLang="ru-RU" sz="1600" b="1" i="1" dirty="0" smtClean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1</a:t>
            </a:r>
            <a:r>
              <a:rPr lang="ru-RU" altLang="ru-RU" sz="1600" b="1" i="1" dirty="0" smtClean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5</a:t>
            </a:r>
            <a:endParaRPr lang="ru-RU" altLang="ru-RU" sz="1600" b="1" i="1" dirty="0">
              <a:solidFill>
                <a:srgbClr val="990033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627" name="TextBox 626"/>
          <p:cNvSpPr txBox="1">
            <a:spLocks noChangeArrowheads="1"/>
          </p:cNvSpPr>
          <p:nvPr/>
        </p:nvSpPr>
        <p:spPr bwMode="auto">
          <a:xfrm>
            <a:off x="5545239" y="1124744"/>
            <a:ext cx="1691057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2000" b="1" dirty="0">
                <a:cs typeface="Arial" charset="0"/>
                <a:sym typeface="Symbol" pitchFamily="18" charset="2"/>
              </a:rPr>
              <a:t>М</a:t>
            </a:r>
            <a:r>
              <a:rPr lang="ru-RU" altLang="ru-RU" sz="2000" b="1" baseline="-28000" dirty="0">
                <a:cs typeface="Arial" charset="0"/>
                <a:sym typeface="Symbol" pitchFamily="18" charset="2"/>
              </a:rPr>
              <a:t>С</a:t>
            </a:r>
            <a:r>
              <a:rPr lang="ru-RU" altLang="ru-RU" sz="2000" b="1" dirty="0">
                <a:cs typeface="Arial" charset="0"/>
                <a:sym typeface="Symbol" pitchFamily="18" charset="2"/>
              </a:rPr>
              <a:t> </a:t>
            </a:r>
            <a:r>
              <a:rPr lang="ru-RU" altLang="ru-RU" sz="2000" b="1" dirty="0" smtClean="0">
                <a:cs typeface="Arial" charset="0"/>
                <a:sym typeface="Symbol"/>
              </a:rPr>
              <a:t></a:t>
            </a:r>
            <a:r>
              <a:rPr lang="ru-RU" altLang="ru-RU" sz="2000" b="1" dirty="0" smtClean="0">
                <a:cs typeface="Arial" charset="0"/>
                <a:sym typeface="Symbol" pitchFamily="18" charset="2"/>
              </a:rPr>
              <a:t> 3</a:t>
            </a:r>
            <a:r>
              <a:rPr lang="ru-RU" altLang="ru-RU" sz="2000" b="1" dirty="0">
                <a:cs typeface="Arial" charset="0"/>
                <a:sym typeface="Symbol" pitchFamily="18" charset="2"/>
              </a:rPr>
              <a:t>5</a:t>
            </a:r>
            <a:r>
              <a:rPr lang="ru-RU" altLang="ru-RU" sz="2000" b="1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ru-RU" sz="2000" b="1" dirty="0" smtClean="0">
                <a:cs typeface="Arial" charset="0"/>
                <a:sym typeface="Symbol" pitchFamily="18" charset="2"/>
              </a:rPr>
              <a:t>Gt</a:t>
            </a:r>
            <a:endParaRPr lang="ru-RU" altLang="ru-RU" sz="2000" b="1" dirty="0">
              <a:cs typeface="Arial" charset="0"/>
            </a:endParaRPr>
          </a:p>
        </p:txBody>
      </p:sp>
      <p:cxnSp>
        <p:nvCxnSpPr>
          <p:cNvPr id="629" name="Прямая со стрелкой 628"/>
          <p:cNvCxnSpPr/>
          <p:nvPr/>
        </p:nvCxnSpPr>
        <p:spPr>
          <a:xfrm flipH="1">
            <a:off x="7272908" y="1025351"/>
            <a:ext cx="0" cy="54000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Line 32"/>
          <p:cNvSpPr>
            <a:spLocks noChangeShapeType="1"/>
          </p:cNvSpPr>
          <p:nvPr/>
        </p:nvSpPr>
        <p:spPr bwMode="auto">
          <a:xfrm flipH="1" flipV="1">
            <a:off x="7235644" y="3517552"/>
            <a:ext cx="647700" cy="28733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7071648" y="4581128"/>
            <a:ext cx="370661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Прямая со стрелкой 169"/>
          <p:cNvCxnSpPr/>
          <p:nvPr/>
        </p:nvCxnSpPr>
        <p:spPr>
          <a:xfrm rot="10800000">
            <a:off x="7447235" y="4583906"/>
            <a:ext cx="370661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760175" y="4390643"/>
            <a:ext cx="1348329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2</a:t>
            </a:r>
            <a:r>
              <a:rPr lang="en-US" dirty="0" smtClean="0"/>
              <a:t> 000 years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7476474" y="2358499"/>
            <a:ext cx="271463" cy="137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9" name="Text Box 17"/>
          <p:cNvSpPr txBox="1">
            <a:spLocks noChangeArrowheads="1"/>
          </p:cNvSpPr>
          <p:nvPr/>
        </p:nvSpPr>
        <p:spPr bwMode="auto">
          <a:xfrm>
            <a:off x="7513695" y="2330424"/>
            <a:ext cx="720000" cy="338554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- 190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8287" y="4759975"/>
            <a:ext cx="5970097" cy="769441"/>
          </a:xfrm>
          <a:prstGeom prst="rect">
            <a:avLst/>
          </a:prstGeom>
          <a:solidFill>
            <a:srgbClr val="EEDDFF"/>
          </a:solidFill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CLIMATE - MULTISCALE</a:t>
            </a:r>
            <a:endParaRPr lang="ru-RU" sz="4400" b="1" dirty="0"/>
          </a:p>
        </p:txBody>
      </p:sp>
      <p:sp>
        <p:nvSpPr>
          <p:cNvPr id="171" name="Oval 8"/>
          <p:cNvSpPr>
            <a:spLocks noChangeArrowheads="1"/>
          </p:cNvSpPr>
          <p:nvPr/>
        </p:nvSpPr>
        <p:spPr bwMode="auto">
          <a:xfrm>
            <a:off x="7398848" y="1042103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175" name="Text Box 15"/>
          <p:cNvSpPr txBox="1">
            <a:spLocks noChangeArrowheads="1"/>
          </p:cNvSpPr>
          <p:nvPr/>
        </p:nvSpPr>
        <p:spPr bwMode="auto">
          <a:xfrm>
            <a:off x="7525654" y="901685"/>
            <a:ext cx="8463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- 20</a:t>
            </a:r>
            <a:r>
              <a:rPr lang="en-US" altLang="ru-RU" sz="1600" b="1" i="1" dirty="0" smtClean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1</a:t>
            </a:r>
            <a:r>
              <a:rPr lang="ru-RU" altLang="ru-RU" sz="1600" b="1" i="1" dirty="0">
                <a:solidFill>
                  <a:srgbClr val="990033"/>
                </a:solidFill>
                <a:latin typeface="Calibri" pitchFamily="34" charset="0"/>
                <a:cs typeface="Arial" charset="0"/>
              </a:rPr>
              <a:t>9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 flipH="1">
            <a:off x="7420899" y="2288736"/>
            <a:ext cx="0" cy="252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" name="Oval 8"/>
          <p:cNvSpPr>
            <a:spLocks noChangeArrowheads="1"/>
          </p:cNvSpPr>
          <p:nvPr/>
        </p:nvSpPr>
        <p:spPr bwMode="auto">
          <a:xfrm>
            <a:off x="7395310" y="1444897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618" name="Oval 22"/>
          <p:cNvSpPr>
            <a:spLocks noChangeArrowheads="1"/>
          </p:cNvSpPr>
          <p:nvPr/>
        </p:nvSpPr>
        <p:spPr bwMode="auto">
          <a:xfrm>
            <a:off x="7417998" y="2411458"/>
            <a:ext cx="108000" cy="108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176" name="Rectangle 36"/>
          <p:cNvSpPr>
            <a:spLocks noChangeArrowheads="1"/>
          </p:cNvSpPr>
          <p:nvPr/>
        </p:nvSpPr>
        <p:spPr bwMode="auto">
          <a:xfrm>
            <a:off x="1619632" y="0"/>
            <a:ext cx="7524368" cy="756000"/>
          </a:xfrm>
          <a:prstGeom prst="rect">
            <a:avLst/>
          </a:prstGeom>
          <a:solidFill>
            <a:srgbClr val="F8FAA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</a:pPr>
            <a:r>
              <a:rPr lang="en-US" altLang="ru-RU" sz="2800" b="1" dirty="0">
                <a:solidFill>
                  <a:schemeClr val="accent2"/>
                </a:solidFill>
                <a:latin typeface="Times New Roman" pitchFamily="18" charset="0"/>
              </a:rPr>
              <a:t>Concentration of</a:t>
            </a:r>
            <a:r>
              <a:rPr lang="ru-RU" altLang="ru-RU" sz="2800" b="1" dirty="0">
                <a:solidFill>
                  <a:schemeClr val="accent2"/>
                </a:solidFill>
                <a:latin typeface="Times New Roman" pitchFamily="18" charset="0"/>
              </a:rPr>
              <a:t> СО</a:t>
            </a:r>
            <a:r>
              <a:rPr lang="ru-RU" altLang="ru-RU" sz="2800" b="1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ru-RU" altLang="ru-RU" sz="28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ru-RU" sz="2800" b="1" dirty="0">
                <a:solidFill>
                  <a:schemeClr val="accent2"/>
                </a:solidFill>
                <a:latin typeface="Times New Roman" pitchFamily="18" charset="0"/>
              </a:rPr>
              <a:t>in the bubbles in the</a:t>
            </a:r>
            <a:r>
              <a:rPr lang="ru-RU" altLang="ru-RU" sz="28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ru-RU" sz="2800" b="1" dirty="0">
                <a:solidFill>
                  <a:schemeClr val="accent2"/>
                </a:solidFill>
                <a:latin typeface="Times New Roman" pitchFamily="18" charset="0"/>
              </a:rPr>
              <a:t>ice cores from “</a:t>
            </a:r>
            <a:r>
              <a:rPr lang="en-US" altLang="ru-RU" sz="2800" b="1" dirty="0" err="1">
                <a:solidFill>
                  <a:schemeClr val="accent2"/>
                </a:solidFill>
                <a:latin typeface="Times New Roman" pitchFamily="18" charset="0"/>
              </a:rPr>
              <a:t>Vostok</a:t>
            </a:r>
            <a:r>
              <a:rPr lang="en-US" altLang="ru-RU" sz="2800" b="1" dirty="0">
                <a:solidFill>
                  <a:schemeClr val="accent2"/>
                </a:solidFill>
                <a:latin typeface="Times New Roman" pitchFamily="18" charset="0"/>
              </a:rPr>
              <a:t>” well</a:t>
            </a:r>
            <a:endParaRPr lang="ru-RU" altLang="ru-RU" sz="28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77" name="Text Box 37"/>
          <p:cNvSpPr txBox="1">
            <a:spLocks noChangeArrowheads="1"/>
          </p:cNvSpPr>
          <p:nvPr/>
        </p:nvSpPr>
        <p:spPr bwMode="auto">
          <a:xfrm>
            <a:off x="5797550" y="614016"/>
            <a:ext cx="3311525" cy="366712"/>
          </a:xfrm>
          <a:prstGeom prst="rect">
            <a:avLst/>
          </a:prstGeom>
          <a:solidFill>
            <a:srgbClr val="F2D1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ru-RU" b="1" dirty="0">
                <a:solidFill>
                  <a:srgbClr val="990099"/>
                </a:solidFill>
                <a:latin typeface="Arial" pitchFamily="34" charset="0"/>
              </a:rPr>
              <a:t>Anthropogenic Factor</a:t>
            </a:r>
            <a:r>
              <a:rPr lang="ru-RU" altLang="ru-RU" b="1" dirty="0">
                <a:solidFill>
                  <a:srgbClr val="990099"/>
                </a:solidFill>
                <a:latin typeface="Arial" pitchFamily="34" charset="0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15892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" grpId="0"/>
      <p:bldP spid="621" grpId="0" animBg="1"/>
      <p:bldP spid="623" grpId="0"/>
      <p:bldP spid="625" grpId="0" animBg="1"/>
      <p:bldP spid="626" grpId="0"/>
      <p:bldP spid="627" grpId="0" animBg="1"/>
      <p:bldP spid="619" grpId="0"/>
      <p:bldP spid="3" grpId="0" animBg="1"/>
      <p:bldP spid="171" grpId="0" animBg="1"/>
      <p:bldP spid="175" grpId="0"/>
      <p:bldP spid="624" grpId="0" animBg="1"/>
      <p:bldP spid="6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" y="5654858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.Л. </a:t>
            </a:r>
            <a:r>
              <a:rPr lang="ru-RU" alt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ароль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.А.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селев, </a:t>
            </a:r>
            <a:r>
              <a:rPr lang="ru-RU" altLang="ru-RU" sz="24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kumimoji="0" lang="ru-RU" altLang="ru-RU" sz="2400" b="1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мосферный метан и глобальный климат</a:t>
            </a:r>
            <a:r>
              <a:rPr kumimoji="0" lang="ru-RU" altLang="ru-RU" sz="240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RU" sz="2400" i="1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Природа</a:t>
            </a:r>
            <a:r>
              <a:rPr kumimoji="0" lang="ru-RU" altLang="ru-RU" sz="240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7, 2004,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лавная геофизическая обсерватория им. А.И. </a:t>
            </a:r>
            <a:r>
              <a:rPr kumimoji="0" lang="ru-RU" alt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оейкова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107504" y="-27384"/>
            <a:ext cx="7488832" cy="5677353"/>
            <a:chOff x="107504" y="44624"/>
            <a:chExt cx="7488832" cy="5677353"/>
          </a:xfrm>
        </p:grpSpPr>
        <p:pic>
          <p:nvPicPr>
            <p:cNvPr id="4098" name="Picture 2" descr="http://vivovoco.astronet.ru/VV/JOURNAL/NATURE/07_04/METH2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44624"/>
              <a:ext cx="6984776" cy="4293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1" name="Группа 30"/>
            <p:cNvGrpSpPr/>
            <p:nvPr/>
          </p:nvGrpSpPr>
          <p:grpSpPr>
            <a:xfrm>
              <a:off x="448494" y="692696"/>
              <a:ext cx="7147842" cy="5029281"/>
              <a:chOff x="448494" y="692696"/>
              <a:chExt cx="7147842" cy="5029281"/>
            </a:xfrm>
          </p:grpSpPr>
          <p:grpSp>
            <p:nvGrpSpPr>
              <p:cNvPr id="22" name="Группа 21"/>
              <p:cNvGrpSpPr/>
              <p:nvPr/>
            </p:nvGrpSpPr>
            <p:grpSpPr>
              <a:xfrm>
                <a:off x="467544" y="692696"/>
                <a:ext cx="7128792" cy="5029281"/>
                <a:chOff x="467544" y="692696"/>
                <a:chExt cx="7128792" cy="5029281"/>
              </a:xfrm>
            </p:grpSpPr>
            <p:cxnSp>
              <p:nvCxnSpPr>
                <p:cNvPr id="5" name="Прямая соединительная линия 4"/>
                <p:cNvCxnSpPr/>
                <p:nvPr/>
              </p:nvCxnSpPr>
              <p:spPr>
                <a:xfrm>
                  <a:off x="971600" y="692696"/>
                  <a:ext cx="6084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>
                  <a:off x="971600" y="4482108"/>
                  <a:ext cx="6084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Прямая соединительная линия 10"/>
                <p:cNvCxnSpPr/>
                <p:nvPr/>
              </p:nvCxnSpPr>
              <p:spPr>
                <a:xfrm>
                  <a:off x="971600" y="5123284"/>
                  <a:ext cx="6120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TextBox 11"/>
                <p:cNvSpPr txBox="1"/>
                <p:nvPr/>
              </p:nvSpPr>
              <p:spPr>
                <a:xfrm>
                  <a:off x="611560" y="4931876"/>
                  <a:ext cx="28803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 smtClean="0"/>
                    <a:t>0</a:t>
                  </a:r>
                  <a:endParaRPr lang="ru-RU" dirty="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467544" y="5198757"/>
                  <a:ext cx="712879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sz="2800" b="1" i="1" dirty="0" smtClean="0">
                      <a:solidFill>
                        <a:srgbClr val="0000FF"/>
                      </a:solidFill>
                    </a:rPr>
                    <a:t>1000      1200      1400      1600    1800      2000 </a:t>
                  </a:r>
                  <a:endParaRPr lang="ru-RU" sz="2800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1" name="Прямоугольник 20"/>
                <p:cNvSpPr/>
                <p:nvPr/>
              </p:nvSpPr>
              <p:spPr>
                <a:xfrm>
                  <a:off x="755576" y="3717032"/>
                  <a:ext cx="6336704" cy="31660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cxnSp>
              <p:nvCxnSpPr>
                <p:cNvPr id="23" name="Прямая соединительная линия 22"/>
                <p:cNvCxnSpPr/>
                <p:nvPr/>
              </p:nvCxnSpPr>
              <p:spPr>
                <a:xfrm>
                  <a:off x="971600" y="3832473"/>
                  <a:ext cx="60840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>
                  <a:off x="2133253" y="692696"/>
                  <a:ext cx="0" cy="4536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3275856" y="692696"/>
                  <a:ext cx="0" cy="4536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4427984" y="692696"/>
                  <a:ext cx="0" cy="4536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Прямая соединительная линия 26"/>
                <p:cNvCxnSpPr/>
                <p:nvPr/>
              </p:nvCxnSpPr>
              <p:spPr>
                <a:xfrm>
                  <a:off x="5599162" y="692696"/>
                  <a:ext cx="0" cy="4536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>
                  <a:off x="6741765" y="692696"/>
                  <a:ext cx="0" cy="453650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>
                  <a:off x="971600" y="3717032"/>
                  <a:ext cx="0" cy="140625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TextBox 29"/>
              <p:cNvSpPr txBox="1"/>
              <p:nvPr/>
            </p:nvSpPr>
            <p:spPr>
              <a:xfrm>
                <a:off x="448494" y="3635732"/>
                <a:ext cx="57606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ru-RU" dirty="0" smtClean="0"/>
                  <a:t>500</a:t>
                </a:r>
              </a:p>
              <a:p>
                <a:pPr algn="r"/>
                <a:endParaRPr lang="ru-RU" dirty="0"/>
              </a:p>
              <a:p>
                <a:pPr algn="r">
                  <a:spcBef>
                    <a:spcPts val="1200"/>
                  </a:spcBef>
                </a:pPr>
                <a:r>
                  <a:rPr lang="ru-RU" dirty="0" smtClean="0"/>
                  <a:t>250</a:t>
                </a:r>
                <a:endParaRPr lang="ru-RU" dirty="0"/>
              </a:p>
            </p:txBody>
          </p:sp>
          <p:cxnSp>
            <p:nvCxnSpPr>
              <p:cNvPr id="32" name="Прямая соединительная линия 31"/>
              <p:cNvCxnSpPr/>
              <p:nvPr/>
            </p:nvCxnSpPr>
            <p:spPr>
              <a:xfrm>
                <a:off x="971600" y="3184401"/>
                <a:ext cx="6084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>
                <a:off x="971600" y="2564904"/>
                <a:ext cx="6084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>
                <a:off x="971600" y="1969790"/>
                <a:ext cx="6084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>
                <a:off x="971600" y="1340768"/>
                <a:ext cx="60840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Полилиния 14"/>
            <p:cNvSpPr/>
            <p:nvPr/>
          </p:nvSpPr>
          <p:spPr>
            <a:xfrm>
              <a:off x="6486695" y="617259"/>
              <a:ext cx="648000" cy="1574324"/>
            </a:xfrm>
            <a:custGeom>
              <a:avLst/>
              <a:gdLst>
                <a:gd name="connsiteX0" fmla="*/ 1565564 w 1565564"/>
                <a:gd name="connsiteY0" fmla="*/ 6196 h 1128414"/>
                <a:gd name="connsiteX1" fmla="*/ 1039091 w 1565564"/>
                <a:gd name="connsiteY1" fmla="*/ 20050 h 1128414"/>
                <a:gd name="connsiteX2" fmla="*/ 540328 w 1565564"/>
                <a:gd name="connsiteY2" fmla="*/ 172450 h 1128414"/>
                <a:gd name="connsiteX3" fmla="*/ 207819 w 1565564"/>
                <a:gd name="connsiteY3" fmla="*/ 449541 h 1128414"/>
                <a:gd name="connsiteX4" fmla="*/ 69273 w 1565564"/>
                <a:gd name="connsiteY4" fmla="*/ 865177 h 1128414"/>
                <a:gd name="connsiteX5" fmla="*/ 0 w 1565564"/>
                <a:gd name="connsiteY5" fmla="*/ 1128414 h 1128414"/>
                <a:gd name="connsiteX6" fmla="*/ 0 w 1565564"/>
                <a:gd name="connsiteY6" fmla="*/ 1128414 h 11284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65564" h="1128414">
                  <a:moveTo>
                    <a:pt x="1565564" y="6196"/>
                  </a:moveTo>
                  <a:cubicBezTo>
                    <a:pt x="1387764" y="-732"/>
                    <a:pt x="1209964" y="-7659"/>
                    <a:pt x="1039091" y="20050"/>
                  </a:cubicBezTo>
                  <a:cubicBezTo>
                    <a:pt x="868218" y="47759"/>
                    <a:pt x="678873" y="100868"/>
                    <a:pt x="540328" y="172450"/>
                  </a:cubicBezTo>
                  <a:cubicBezTo>
                    <a:pt x="401783" y="244032"/>
                    <a:pt x="286328" y="334087"/>
                    <a:pt x="207819" y="449541"/>
                  </a:cubicBezTo>
                  <a:cubicBezTo>
                    <a:pt x="129310" y="564995"/>
                    <a:pt x="103909" y="752032"/>
                    <a:pt x="69273" y="865177"/>
                  </a:cubicBezTo>
                  <a:cubicBezTo>
                    <a:pt x="34637" y="978322"/>
                    <a:pt x="0" y="1128414"/>
                    <a:pt x="0" y="1128414"/>
                  </a:cubicBezTo>
                  <a:lnTo>
                    <a:pt x="0" y="1128414"/>
                  </a:lnTo>
                </a:path>
              </a:pathLst>
            </a:custGeom>
            <a:noFill/>
            <a:ln>
              <a:solidFill>
                <a:srgbClr val="9900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7504" y="453436"/>
              <a:ext cx="861363" cy="48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endParaRPr lang="ru-RU" sz="2400" dirty="0" smtClean="0"/>
            </a:p>
            <a:p>
              <a:pPr algn="r"/>
              <a:endParaRPr lang="ru-RU" sz="2000" dirty="0"/>
            </a:p>
            <a:p>
              <a:pPr algn="r"/>
              <a:r>
                <a:rPr lang="ru-RU" sz="2800" b="1" dirty="0" smtClean="0">
                  <a:solidFill>
                    <a:srgbClr val="990033"/>
                  </a:solidFill>
                </a:rPr>
                <a:t>1,5</a:t>
              </a:r>
            </a:p>
            <a:p>
              <a:pPr algn="r"/>
              <a:endParaRPr lang="ru-RU" sz="2800" b="1" dirty="0">
                <a:solidFill>
                  <a:srgbClr val="990033"/>
                </a:solidFill>
              </a:endParaRPr>
            </a:p>
            <a:p>
              <a:pPr algn="r">
                <a:spcBef>
                  <a:spcPts val="2400"/>
                </a:spcBef>
              </a:pPr>
              <a:r>
                <a:rPr lang="ru-RU" sz="2800" b="1" dirty="0" smtClean="0">
                  <a:solidFill>
                    <a:srgbClr val="990033"/>
                  </a:solidFill>
                </a:rPr>
                <a:t>1,0</a:t>
              </a:r>
            </a:p>
            <a:p>
              <a:pPr algn="r"/>
              <a:endParaRPr lang="ru-RU" sz="2800" b="1" dirty="0">
                <a:solidFill>
                  <a:srgbClr val="990033"/>
                </a:solidFill>
              </a:endParaRPr>
            </a:p>
            <a:p>
              <a:pPr algn="r"/>
              <a:endParaRPr lang="ru-RU" sz="2800" b="1" dirty="0" smtClean="0">
                <a:solidFill>
                  <a:srgbClr val="990033"/>
                </a:solidFill>
              </a:endParaRPr>
            </a:p>
            <a:p>
              <a:pPr algn="r"/>
              <a:r>
                <a:rPr lang="ru-RU" sz="2800" b="1" dirty="0" smtClean="0">
                  <a:solidFill>
                    <a:srgbClr val="990033"/>
                  </a:solidFill>
                </a:rPr>
                <a:t>0,5</a:t>
              </a:r>
            </a:p>
            <a:p>
              <a:pPr algn="r">
                <a:spcBef>
                  <a:spcPts val="1200"/>
                </a:spcBef>
              </a:pPr>
              <a:endParaRPr lang="ru-RU" sz="2800" b="1" dirty="0" smtClean="0">
                <a:solidFill>
                  <a:srgbClr val="990033"/>
                </a:solidFill>
              </a:endParaRPr>
            </a:p>
            <a:p>
              <a:pPr algn="r">
                <a:spcBef>
                  <a:spcPts val="1800"/>
                </a:spcBef>
              </a:pPr>
              <a:r>
                <a:rPr lang="ru-RU" sz="2800" b="1" dirty="0">
                  <a:solidFill>
                    <a:srgbClr val="990033"/>
                  </a:solidFill>
                </a:rPr>
                <a:t>0</a:t>
              </a:r>
              <a:endParaRPr lang="ru-RU" sz="2800" b="1" dirty="0" smtClean="0">
                <a:solidFill>
                  <a:srgbClr val="990033"/>
                </a:solidFill>
              </a:endParaRPr>
            </a:p>
            <a:p>
              <a:endParaRPr lang="ru-RU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48494" y="251356"/>
              <a:ext cx="2251298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ru-RU" sz="3200" b="1" i="1" dirty="0" smtClean="0">
                  <a:solidFill>
                    <a:srgbClr val="990033"/>
                  </a:solidFill>
                  <a:latin typeface="Georgia" panose="02040502050405020303" pitchFamily="18" charset="0"/>
                </a:rPr>
                <a:t>С</a:t>
              </a:r>
              <a:r>
                <a:rPr lang="ru-RU" sz="2800" dirty="0" smtClean="0">
                  <a:solidFill>
                    <a:srgbClr val="990033"/>
                  </a:solidFill>
                </a:rPr>
                <a:t>(СН</a:t>
              </a:r>
              <a:r>
                <a:rPr lang="ru-RU" sz="2800" baseline="-25000" dirty="0" smtClean="0">
                  <a:solidFill>
                    <a:srgbClr val="990033"/>
                  </a:solidFill>
                </a:rPr>
                <a:t>4</a:t>
              </a:r>
              <a:r>
                <a:rPr lang="ru-RU" sz="2800" dirty="0" smtClean="0">
                  <a:solidFill>
                    <a:srgbClr val="990033"/>
                  </a:solidFill>
                </a:rPr>
                <a:t>), </a:t>
              </a:r>
              <a:r>
                <a:rPr lang="en-US" sz="2800" dirty="0" smtClean="0">
                  <a:solidFill>
                    <a:srgbClr val="990033"/>
                  </a:solidFill>
                </a:rPr>
                <a:t>ppm</a:t>
              </a:r>
              <a:endParaRPr lang="ru-RU" sz="2800" dirty="0">
                <a:solidFill>
                  <a:srgbClr val="990033"/>
                </a:solidFill>
              </a:endParaRPr>
            </a:p>
          </p:txBody>
        </p:sp>
        <p:sp>
          <p:nvSpPr>
            <p:cNvPr id="2" name="Скругленный прямоугольник 1"/>
            <p:cNvSpPr/>
            <p:nvPr/>
          </p:nvSpPr>
          <p:spPr>
            <a:xfrm>
              <a:off x="3599892" y="4033639"/>
              <a:ext cx="540060" cy="304904"/>
            </a:xfrm>
            <a:prstGeom prst="roundRect">
              <a:avLst/>
            </a:prstGeom>
            <a:solidFill>
              <a:srgbClr val="F0F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6" name="Овал 5"/>
          <p:cNvSpPr/>
          <p:nvPr/>
        </p:nvSpPr>
        <p:spPr>
          <a:xfrm>
            <a:off x="6516216" y="1340768"/>
            <a:ext cx="72008" cy="6365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6559760" y="1133099"/>
            <a:ext cx="72008" cy="6365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625072" y="919606"/>
            <a:ext cx="72008" cy="6365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6723046" y="764704"/>
            <a:ext cx="72008" cy="6365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013580" y="596385"/>
            <a:ext cx="72008" cy="63653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pic>
        <p:nvPicPr>
          <p:cNvPr id="40" name="Picture 21" descr="emb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75" y="0"/>
            <a:ext cx="746125" cy="44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Прямая соединительная линия 7"/>
          <p:cNvCxnSpPr/>
          <p:nvPr/>
        </p:nvCxnSpPr>
        <p:spPr>
          <a:xfrm>
            <a:off x="5796136" y="404664"/>
            <a:ext cx="0" cy="486000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6603990" y="445140"/>
            <a:ext cx="0" cy="4824000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643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ure 2">
            <a:hlinkClick r:id="rId2" tooltip="&quot;View full size image&quot;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0688"/>
            <a:ext cx="8640000" cy="589912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433636" y="3140968"/>
            <a:ext cx="410445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solidFill>
                  <a:srgbClr val="0000FF"/>
                </a:solidFill>
              </a:rPr>
              <a:t>1975      1985     1995     2005      2015</a:t>
            </a:r>
            <a:endParaRPr lang="ru-RU" sz="2000" b="1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2988" y="593318"/>
            <a:ext cx="576000" cy="25622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 smtClean="0">
                <a:solidFill>
                  <a:srgbClr val="0000FF"/>
                </a:solidFill>
              </a:rPr>
              <a:t>400</a:t>
            </a:r>
          </a:p>
          <a:p>
            <a:pPr algn="r">
              <a:spcAft>
                <a:spcPts val="600"/>
              </a:spcAft>
            </a:pPr>
            <a:endParaRPr lang="ru-RU" sz="2000" b="1" dirty="0">
              <a:solidFill>
                <a:srgbClr val="0000FF"/>
              </a:solidFill>
            </a:endParaRPr>
          </a:p>
          <a:p>
            <a:pPr algn="r"/>
            <a:r>
              <a:rPr lang="ru-RU" sz="2000" b="1" dirty="0" smtClean="0">
                <a:solidFill>
                  <a:srgbClr val="0000FF"/>
                </a:solidFill>
              </a:rPr>
              <a:t>380</a:t>
            </a:r>
          </a:p>
          <a:p>
            <a:pPr algn="r"/>
            <a:endParaRPr lang="ru-RU" sz="2000" b="1" dirty="0" smtClean="0">
              <a:solidFill>
                <a:srgbClr val="0000FF"/>
              </a:solidFill>
            </a:endParaRPr>
          </a:p>
          <a:p>
            <a:pPr algn="r">
              <a:spcBef>
                <a:spcPts val="600"/>
              </a:spcBef>
            </a:pPr>
            <a:r>
              <a:rPr lang="ru-RU" sz="2000" b="1" dirty="0" smtClean="0">
                <a:solidFill>
                  <a:srgbClr val="0000FF"/>
                </a:solidFill>
              </a:rPr>
              <a:t>360</a:t>
            </a:r>
          </a:p>
          <a:p>
            <a:pPr algn="r">
              <a:spcBef>
                <a:spcPts val="300"/>
              </a:spcBef>
            </a:pPr>
            <a:endParaRPr lang="ru-RU" sz="2000" b="1" dirty="0" smtClean="0">
              <a:solidFill>
                <a:srgbClr val="0000FF"/>
              </a:solidFill>
            </a:endParaRPr>
          </a:p>
          <a:p>
            <a:pPr algn="r"/>
            <a:r>
              <a:rPr lang="ru-RU" sz="2000" b="1" dirty="0" smtClean="0">
                <a:solidFill>
                  <a:srgbClr val="0000FF"/>
                </a:solidFill>
              </a:rPr>
              <a:t>340</a:t>
            </a:r>
          </a:p>
          <a:p>
            <a:pPr algn="r"/>
            <a:endParaRPr lang="ru-RU" sz="800" b="1" dirty="0" smtClean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77084" y="662141"/>
            <a:ext cx="576000" cy="27192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>
              <a:lnSpc>
                <a:spcPct val="60000"/>
              </a:lnSpc>
            </a:pPr>
            <a:r>
              <a:rPr lang="ru-RU" b="1" spc="-120" dirty="0" smtClean="0">
                <a:solidFill>
                  <a:srgbClr val="0000FF"/>
                </a:solidFill>
              </a:rPr>
              <a:t>0</a:t>
            </a:r>
            <a:r>
              <a:rPr lang="en-US" b="1" spc="-120" dirty="0" smtClean="0">
                <a:solidFill>
                  <a:srgbClr val="0000FF"/>
                </a:solidFill>
              </a:rPr>
              <a:t>,33</a:t>
            </a:r>
          </a:p>
          <a:p>
            <a:pPr algn="r">
              <a:lnSpc>
                <a:spcPct val="60000"/>
              </a:lnSpc>
            </a:pPr>
            <a:endParaRPr lang="en-US" b="1" spc="-120" dirty="0">
              <a:solidFill>
                <a:srgbClr val="0000FF"/>
              </a:solidFill>
            </a:endParaRPr>
          </a:p>
          <a:p>
            <a:pPr algn="r">
              <a:lnSpc>
                <a:spcPct val="60000"/>
              </a:lnSpc>
            </a:pPr>
            <a:endParaRPr lang="en-US" b="1" spc="-120" dirty="0" smtClean="0">
              <a:solidFill>
                <a:srgbClr val="0000FF"/>
              </a:solidFill>
            </a:endParaRPr>
          </a:p>
          <a:p>
            <a:pPr algn="r">
              <a:lnSpc>
                <a:spcPct val="60000"/>
              </a:lnSpc>
              <a:spcBef>
                <a:spcPts val="1200"/>
              </a:spcBef>
            </a:pPr>
            <a:r>
              <a:rPr lang="en-US" b="1" spc="-120" dirty="0" smtClean="0">
                <a:solidFill>
                  <a:srgbClr val="0000FF"/>
                </a:solidFill>
              </a:rPr>
              <a:t>0,32</a:t>
            </a:r>
          </a:p>
          <a:p>
            <a:pPr algn="r">
              <a:lnSpc>
                <a:spcPct val="60000"/>
              </a:lnSpc>
            </a:pPr>
            <a:endParaRPr lang="en-US" b="1" spc="-120" dirty="0" smtClean="0">
              <a:solidFill>
                <a:srgbClr val="0000FF"/>
              </a:solidFill>
            </a:endParaRPr>
          </a:p>
          <a:p>
            <a:pPr algn="r">
              <a:lnSpc>
                <a:spcPct val="60000"/>
              </a:lnSpc>
            </a:pPr>
            <a:endParaRPr lang="en-US" b="1" spc="-120" dirty="0">
              <a:solidFill>
                <a:srgbClr val="0000FF"/>
              </a:solidFill>
            </a:endParaRPr>
          </a:p>
          <a:p>
            <a:pPr algn="r">
              <a:lnSpc>
                <a:spcPct val="60000"/>
              </a:lnSpc>
              <a:spcBef>
                <a:spcPts val="1500"/>
              </a:spcBef>
            </a:pPr>
            <a:r>
              <a:rPr lang="en-US" b="1" spc="-120" dirty="0" smtClean="0">
                <a:solidFill>
                  <a:srgbClr val="0000FF"/>
                </a:solidFill>
              </a:rPr>
              <a:t>0,31</a:t>
            </a:r>
          </a:p>
          <a:p>
            <a:pPr algn="r">
              <a:lnSpc>
                <a:spcPct val="60000"/>
              </a:lnSpc>
            </a:pPr>
            <a:endParaRPr lang="en-US" b="1" spc="-120" dirty="0">
              <a:solidFill>
                <a:srgbClr val="0000FF"/>
              </a:solidFill>
            </a:endParaRPr>
          </a:p>
          <a:p>
            <a:pPr algn="r">
              <a:lnSpc>
                <a:spcPct val="60000"/>
              </a:lnSpc>
            </a:pPr>
            <a:endParaRPr lang="en-US" b="1" spc="-120" dirty="0" smtClean="0">
              <a:solidFill>
                <a:srgbClr val="0000FF"/>
              </a:solidFill>
            </a:endParaRPr>
          </a:p>
          <a:p>
            <a:pPr algn="r">
              <a:spcBef>
                <a:spcPts val="1200"/>
              </a:spcBef>
            </a:pPr>
            <a:r>
              <a:rPr lang="en-US" b="1" spc="-120" dirty="0" smtClean="0">
                <a:solidFill>
                  <a:srgbClr val="0000FF"/>
                </a:solidFill>
              </a:rPr>
              <a:t>0,30</a:t>
            </a:r>
          </a:p>
          <a:p>
            <a:pPr algn="r">
              <a:spcBef>
                <a:spcPts val="600"/>
              </a:spcBef>
            </a:pPr>
            <a:endParaRPr lang="ru-RU" b="1" dirty="0" smtClean="0">
              <a:solidFill>
                <a:srgbClr val="C00000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4995838" y="2806328"/>
            <a:ext cx="1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4995838" y="1446684"/>
            <a:ext cx="1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16016" y="3174876"/>
            <a:ext cx="417646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solidFill>
                  <a:srgbClr val="0000FF"/>
                </a:solidFill>
              </a:rPr>
              <a:t>1975      1985     1995     2005      2015</a:t>
            </a:r>
            <a:endParaRPr lang="ru-RU" sz="2000" b="1" i="1" dirty="0">
              <a:solidFill>
                <a:srgbClr val="0000FF"/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4995838" y="2107456"/>
            <a:ext cx="180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568" y="3583320"/>
            <a:ext cx="612000" cy="26314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endParaRPr lang="en-US" sz="2000" b="1" dirty="0" smtClean="0">
              <a:solidFill>
                <a:srgbClr val="C00000"/>
              </a:solidFill>
            </a:endParaRPr>
          </a:p>
          <a:p>
            <a:pPr algn="r"/>
            <a:r>
              <a:rPr lang="en-US" sz="2000" b="1" dirty="0" smtClean="0">
                <a:solidFill>
                  <a:srgbClr val="0000FF"/>
                </a:solidFill>
              </a:rPr>
              <a:t>1,8</a:t>
            </a:r>
            <a:endParaRPr lang="ru-RU" sz="2000" b="1" dirty="0" smtClean="0">
              <a:solidFill>
                <a:srgbClr val="0000FF"/>
              </a:solidFill>
            </a:endParaRPr>
          </a:p>
          <a:p>
            <a:pPr algn="r">
              <a:spcAft>
                <a:spcPts val="600"/>
              </a:spcAft>
            </a:pPr>
            <a:endParaRPr lang="ru-RU" sz="2000" b="1" dirty="0">
              <a:solidFill>
                <a:srgbClr val="0000FF"/>
              </a:solidFill>
            </a:endParaRPr>
          </a:p>
          <a:p>
            <a:pPr algn="r">
              <a:spcBef>
                <a:spcPts val="1200"/>
              </a:spcBef>
            </a:pPr>
            <a:r>
              <a:rPr lang="en-US" sz="2000" b="1" dirty="0" smtClean="0">
                <a:solidFill>
                  <a:srgbClr val="0000FF"/>
                </a:solidFill>
              </a:rPr>
              <a:t>1,7</a:t>
            </a:r>
            <a:endParaRPr lang="ru-RU" sz="2000" b="1" dirty="0" smtClean="0">
              <a:solidFill>
                <a:srgbClr val="0000FF"/>
              </a:solidFill>
            </a:endParaRPr>
          </a:p>
          <a:p>
            <a:pPr algn="r"/>
            <a:endParaRPr lang="ru-RU" sz="2000" b="1" dirty="0" smtClean="0">
              <a:solidFill>
                <a:srgbClr val="0000FF"/>
              </a:solidFill>
            </a:endParaRPr>
          </a:p>
          <a:p>
            <a:pPr algn="r">
              <a:spcBef>
                <a:spcPts val="900"/>
              </a:spcBef>
            </a:pPr>
            <a:r>
              <a:rPr lang="en-US" sz="2000" b="1" dirty="0" smtClean="0">
                <a:solidFill>
                  <a:srgbClr val="0000FF"/>
                </a:solidFill>
              </a:rPr>
              <a:t>1,6</a:t>
            </a:r>
            <a:endParaRPr lang="ru-RU" sz="2000" b="1" dirty="0" smtClean="0">
              <a:solidFill>
                <a:srgbClr val="0000FF"/>
              </a:solidFill>
            </a:endParaRPr>
          </a:p>
          <a:p>
            <a:pPr algn="r">
              <a:spcBef>
                <a:spcPts val="300"/>
              </a:spcBef>
            </a:pPr>
            <a:endParaRPr lang="ru-RU" sz="2000" b="1" dirty="0" smtClean="0">
              <a:solidFill>
                <a:srgbClr val="C00000"/>
              </a:solidFill>
            </a:endParaRP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653125" y="4104782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653125" y="4913458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639265" y="5713935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8292727" y="4522975"/>
            <a:ext cx="21602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8281605" y="5328918"/>
            <a:ext cx="216024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483084" y="3659490"/>
            <a:ext cx="540000" cy="26212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60000"/>
              </a:lnSpc>
            </a:pPr>
            <a:r>
              <a:rPr lang="ru-RU" sz="2000" b="1" dirty="0" smtClean="0">
                <a:solidFill>
                  <a:srgbClr val="C00000"/>
                </a:solidFill>
              </a:rPr>
              <a:t>0</a:t>
            </a:r>
            <a:r>
              <a:rPr lang="en-US" sz="2000" b="1" dirty="0" smtClean="0">
                <a:solidFill>
                  <a:srgbClr val="C00000"/>
                </a:solidFill>
              </a:rPr>
              <a:t>,6</a:t>
            </a:r>
            <a:endParaRPr lang="en-US" sz="2000" b="1" dirty="0">
              <a:solidFill>
                <a:srgbClr val="C00000"/>
              </a:solidFill>
            </a:endParaRPr>
          </a:p>
          <a:p>
            <a:pPr>
              <a:lnSpc>
                <a:spcPct val="60000"/>
              </a:lnSpc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>
              <a:lnSpc>
                <a:spcPct val="60000"/>
              </a:lnSpc>
              <a:spcBef>
                <a:spcPts val="27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0,4</a:t>
            </a:r>
          </a:p>
          <a:p>
            <a:pPr>
              <a:lnSpc>
                <a:spcPct val="60000"/>
              </a:lnSpc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>
              <a:lnSpc>
                <a:spcPct val="60000"/>
              </a:lnSpc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lnSpc>
                <a:spcPct val="60000"/>
              </a:lnSpc>
              <a:spcBef>
                <a:spcPts val="21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0,2</a:t>
            </a:r>
          </a:p>
          <a:p>
            <a:pPr>
              <a:lnSpc>
                <a:spcPct val="60000"/>
              </a:lnSpc>
            </a:pPr>
            <a:endParaRPr lang="en-US" sz="2000" b="1" dirty="0">
              <a:solidFill>
                <a:srgbClr val="C00000"/>
              </a:solidFill>
            </a:endParaRPr>
          </a:p>
          <a:p>
            <a:pPr>
              <a:lnSpc>
                <a:spcPct val="60000"/>
              </a:lnSpc>
            </a:pPr>
            <a:endParaRPr lang="en-US" sz="2000" b="1" dirty="0" smtClean="0">
              <a:solidFill>
                <a:srgbClr val="C00000"/>
              </a:solidFill>
            </a:endParaRPr>
          </a:p>
          <a:p>
            <a:pPr>
              <a:spcBef>
                <a:spcPts val="10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13283" y="6151449"/>
            <a:ext cx="4104456" cy="3447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ru-RU" sz="2000" b="1" i="1" dirty="0" smtClean="0">
                <a:solidFill>
                  <a:srgbClr val="0000FF"/>
                </a:solidFill>
              </a:rPr>
              <a:t>1975     1985     1995     2005      2015</a:t>
            </a:r>
            <a:endParaRPr lang="ru-RU" sz="2000" b="1" i="1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95536" y="6165304"/>
            <a:ext cx="432048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ru-RU" sz="2000" b="1" i="1" dirty="0" smtClean="0">
                <a:solidFill>
                  <a:srgbClr val="0000FF"/>
                </a:solidFill>
              </a:rPr>
              <a:t>1975     </a:t>
            </a:r>
            <a:r>
              <a:rPr lang="en-US" sz="2000" b="1" i="1" dirty="0" smtClean="0">
                <a:solidFill>
                  <a:srgbClr val="0000FF"/>
                </a:solidFill>
              </a:rPr>
              <a:t> </a:t>
            </a:r>
            <a:r>
              <a:rPr lang="ru-RU" sz="2000" b="1" i="1" dirty="0" smtClean="0">
                <a:solidFill>
                  <a:srgbClr val="0000FF"/>
                </a:solidFill>
              </a:rPr>
              <a:t>1985     </a:t>
            </a:r>
            <a:r>
              <a:rPr lang="en-US" sz="800" b="1" i="1" dirty="0" smtClean="0">
                <a:solidFill>
                  <a:srgbClr val="0000FF"/>
                </a:solidFill>
              </a:rPr>
              <a:t> </a:t>
            </a:r>
            <a:r>
              <a:rPr lang="ru-RU" sz="2000" b="1" i="1" dirty="0" smtClean="0">
                <a:solidFill>
                  <a:srgbClr val="0000FF"/>
                </a:solidFill>
              </a:rPr>
              <a:t>1995    </a:t>
            </a:r>
            <a:r>
              <a:rPr lang="en-US" sz="1000" b="1" i="1" dirty="0" smtClean="0">
                <a:solidFill>
                  <a:srgbClr val="0000FF"/>
                </a:solidFill>
              </a:rPr>
              <a:t> </a:t>
            </a:r>
            <a:r>
              <a:rPr lang="ru-RU" sz="1000" b="1" i="1" dirty="0" smtClean="0">
                <a:solidFill>
                  <a:srgbClr val="0000FF"/>
                </a:solidFill>
              </a:rPr>
              <a:t> </a:t>
            </a:r>
            <a:r>
              <a:rPr lang="ru-RU" sz="2000" b="1" i="1" dirty="0" smtClean="0">
                <a:solidFill>
                  <a:srgbClr val="0000FF"/>
                </a:solidFill>
              </a:rPr>
              <a:t>2005      2015</a:t>
            </a:r>
            <a:endParaRPr lang="ru-RU" sz="2000" b="1" i="1" dirty="0">
              <a:solidFill>
                <a:srgbClr val="0000FF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669718" y="1484784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669718" y="2163299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655858" y="2811371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433273" y="546724"/>
            <a:ext cx="648000" cy="270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0,33</a:t>
            </a:r>
          </a:p>
          <a:p>
            <a:endParaRPr lang="ru-RU" sz="2000" b="1" dirty="0">
              <a:solidFill>
                <a:srgbClr val="C00000"/>
              </a:solidFill>
            </a:endParaRPr>
          </a:p>
          <a:p>
            <a:pPr>
              <a:spcBef>
                <a:spcPts val="1300"/>
              </a:spcBef>
            </a:pPr>
            <a:r>
              <a:rPr lang="ru-RU" sz="2000" b="1" dirty="0" smtClean="0">
                <a:solidFill>
                  <a:srgbClr val="C00000"/>
                </a:solidFill>
              </a:rPr>
              <a:t>0,22</a:t>
            </a:r>
          </a:p>
          <a:p>
            <a:pPr>
              <a:spcBef>
                <a:spcPts val="1300"/>
              </a:spcBef>
            </a:pPr>
            <a:endParaRPr lang="ru-RU" sz="2000" b="1" dirty="0">
              <a:solidFill>
                <a:srgbClr val="C00000"/>
              </a:solidFill>
            </a:endParaRPr>
          </a:p>
          <a:p>
            <a:r>
              <a:rPr lang="ru-RU" sz="2000" b="1" dirty="0" smtClean="0">
                <a:solidFill>
                  <a:srgbClr val="C00000"/>
                </a:solidFill>
              </a:rPr>
              <a:t>0,11</a:t>
            </a:r>
          </a:p>
          <a:p>
            <a:pPr>
              <a:spcAft>
                <a:spcPts val="600"/>
              </a:spcAft>
            </a:pPr>
            <a:endParaRPr lang="ru-RU" sz="2000" b="1" dirty="0">
              <a:solidFill>
                <a:srgbClr val="C00000"/>
              </a:solidFill>
            </a:endParaRPr>
          </a:p>
          <a:p>
            <a:pPr>
              <a:spcBef>
                <a:spcPts val="1200"/>
              </a:spcBef>
            </a:pPr>
            <a:r>
              <a:rPr lang="ru-RU" sz="2000" b="1" dirty="0" smtClean="0">
                <a:solidFill>
                  <a:srgbClr val="C00000"/>
                </a:solidFill>
              </a:rPr>
              <a:t>0</a:t>
            </a:r>
          </a:p>
        </p:txBody>
      </p:sp>
      <p:cxnSp>
        <p:nvCxnSpPr>
          <p:cNvPr id="32" name="Прямая соединительная линия 31"/>
          <p:cNvCxnSpPr/>
          <p:nvPr/>
        </p:nvCxnSpPr>
        <p:spPr>
          <a:xfrm>
            <a:off x="8244408" y="1536020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8280946" y="2283694"/>
            <a:ext cx="18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5040052" y="854131"/>
            <a:ext cx="3312368" cy="828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олилиния 34"/>
          <p:cNvSpPr/>
          <p:nvPr/>
        </p:nvSpPr>
        <p:spPr>
          <a:xfrm>
            <a:off x="6886989" y="898634"/>
            <a:ext cx="741395" cy="141890"/>
          </a:xfrm>
          <a:custGeom>
            <a:avLst/>
            <a:gdLst>
              <a:gd name="connsiteX0" fmla="*/ 16181 w 741395"/>
              <a:gd name="connsiteY0" fmla="*/ 0 h 141890"/>
              <a:gd name="connsiteX1" fmla="*/ 95009 w 741395"/>
              <a:gd name="connsiteY1" fmla="*/ 110359 h 141890"/>
              <a:gd name="connsiteX2" fmla="*/ 741395 w 741395"/>
              <a:gd name="connsiteY2" fmla="*/ 141890 h 141890"/>
              <a:gd name="connsiteX3" fmla="*/ 741395 w 741395"/>
              <a:gd name="connsiteY3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395" h="141890">
                <a:moveTo>
                  <a:pt x="16181" y="0"/>
                </a:moveTo>
                <a:cubicBezTo>
                  <a:pt x="-4840" y="43355"/>
                  <a:pt x="-25860" y="86711"/>
                  <a:pt x="95009" y="110359"/>
                </a:cubicBezTo>
                <a:cubicBezTo>
                  <a:pt x="215878" y="134007"/>
                  <a:pt x="741395" y="141890"/>
                  <a:pt x="741395" y="141890"/>
                </a:cubicBezTo>
                <a:lnTo>
                  <a:pt x="741395" y="141890"/>
                </a:lnTo>
              </a:path>
            </a:pathLst>
          </a:custGeom>
          <a:noFill/>
          <a:ln w="28575">
            <a:solidFill>
              <a:srgbClr val="C0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89"/>
          <p:cNvSpPr txBox="1">
            <a:spLocks noChangeArrowheads="1"/>
          </p:cNvSpPr>
          <p:nvPr/>
        </p:nvSpPr>
        <p:spPr bwMode="auto">
          <a:xfrm>
            <a:off x="4067495" y="581056"/>
            <a:ext cx="540000" cy="26956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r" eaLnBrk="1" hangingPunct="1"/>
            <a:r>
              <a:rPr lang="ru-RU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400</a:t>
            </a:r>
          </a:p>
          <a:p>
            <a:pPr algn="r" eaLnBrk="1" hangingPunct="1">
              <a:spcBef>
                <a:spcPts val="2000"/>
              </a:spcBef>
            </a:pPr>
            <a:r>
              <a:rPr lang="ru-RU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300</a:t>
            </a:r>
          </a:p>
          <a:p>
            <a:pPr algn="r" eaLnBrk="1" hangingPunct="1">
              <a:spcBef>
                <a:spcPts val="2100"/>
              </a:spcBef>
            </a:pPr>
            <a:r>
              <a:rPr lang="ru-RU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200</a:t>
            </a:r>
            <a:endParaRPr lang="ru-RU" altLang="ru-RU" sz="2000" b="1" spc="-100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pPr algn="r" eaLnBrk="1" hangingPunct="1">
              <a:spcBef>
                <a:spcPts val="2400"/>
              </a:spcBef>
            </a:pPr>
            <a:r>
              <a:rPr lang="ru-RU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00</a:t>
            </a:r>
          </a:p>
          <a:p>
            <a:pPr eaLnBrk="1" hangingPunct="1">
              <a:spcBef>
                <a:spcPts val="1800"/>
              </a:spcBef>
            </a:pPr>
            <a:r>
              <a:rPr lang="en-US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 </a:t>
            </a:r>
            <a:r>
              <a:rPr lang="ru-RU" altLang="ru-RU" sz="2000" b="1" spc="-100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0</a:t>
            </a:r>
            <a:endParaRPr lang="ru-RU" altLang="ru-RU" sz="2000" spc="-100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38" name="Полилиния 37"/>
          <p:cNvSpPr/>
          <p:nvPr/>
        </p:nvSpPr>
        <p:spPr>
          <a:xfrm>
            <a:off x="2374300" y="1052736"/>
            <a:ext cx="741395" cy="141890"/>
          </a:xfrm>
          <a:custGeom>
            <a:avLst/>
            <a:gdLst>
              <a:gd name="connsiteX0" fmla="*/ 16181 w 741395"/>
              <a:gd name="connsiteY0" fmla="*/ 0 h 141890"/>
              <a:gd name="connsiteX1" fmla="*/ 95009 w 741395"/>
              <a:gd name="connsiteY1" fmla="*/ 110359 h 141890"/>
              <a:gd name="connsiteX2" fmla="*/ 741395 w 741395"/>
              <a:gd name="connsiteY2" fmla="*/ 141890 h 141890"/>
              <a:gd name="connsiteX3" fmla="*/ 741395 w 741395"/>
              <a:gd name="connsiteY3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395" h="141890">
                <a:moveTo>
                  <a:pt x="16181" y="0"/>
                </a:moveTo>
                <a:cubicBezTo>
                  <a:pt x="-4840" y="43355"/>
                  <a:pt x="-25860" y="86711"/>
                  <a:pt x="95009" y="110359"/>
                </a:cubicBezTo>
                <a:cubicBezTo>
                  <a:pt x="215878" y="134007"/>
                  <a:pt x="741395" y="141890"/>
                  <a:pt x="741395" y="141890"/>
                </a:cubicBezTo>
                <a:lnTo>
                  <a:pt x="741395" y="141890"/>
                </a:lnTo>
              </a:path>
            </a:pathLst>
          </a:custGeom>
          <a:noFill/>
          <a:ln w="28575">
            <a:solidFill>
              <a:srgbClr val="C0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9" name="Прямая со стрелкой 38"/>
          <p:cNvCxnSpPr/>
          <p:nvPr/>
        </p:nvCxnSpPr>
        <p:spPr>
          <a:xfrm flipV="1">
            <a:off x="2339752" y="1694395"/>
            <a:ext cx="720080" cy="6413"/>
          </a:xfrm>
          <a:prstGeom prst="straightConnector1">
            <a:avLst/>
          </a:prstGeom>
          <a:ln w="38100">
            <a:solidFill>
              <a:srgbClr val="0000FF"/>
            </a:solidFill>
            <a:headEnd type="arrow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211960" y="3890820"/>
            <a:ext cx="532888" cy="226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spc="-120" dirty="0" smtClean="0">
                <a:solidFill>
                  <a:srgbClr val="C00000"/>
                </a:solidFill>
              </a:rPr>
              <a:t>1,8</a:t>
            </a:r>
            <a:endParaRPr lang="ru-RU" sz="2000" b="1" spc="-120" dirty="0" smtClean="0">
              <a:solidFill>
                <a:srgbClr val="C00000"/>
              </a:solidFill>
            </a:endParaRPr>
          </a:p>
          <a:p>
            <a:endParaRPr lang="ru-RU" sz="2000" b="1" spc="-120" dirty="0" smtClean="0">
              <a:solidFill>
                <a:srgbClr val="C00000"/>
              </a:solidFill>
            </a:endParaRPr>
          </a:p>
          <a:p>
            <a:r>
              <a:rPr lang="ru-RU" sz="2000" b="1" spc="-120" dirty="0" smtClean="0">
                <a:solidFill>
                  <a:srgbClr val="C00000"/>
                </a:solidFill>
              </a:rPr>
              <a:t>1,2</a:t>
            </a:r>
          </a:p>
          <a:p>
            <a:endParaRPr lang="ru-RU" sz="2000" b="1" spc="-120" dirty="0">
              <a:solidFill>
                <a:srgbClr val="C00000"/>
              </a:solidFill>
            </a:endParaRPr>
          </a:p>
          <a:p>
            <a:pPr>
              <a:spcBef>
                <a:spcPts val="1000"/>
              </a:spcBef>
            </a:pPr>
            <a:r>
              <a:rPr lang="ru-RU" sz="2000" b="1" spc="-120" dirty="0" smtClean="0">
                <a:solidFill>
                  <a:srgbClr val="C00000"/>
                </a:solidFill>
              </a:rPr>
              <a:t>0.6</a:t>
            </a:r>
          </a:p>
          <a:p>
            <a:pPr>
              <a:spcBef>
                <a:spcPts val="300"/>
              </a:spcBef>
            </a:pPr>
            <a:endParaRPr lang="ru-RU" sz="2000" b="1" spc="-120" dirty="0">
              <a:solidFill>
                <a:srgbClr val="C00000"/>
              </a:solidFill>
            </a:endParaRPr>
          </a:p>
          <a:p>
            <a:r>
              <a:rPr lang="ru-RU" sz="2000" b="1" spc="-120" dirty="0" smtClean="0">
                <a:solidFill>
                  <a:srgbClr val="C00000"/>
                </a:solidFill>
              </a:rPr>
              <a:t>0</a:t>
            </a:r>
          </a:p>
        </p:txBody>
      </p:sp>
      <p:sp>
        <p:nvSpPr>
          <p:cNvPr id="42" name="Полилиния 41"/>
          <p:cNvSpPr/>
          <p:nvPr/>
        </p:nvSpPr>
        <p:spPr>
          <a:xfrm flipV="1">
            <a:off x="2318437" y="3933080"/>
            <a:ext cx="741395" cy="216000"/>
          </a:xfrm>
          <a:custGeom>
            <a:avLst/>
            <a:gdLst>
              <a:gd name="connsiteX0" fmla="*/ 16181 w 741395"/>
              <a:gd name="connsiteY0" fmla="*/ 0 h 141890"/>
              <a:gd name="connsiteX1" fmla="*/ 95009 w 741395"/>
              <a:gd name="connsiteY1" fmla="*/ 110359 h 141890"/>
              <a:gd name="connsiteX2" fmla="*/ 741395 w 741395"/>
              <a:gd name="connsiteY2" fmla="*/ 141890 h 141890"/>
              <a:gd name="connsiteX3" fmla="*/ 741395 w 741395"/>
              <a:gd name="connsiteY3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395" h="141890">
                <a:moveTo>
                  <a:pt x="16181" y="0"/>
                </a:moveTo>
                <a:cubicBezTo>
                  <a:pt x="-4840" y="43355"/>
                  <a:pt x="-25860" y="86711"/>
                  <a:pt x="95009" y="110359"/>
                </a:cubicBezTo>
                <a:cubicBezTo>
                  <a:pt x="215878" y="134007"/>
                  <a:pt x="741395" y="141890"/>
                  <a:pt x="741395" y="141890"/>
                </a:cubicBezTo>
                <a:lnTo>
                  <a:pt x="741395" y="141890"/>
                </a:lnTo>
              </a:path>
            </a:pathLst>
          </a:custGeom>
          <a:noFill/>
          <a:ln w="28575">
            <a:solidFill>
              <a:srgbClr val="C0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4047360" y="5421747"/>
            <a:ext cx="1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4040605" y="4746410"/>
            <a:ext cx="216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>
            <a:off x="4048157" y="4100761"/>
            <a:ext cx="216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3981425" y="2518167"/>
            <a:ext cx="1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3971589" y="773341"/>
            <a:ext cx="216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>
            <a:off x="3981425" y="1916287"/>
            <a:ext cx="1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3995936" y="1344286"/>
            <a:ext cx="180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8270066" y="782394"/>
            <a:ext cx="21602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677018" y="3645304"/>
            <a:ext cx="327030" cy="2520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53" name="TextBox 52"/>
          <p:cNvSpPr txBox="1"/>
          <p:nvPr/>
        </p:nvSpPr>
        <p:spPr>
          <a:xfrm>
            <a:off x="812617" y="814905"/>
            <a:ext cx="1476000" cy="432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ru-RU" sz="2400" b="1" dirty="0" smtClean="0">
                <a:solidFill>
                  <a:srgbClr val="C00000"/>
                </a:solidFill>
              </a:rPr>
              <a:t>СО</a:t>
            </a:r>
            <a:r>
              <a:rPr lang="ru-RU" sz="24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, ppm</a:t>
            </a:r>
            <a:endParaRPr lang="ru-RU" sz="2400" b="1" dirty="0" smtClean="0">
              <a:solidFill>
                <a:srgbClr val="C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148064" y="1059487"/>
            <a:ext cx="1647800" cy="396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N</a:t>
            </a:r>
            <a:r>
              <a:rPr lang="ru-RU" sz="2400" b="1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b="1" dirty="0" smtClean="0">
                <a:solidFill>
                  <a:srgbClr val="C00000"/>
                </a:solidFill>
              </a:rPr>
              <a:t>O, ppm</a:t>
            </a:r>
            <a:endParaRPr lang="ru-RU" sz="2400" b="1" dirty="0" smtClean="0">
              <a:solidFill>
                <a:srgbClr val="C0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76842" y="3712963"/>
            <a:ext cx="1503783" cy="324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CH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4</a:t>
            </a:r>
            <a:r>
              <a:rPr lang="en-US" sz="2400" b="1" dirty="0" smtClean="0">
                <a:solidFill>
                  <a:srgbClr val="C00000"/>
                </a:solidFill>
              </a:rPr>
              <a:t>, ppm</a:t>
            </a:r>
            <a:endParaRPr lang="ru-RU" sz="2400" b="1" dirty="0" smtClean="0">
              <a:solidFill>
                <a:srgbClr val="C0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266432" y="1895566"/>
            <a:ext cx="2988000" cy="1200329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Georgia" panose="02040502050405020303" pitchFamily="18" charset="0"/>
              </a:rPr>
              <a:t> R</a:t>
            </a:r>
            <a:r>
              <a:rPr lang="en-US" sz="2400" b="1" baseline="-25000" dirty="0" smtClean="0"/>
              <a:t>ef</a:t>
            </a:r>
            <a:r>
              <a:rPr lang="ru-RU" sz="2400" b="1" dirty="0" smtClean="0"/>
              <a:t> </a:t>
            </a:r>
            <a:r>
              <a:rPr lang="ru-RU" sz="2400" b="1" dirty="0" smtClean="0">
                <a:sym typeface="Symbol"/>
              </a:rPr>
              <a:t> </a:t>
            </a:r>
            <a:r>
              <a:rPr lang="ru-RU" sz="2400" b="1" dirty="0" smtClean="0"/>
              <a:t>219 </a:t>
            </a:r>
            <a:r>
              <a:rPr lang="ru-RU" sz="2000" dirty="0" err="1" smtClean="0"/>
              <a:t>отн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</a:p>
          <a:p>
            <a:r>
              <a:rPr lang="en-US" sz="2400" b="1" i="1" dirty="0" err="1" smtClean="0">
                <a:latin typeface="Georgia" panose="02040502050405020303" pitchFamily="18" charset="0"/>
              </a:rPr>
              <a:t>CR</a:t>
            </a:r>
            <a:r>
              <a:rPr lang="en-US" sz="2400" b="1" baseline="-25000" dirty="0" err="1" smtClean="0"/>
              <a:t>ef</a:t>
            </a:r>
            <a:r>
              <a:rPr lang="ru-RU" sz="2400" b="1" dirty="0" smtClean="0">
                <a:sym typeface="Symbol"/>
              </a:rPr>
              <a:t> </a:t>
            </a:r>
            <a:r>
              <a:rPr lang="ru-RU" sz="2400" b="1" dirty="0">
                <a:sym typeface="Symbol"/>
              </a:rPr>
              <a:t> </a:t>
            </a:r>
            <a:r>
              <a:rPr lang="en-US" sz="2400" b="1" dirty="0" smtClean="0">
                <a:sym typeface="Symbol"/>
              </a:rPr>
              <a:t>70</a:t>
            </a:r>
            <a:r>
              <a:rPr lang="ru-RU" sz="2400" b="1" dirty="0" smtClean="0">
                <a:sym typeface="Symbol"/>
              </a:rPr>
              <a:t> </a:t>
            </a:r>
            <a:r>
              <a:rPr lang="ru-RU" sz="2000" dirty="0">
                <a:sym typeface="Symbol"/>
              </a:rPr>
              <a:t>к 400</a:t>
            </a:r>
            <a:r>
              <a:rPr lang="en-US" sz="2000" dirty="0">
                <a:sym typeface="Symbol"/>
              </a:rPr>
              <a:t> </a:t>
            </a:r>
            <a:r>
              <a:rPr lang="ru-RU" sz="2000" dirty="0">
                <a:sym typeface="Symbol"/>
              </a:rPr>
              <a:t>от </a:t>
            </a:r>
            <a:r>
              <a:rPr lang="ru-RU" sz="2000" dirty="0"/>
              <a:t>СО</a:t>
            </a:r>
            <a:r>
              <a:rPr lang="ru-RU" sz="2000" baseline="-25000" dirty="0"/>
              <a:t>2</a:t>
            </a:r>
            <a:endParaRPr lang="ru-RU" sz="2000" dirty="0" smtClean="0">
              <a:sym typeface="Symbol"/>
            </a:endParaRPr>
          </a:p>
          <a:p>
            <a:r>
              <a:rPr lang="en-US" sz="2400" b="1" dirty="0" smtClean="0">
                <a:sym typeface="Symbol"/>
              </a:rPr>
              <a:t> </a:t>
            </a:r>
            <a:r>
              <a:rPr lang="ru-RU" sz="2400" b="1" spc="-100" dirty="0" smtClean="0">
                <a:sym typeface="Symbol"/>
              </a:rPr>
              <a:t></a:t>
            </a:r>
            <a:r>
              <a:rPr lang="en-US" sz="2400" b="1" i="1" spc="-100" baseline="-25000" dirty="0">
                <a:latin typeface="Georgia" panose="02040502050405020303" pitchFamily="18" charset="0"/>
                <a:sym typeface="Symbol"/>
              </a:rPr>
              <a:t> CR</a:t>
            </a:r>
            <a:r>
              <a:rPr lang="ru-RU" sz="2400" b="1" spc="-100" dirty="0" smtClean="0">
                <a:sym typeface="Symbol"/>
              </a:rPr>
              <a:t>(</a:t>
            </a:r>
            <a:r>
              <a:rPr lang="en-US" sz="2000" b="1" spc="-100" dirty="0" smtClean="0">
                <a:sym typeface="Symbol"/>
              </a:rPr>
              <a:t>50</a:t>
            </a:r>
            <a:r>
              <a:rPr lang="ru-RU" sz="2000" b="1" spc="-100" dirty="0">
                <a:sym typeface="Symbol"/>
              </a:rPr>
              <a:t>лет</a:t>
            </a:r>
            <a:r>
              <a:rPr lang="ru-RU" sz="2400" b="1" spc="-100" dirty="0" smtClean="0">
                <a:sym typeface="Symbol"/>
              </a:rPr>
              <a:t>) </a:t>
            </a:r>
            <a:r>
              <a:rPr lang="ru-RU" sz="2400" b="1" spc="-100" dirty="0">
                <a:sym typeface="Symbol"/>
              </a:rPr>
              <a:t> </a:t>
            </a:r>
            <a:r>
              <a:rPr lang="en-US" sz="2400" b="1" spc="-100" dirty="0" smtClean="0">
                <a:sym typeface="Symbol"/>
              </a:rPr>
              <a:t>7</a:t>
            </a:r>
            <a:r>
              <a:rPr lang="ru-RU" sz="2400" b="1" spc="-100" dirty="0" smtClean="0">
                <a:sym typeface="Symbol"/>
              </a:rPr>
              <a:t> </a:t>
            </a:r>
            <a:r>
              <a:rPr lang="ru-RU" sz="2000" spc="-100" dirty="0">
                <a:sym typeface="Symbol"/>
              </a:rPr>
              <a:t>к 70</a:t>
            </a:r>
            <a:r>
              <a:rPr lang="en-US" sz="2000" spc="-100" dirty="0">
                <a:sym typeface="Symbol"/>
              </a:rPr>
              <a:t> </a:t>
            </a:r>
            <a:r>
              <a:rPr lang="ru-RU" sz="2000" spc="-100" dirty="0">
                <a:sym typeface="Symbol"/>
              </a:rPr>
              <a:t>от </a:t>
            </a:r>
            <a:r>
              <a:rPr lang="ru-RU" sz="2000" spc="-100" dirty="0"/>
              <a:t>СО</a:t>
            </a:r>
            <a:r>
              <a:rPr lang="ru-RU" sz="2000" spc="-100" baseline="-25000" dirty="0"/>
              <a:t>2</a:t>
            </a:r>
            <a:endParaRPr lang="ru-RU" sz="2000" spc="-100" dirty="0">
              <a:sym typeface="Symbo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95291" y="4946014"/>
            <a:ext cx="3132000" cy="1089529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ru-RU" sz="2400" b="1" i="1" dirty="0" smtClean="0">
                <a:latin typeface="Georgia" panose="02040502050405020303" pitchFamily="18" charset="0"/>
              </a:rPr>
              <a:t> </a:t>
            </a:r>
            <a:r>
              <a:rPr lang="en-US" sz="2400" b="1" i="1" dirty="0" smtClean="0">
                <a:latin typeface="Georgia" panose="02040502050405020303" pitchFamily="18" charset="0"/>
              </a:rPr>
              <a:t>R</a:t>
            </a:r>
            <a:r>
              <a:rPr lang="en-US" sz="2400" b="1" baseline="-25000" dirty="0" smtClean="0"/>
              <a:t>ef</a:t>
            </a:r>
            <a:r>
              <a:rPr lang="ru-RU" sz="2400" b="1" dirty="0" smtClean="0"/>
              <a:t> </a:t>
            </a:r>
            <a:r>
              <a:rPr lang="ru-RU" sz="2400" b="1" dirty="0">
                <a:sym typeface="Symbol"/>
              </a:rPr>
              <a:t></a:t>
            </a:r>
            <a:r>
              <a:rPr lang="ru-RU" sz="2400" b="1" dirty="0" smtClean="0"/>
              <a:t> 26  </a:t>
            </a:r>
            <a:r>
              <a:rPr lang="ru-RU" sz="2000" dirty="0" err="1" smtClean="0"/>
              <a:t>отн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endParaRPr lang="ru-RU" sz="2000" b="1" dirty="0" smtClean="0"/>
          </a:p>
          <a:p>
            <a:pPr>
              <a:lnSpc>
                <a:spcPct val="90000"/>
              </a:lnSpc>
            </a:pPr>
            <a:r>
              <a:rPr lang="ru-RU" sz="2400" b="1" i="1" dirty="0" smtClean="0">
                <a:latin typeface="Georgia" panose="02040502050405020303" pitchFamily="18" charset="0"/>
              </a:rPr>
              <a:t> </a:t>
            </a:r>
            <a:r>
              <a:rPr lang="en-US" sz="2400" b="1" i="1" dirty="0" err="1" smtClean="0">
                <a:latin typeface="Georgia" panose="02040502050405020303" pitchFamily="18" charset="0"/>
              </a:rPr>
              <a:t>CR</a:t>
            </a:r>
            <a:r>
              <a:rPr lang="en-US" sz="2400" b="1" baseline="-25000" dirty="0" err="1" smtClean="0"/>
              <a:t>ef</a:t>
            </a:r>
            <a:r>
              <a:rPr lang="ru-RU" sz="2400" b="1" dirty="0" smtClean="0">
                <a:sym typeface="Symbol"/>
              </a:rPr>
              <a:t>  </a:t>
            </a:r>
            <a:r>
              <a:rPr lang="en-US" sz="2400" b="1" dirty="0" smtClean="0">
                <a:sym typeface="Symbol"/>
              </a:rPr>
              <a:t>48</a:t>
            </a:r>
            <a:r>
              <a:rPr lang="ru-RU" sz="2400" b="1" dirty="0" smtClean="0">
                <a:sym typeface="Symbol"/>
              </a:rPr>
              <a:t> </a:t>
            </a:r>
            <a:r>
              <a:rPr lang="ru-RU" sz="2000" dirty="0" smtClean="0">
                <a:sym typeface="Symbol"/>
              </a:rPr>
              <a:t>к 400</a:t>
            </a:r>
            <a:r>
              <a:rPr lang="en-US" sz="2000" dirty="0" smtClean="0">
                <a:sym typeface="Symbol"/>
              </a:rPr>
              <a:t> </a:t>
            </a:r>
            <a:r>
              <a:rPr lang="ru-RU" sz="2000" dirty="0" smtClean="0">
                <a:sym typeface="Symbol"/>
              </a:rPr>
              <a:t>от </a:t>
            </a:r>
            <a:r>
              <a:rPr lang="ru-RU" sz="2000" dirty="0" smtClean="0"/>
              <a:t>СО</a:t>
            </a:r>
            <a:r>
              <a:rPr lang="ru-RU" sz="2000" baseline="-25000" dirty="0" smtClean="0"/>
              <a:t>2</a:t>
            </a:r>
            <a:endParaRPr lang="ru-RU" sz="2400" dirty="0" smtClean="0">
              <a:sym typeface="Symbol"/>
            </a:endParaRPr>
          </a:p>
          <a:p>
            <a:pPr>
              <a:lnSpc>
                <a:spcPct val="90000"/>
              </a:lnSpc>
            </a:pPr>
            <a:r>
              <a:rPr lang="ru-RU" sz="2400" b="1" dirty="0" smtClean="0">
                <a:sym typeface="Symbol"/>
              </a:rPr>
              <a:t> </a:t>
            </a:r>
            <a:r>
              <a:rPr lang="ru-RU" sz="2400" b="1" spc="-100" dirty="0" smtClean="0">
                <a:sym typeface="Symbol"/>
              </a:rPr>
              <a:t></a:t>
            </a:r>
            <a:r>
              <a:rPr lang="en-US" sz="2400" b="1" i="1" spc="-100" baseline="-25000" dirty="0">
                <a:latin typeface="Georgia" panose="02040502050405020303" pitchFamily="18" charset="0"/>
                <a:sym typeface="Symbol"/>
              </a:rPr>
              <a:t> CR</a:t>
            </a:r>
            <a:r>
              <a:rPr lang="ru-RU" sz="2400" b="1" spc="-100" dirty="0" smtClean="0">
                <a:sym typeface="Symbol"/>
              </a:rPr>
              <a:t>(</a:t>
            </a:r>
            <a:r>
              <a:rPr lang="en-US" sz="2000" b="1" spc="-100" dirty="0" smtClean="0">
                <a:sym typeface="Symbol"/>
              </a:rPr>
              <a:t>5</a:t>
            </a:r>
            <a:r>
              <a:rPr lang="ru-RU" sz="2000" b="1" spc="-100" dirty="0" smtClean="0">
                <a:sym typeface="Symbol"/>
              </a:rPr>
              <a:t>0</a:t>
            </a:r>
            <a:r>
              <a:rPr lang="ru-RU" sz="2000" b="1" spc="-100" dirty="0">
                <a:sym typeface="Symbol"/>
              </a:rPr>
              <a:t>лет</a:t>
            </a:r>
            <a:r>
              <a:rPr lang="ru-RU" sz="2400" b="1" spc="-100" dirty="0" smtClean="0">
                <a:sym typeface="Symbol"/>
              </a:rPr>
              <a:t>) </a:t>
            </a:r>
            <a:r>
              <a:rPr lang="ru-RU" sz="2400" b="1" spc="-100" dirty="0">
                <a:sym typeface="Symbol"/>
              </a:rPr>
              <a:t> </a:t>
            </a:r>
            <a:r>
              <a:rPr lang="en-US" sz="2400" b="1" spc="-100" dirty="0" smtClean="0">
                <a:sym typeface="Symbol"/>
              </a:rPr>
              <a:t>12</a:t>
            </a:r>
            <a:r>
              <a:rPr lang="ru-RU" sz="2400" b="1" spc="-100" dirty="0" smtClean="0">
                <a:sym typeface="Symbol"/>
              </a:rPr>
              <a:t> </a:t>
            </a:r>
            <a:r>
              <a:rPr lang="ru-RU" sz="2000" spc="-100" dirty="0" smtClean="0">
                <a:sym typeface="Symbol"/>
              </a:rPr>
              <a:t>к 70</a:t>
            </a:r>
            <a:r>
              <a:rPr lang="en-US" sz="2000" spc="-100" dirty="0" smtClean="0">
                <a:sym typeface="Symbol"/>
              </a:rPr>
              <a:t> </a:t>
            </a:r>
            <a:r>
              <a:rPr lang="ru-RU" sz="2000" spc="-100" dirty="0">
                <a:sym typeface="Symbol"/>
              </a:rPr>
              <a:t>от </a:t>
            </a:r>
            <a:r>
              <a:rPr lang="ru-RU" sz="2000" spc="-100" dirty="0"/>
              <a:t>СО</a:t>
            </a:r>
            <a:r>
              <a:rPr lang="ru-RU" sz="2000" spc="-100" baseline="-25000" dirty="0"/>
              <a:t>2</a:t>
            </a:r>
            <a:endParaRPr lang="ru-RU" sz="2000" spc="-100" dirty="0">
              <a:sym typeface="Symbo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31640" y="1919373"/>
            <a:ext cx="2376264" cy="1200329"/>
          </a:xfrm>
          <a:prstGeom prst="rect">
            <a:avLst/>
          </a:prstGeom>
          <a:solidFill>
            <a:srgbClr val="FFE7E7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Georgia" panose="02040502050405020303" pitchFamily="18" charset="0"/>
              </a:rPr>
              <a:t> R</a:t>
            </a:r>
            <a:r>
              <a:rPr lang="en-US" sz="2400" b="1" baseline="-25000" dirty="0" smtClean="0"/>
              <a:t>ef</a:t>
            </a:r>
            <a:r>
              <a:rPr lang="ru-RU" sz="2400" b="1" dirty="0" smtClean="0"/>
              <a:t> = 1</a:t>
            </a:r>
          </a:p>
          <a:p>
            <a:r>
              <a:rPr lang="en-US" sz="2400" b="1" i="1" dirty="0" smtClean="0">
                <a:latin typeface="Georgia" panose="02040502050405020303" pitchFamily="18" charset="0"/>
              </a:rPr>
              <a:t> </a:t>
            </a:r>
            <a:r>
              <a:rPr lang="en-US" sz="2400" b="1" i="1" dirty="0" err="1" smtClean="0">
                <a:latin typeface="Georgia" panose="02040502050405020303" pitchFamily="18" charset="0"/>
              </a:rPr>
              <a:t>CR</a:t>
            </a:r>
            <a:r>
              <a:rPr lang="en-US" sz="2400" b="1" baseline="-25000" dirty="0" err="1" smtClean="0"/>
              <a:t>ef</a:t>
            </a:r>
            <a:r>
              <a:rPr lang="en-US" sz="2400" b="1" baseline="-25000" dirty="0" smtClean="0"/>
              <a:t>  </a:t>
            </a:r>
            <a:r>
              <a:rPr lang="ru-RU" sz="2400" b="1" dirty="0" smtClean="0"/>
              <a:t>= 400</a:t>
            </a:r>
          </a:p>
          <a:p>
            <a:r>
              <a:rPr lang="en-US" sz="2400" b="1" dirty="0" smtClean="0">
                <a:sym typeface="Symbol"/>
              </a:rPr>
              <a:t> </a:t>
            </a:r>
            <a:r>
              <a:rPr lang="ru-RU" sz="2400" b="1" dirty="0" smtClean="0">
                <a:sym typeface="Symbol"/>
              </a:rPr>
              <a:t></a:t>
            </a:r>
            <a:r>
              <a:rPr lang="en-US" sz="2400" b="1" i="1" baseline="-25000" dirty="0" smtClean="0">
                <a:latin typeface="Georgia" panose="02040502050405020303" pitchFamily="18" charset="0"/>
                <a:sym typeface="Symbol"/>
              </a:rPr>
              <a:t>CR</a:t>
            </a:r>
            <a:r>
              <a:rPr lang="ru-RU" sz="2400" b="1" dirty="0" smtClean="0">
                <a:sym typeface="Symbol"/>
              </a:rPr>
              <a:t>(</a:t>
            </a:r>
            <a:r>
              <a:rPr lang="en-US" sz="2000" b="1" dirty="0" smtClean="0">
                <a:sym typeface="Symbol"/>
              </a:rPr>
              <a:t>5</a:t>
            </a:r>
            <a:r>
              <a:rPr lang="ru-RU" sz="2000" b="1" dirty="0" smtClean="0">
                <a:sym typeface="Symbol"/>
              </a:rPr>
              <a:t>0лет</a:t>
            </a:r>
            <a:r>
              <a:rPr lang="ru-RU" sz="2400" b="1" dirty="0" smtClean="0">
                <a:sym typeface="Symbol"/>
              </a:rPr>
              <a:t>) </a:t>
            </a:r>
            <a:r>
              <a:rPr lang="ru-RU" sz="2400" b="1" dirty="0">
                <a:sym typeface="Symbol"/>
              </a:rPr>
              <a:t> </a:t>
            </a:r>
            <a:r>
              <a:rPr lang="en-US" sz="2400" b="1" dirty="0" smtClean="0">
                <a:sym typeface="Symbol"/>
              </a:rPr>
              <a:t>7</a:t>
            </a:r>
            <a:r>
              <a:rPr lang="ru-RU" sz="2400" b="1" dirty="0" smtClean="0">
                <a:sym typeface="Symbol"/>
              </a:rPr>
              <a:t>0</a:t>
            </a:r>
            <a:endParaRPr lang="ru-RU" sz="2400" b="1" dirty="0">
              <a:sym typeface="Symbol"/>
            </a:endParaRPr>
          </a:p>
        </p:txBody>
      </p:sp>
      <p:sp>
        <p:nvSpPr>
          <p:cNvPr id="4" name="Овал 3"/>
          <p:cNvSpPr/>
          <p:nvPr/>
        </p:nvSpPr>
        <p:spPr>
          <a:xfrm rot="21223439">
            <a:off x="1338212" y="1195860"/>
            <a:ext cx="576000" cy="339306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Полилиния 59"/>
          <p:cNvSpPr/>
          <p:nvPr/>
        </p:nvSpPr>
        <p:spPr>
          <a:xfrm>
            <a:off x="827584" y="764704"/>
            <a:ext cx="3276000" cy="432000"/>
          </a:xfrm>
          <a:custGeom>
            <a:avLst/>
            <a:gdLst>
              <a:gd name="connsiteX0" fmla="*/ 0 w 1144369"/>
              <a:gd name="connsiteY0" fmla="*/ 835006 h 835006"/>
              <a:gd name="connsiteX1" fmla="*/ 188903 w 1144369"/>
              <a:gd name="connsiteY1" fmla="*/ 777514 h 835006"/>
              <a:gd name="connsiteX2" fmla="*/ 421609 w 1144369"/>
              <a:gd name="connsiteY2" fmla="*/ 648841 h 835006"/>
              <a:gd name="connsiteX3" fmla="*/ 651578 w 1144369"/>
              <a:gd name="connsiteY3" fmla="*/ 484578 h 835006"/>
              <a:gd name="connsiteX4" fmla="*/ 845957 w 1144369"/>
              <a:gd name="connsiteY4" fmla="*/ 314839 h 835006"/>
              <a:gd name="connsiteX5" fmla="*/ 1040335 w 1144369"/>
              <a:gd name="connsiteY5" fmla="*/ 128673 h 835006"/>
              <a:gd name="connsiteX6" fmla="*/ 1144369 w 1144369"/>
              <a:gd name="connsiteY6" fmla="*/ 0 h 835006"/>
              <a:gd name="connsiteX7" fmla="*/ 1144369 w 1144369"/>
              <a:gd name="connsiteY7" fmla="*/ 0 h 835006"/>
              <a:gd name="connsiteX8" fmla="*/ 1144369 w 1144369"/>
              <a:gd name="connsiteY8" fmla="*/ 0 h 83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44369" h="835006">
                <a:moveTo>
                  <a:pt x="0" y="835006"/>
                </a:moveTo>
                <a:cubicBezTo>
                  <a:pt x="59317" y="821773"/>
                  <a:pt x="118635" y="808541"/>
                  <a:pt x="188903" y="777514"/>
                </a:cubicBezTo>
                <a:cubicBezTo>
                  <a:pt x="259171" y="746487"/>
                  <a:pt x="344497" y="697664"/>
                  <a:pt x="421609" y="648841"/>
                </a:cubicBezTo>
                <a:cubicBezTo>
                  <a:pt x="498722" y="600018"/>
                  <a:pt x="580853" y="540245"/>
                  <a:pt x="651578" y="484578"/>
                </a:cubicBezTo>
                <a:cubicBezTo>
                  <a:pt x="722303" y="428911"/>
                  <a:pt x="781164" y="374156"/>
                  <a:pt x="845957" y="314839"/>
                </a:cubicBezTo>
                <a:cubicBezTo>
                  <a:pt x="910750" y="255521"/>
                  <a:pt x="990600" y="181146"/>
                  <a:pt x="1040335" y="128673"/>
                </a:cubicBezTo>
                <a:cubicBezTo>
                  <a:pt x="1090070" y="76200"/>
                  <a:pt x="1144369" y="0"/>
                  <a:pt x="1144369" y="0"/>
                </a:cubicBezTo>
                <a:lnTo>
                  <a:pt x="1144369" y="0"/>
                </a:lnTo>
                <a:lnTo>
                  <a:pt x="1144369" y="0"/>
                </a:ln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cxnSp>
        <p:nvCxnSpPr>
          <p:cNvPr id="61" name="Прямая со стрелкой 60"/>
          <p:cNvCxnSpPr/>
          <p:nvPr/>
        </p:nvCxnSpPr>
        <p:spPr>
          <a:xfrm flipV="1">
            <a:off x="1542899" y="4581128"/>
            <a:ext cx="720080" cy="6413"/>
          </a:xfrm>
          <a:prstGeom prst="straightConnector1">
            <a:avLst/>
          </a:prstGeom>
          <a:ln w="38100">
            <a:solidFill>
              <a:srgbClr val="0000FF"/>
            </a:solidFill>
            <a:headEnd type="arrow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 flipV="1">
            <a:off x="6516216" y="1628800"/>
            <a:ext cx="720080" cy="6413"/>
          </a:xfrm>
          <a:prstGeom prst="straightConnector1">
            <a:avLst/>
          </a:prstGeom>
          <a:ln w="38100">
            <a:solidFill>
              <a:srgbClr val="0000FF"/>
            </a:solidFill>
            <a:headEnd type="arrow" w="lg" len="lg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5050685" y="773341"/>
            <a:ext cx="12315" cy="23676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/>
          <p:cNvSpPr/>
          <p:nvPr/>
        </p:nvSpPr>
        <p:spPr>
          <a:xfrm>
            <a:off x="885743" y="4104782"/>
            <a:ext cx="877946" cy="41819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Полилиния 62"/>
          <p:cNvSpPr/>
          <p:nvPr/>
        </p:nvSpPr>
        <p:spPr>
          <a:xfrm>
            <a:off x="756328" y="4039339"/>
            <a:ext cx="3420000" cy="486000"/>
          </a:xfrm>
          <a:custGeom>
            <a:avLst/>
            <a:gdLst>
              <a:gd name="connsiteX0" fmla="*/ 0 w 3381153"/>
              <a:gd name="connsiteY0" fmla="*/ 1137684 h 1137684"/>
              <a:gd name="connsiteX1" fmla="*/ 180753 w 3381153"/>
              <a:gd name="connsiteY1" fmla="*/ 935666 h 1137684"/>
              <a:gd name="connsiteX2" fmla="*/ 404037 w 3381153"/>
              <a:gd name="connsiteY2" fmla="*/ 754912 h 1137684"/>
              <a:gd name="connsiteX3" fmla="*/ 1073888 w 3381153"/>
              <a:gd name="connsiteY3" fmla="*/ 404038 h 1137684"/>
              <a:gd name="connsiteX4" fmla="*/ 1605516 w 3381153"/>
              <a:gd name="connsiteY4" fmla="*/ 276447 h 1137684"/>
              <a:gd name="connsiteX5" fmla="*/ 1924493 w 3381153"/>
              <a:gd name="connsiteY5" fmla="*/ 191387 h 1137684"/>
              <a:gd name="connsiteX6" fmla="*/ 2838893 w 3381153"/>
              <a:gd name="connsiteY6" fmla="*/ 85061 h 1137684"/>
              <a:gd name="connsiteX7" fmla="*/ 3381153 w 3381153"/>
              <a:gd name="connsiteY7" fmla="*/ 0 h 1137684"/>
              <a:gd name="connsiteX8" fmla="*/ 3381153 w 3381153"/>
              <a:gd name="connsiteY8" fmla="*/ 0 h 1137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381153" h="1137684">
                <a:moveTo>
                  <a:pt x="0" y="1137684"/>
                </a:moveTo>
                <a:cubicBezTo>
                  <a:pt x="56707" y="1068572"/>
                  <a:pt x="113414" y="999461"/>
                  <a:pt x="180753" y="935666"/>
                </a:cubicBezTo>
                <a:cubicBezTo>
                  <a:pt x="248092" y="871871"/>
                  <a:pt x="255181" y="843517"/>
                  <a:pt x="404037" y="754912"/>
                </a:cubicBezTo>
                <a:cubicBezTo>
                  <a:pt x="552893" y="666307"/>
                  <a:pt x="873642" y="483782"/>
                  <a:pt x="1073888" y="404038"/>
                </a:cubicBezTo>
                <a:cubicBezTo>
                  <a:pt x="1274134" y="324294"/>
                  <a:pt x="1463749" y="311889"/>
                  <a:pt x="1605516" y="276447"/>
                </a:cubicBezTo>
                <a:cubicBezTo>
                  <a:pt x="1747284" y="241005"/>
                  <a:pt x="1718930" y="223285"/>
                  <a:pt x="1924493" y="191387"/>
                </a:cubicBezTo>
                <a:cubicBezTo>
                  <a:pt x="2130056" y="159489"/>
                  <a:pt x="2596116" y="116959"/>
                  <a:pt x="2838893" y="85061"/>
                </a:cubicBezTo>
                <a:cubicBezTo>
                  <a:pt x="3081670" y="53163"/>
                  <a:pt x="3381153" y="0"/>
                  <a:pt x="3381153" y="0"/>
                </a:cubicBezTo>
                <a:lnTo>
                  <a:pt x="3381153" y="0"/>
                </a:ln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5050685" y="773341"/>
            <a:ext cx="324204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755576" y="4100761"/>
            <a:ext cx="338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/>
          <p:cNvCxnSpPr/>
          <p:nvPr/>
        </p:nvCxnSpPr>
        <p:spPr>
          <a:xfrm>
            <a:off x="775160" y="764704"/>
            <a:ext cx="316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4167005" y="762281"/>
            <a:ext cx="12315" cy="23676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>
            <a:off x="715788" y="754071"/>
            <a:ext cx="21602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4192189" y="3717269"/>
            <a:ext cx="12315" cy="23676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>
            <a:off x="8407913" y="772655"/>
            <a:ext cx="12315" cy="23676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6572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36" grpId="0" animBg="1"/>
      <p:bldP spid="38" grpId="0" animBg="1"/>
      <p:bldP spid="41" grpId="0" animBg="1"/>
      <p:bldP spid="42" grpId="0" animBg="1"/>
      <p:bldP spid="57" grpId="0" animBg="1"/>
      <p:bldP spid="58" grpId="0" animBg="1"/>
      <p:bldP spid="59" grpId="0" animBg="1"/>
      <p:bldP spid="60" grpId="0" animBg="1"/>
      <p:bldP spid="6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82</TotalTime>
  <Words>2985</Words>
  <Application>Microsoft Office PowerPoint</Application>
  <PresentationFormat>Экран (4:3)</PresentationFormat>
  <Paragraphs>941</Paragraphs>
  <Slides>58</Slides>
  <Notes>1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58</vt:i4>
      </vt:variant>
    </vt:vector>
  </HeadingPairs>
  <TitlesOfParts>
    <vt:vector size="62" baseType="lpstr">
      <vt:lpstr>Тема Office</vt:lpstr>
      <vt:lpstr>Equation</vt:lpstr>
      <vt:lpstr>Bitmap Image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нцепция антропогенного усиления глобального потеп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 ТЕРМОДИНАМИКА</vt:lpstr>
      <vt:lpstr>Презентация PowerPoint</vt:lpstr>
      <vt:lpstr>Влияние потока солнечной радиац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я Навье-Стокса  для двухфазной среды в АТМОСФЕРЕ и в ОКЕАНЕ   с гравитацией, центробежными и силами Кориолис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Ячейки для конечно-разностного моделирования</vt:lpstr>
      <vt:lpstr>Презентация PowerPoint</vt:lpstr>
      <vt:lpstr>Презентация PowerPoint</vt:lpstr>
      <vt:lpstr>Distribution of Industrial Energy Consumption among the World Population 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nigmar</dc:creator>
  <cp:lastModifiedBy>nigmar</cp:lastModifiedBy>
  <cp:revision>551</cp:revision>
  <dcterms:created xsi:type="dcterms:W3CDTF">2013-05-05T16:37:51Z</dcterms:created>
  <dcterms:modified xsi:type="dcterms:W3CDTF">2020-03-19T17:43:05Z</dcterms:modified>
</cp:coreProperties>
</file>